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64" r:id="rId5"/>
    <p:sldId id="259" r:id="rId6"/>
    <p:sldId id="260" r:id="rId7"/>
    <p:sldId id="261" r:id="rId8"/>
    <p:sldId id="263" r:id="rId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83" autoAdjust="0"/>
    <p:restoredTop sz="94660"/>
  </p:normalViewPr>
  <p:slideViewPr>
    <p:cSldViewPr snapToGrid="0">
      <p:cViewPr varScale="1">
        <p:scale>
          <a:sx n="111" d="100"/>
          <a:sy n="111" d="100"/>
        </p:scale>
        <p:origin x="672" y="19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theme" Target="theme/theme1.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s>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12-10T03:08:46.599"/>
    </inkml:context>
    <inkml:brush xml:id="br0">
      <inkml:brushProperty name="width" value="0.05292" units="cm"/>
      <inkml:brushProperty name="height" value="0.05292" units="cm"/>
      <inkml:brushProperty name="color" value="#00B0F0"/>
    </inkml:brush>
  </inkml:definitions>
  <inkml:trace contextRef="#ctx0" brushRef="#br0">13039 8137 24575,'0'0'0</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6-03T03:06:18.514"/>
    </inkml:context>
    <inkml:brush xml:id="br0">
      <inkml:brushProperty name="width" value="0.05292" units="cm"/>
      <inkml:brushProperty name="height" value="0.05292" units="cm"/>
      <inkml:brushProperty name="color" value="#0070C0"/>
    </inkml:brush>
  </inkml:definitions>
  <inkml:trace contextRef="#ctx0" brushRef="#br0">13286 12921 24575,'0'0'0</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6-03T03:06:23.898"/>
    </inkml:context>
    <inkml:brush xml:id="br0">
      <inkml:brushProperty name="width" value="0.05292" units="cm"/>
      <inkml:brushProperty name="height" value="0.05292" units="cm"/>
      <inkml:brushProperty name="color" value="#0070C0"/>
    </inkml:brush>
  </inkml:definitions>
  <inkml:trace contextRef="#ctx0" brushRef="#br0">19972 6443 24575,'50'0'0,"-1"0"0,5 0 0,7 0 0,5 0 0,-17 0 0,4 0 0,3 0 0,2 0 0,1 0 0,2 0-1229,-3 0 0,1 1 0,2-1 0,2 0 1,1 1-1,0 0 0,1 0 0,1 0 1141,-8 0 1,0 1 0,2 0-1,0-1 1,0 2 0,1-1 0,0 0-1,1 1 1,-1-1 0,0 1 87,2 0 0,0 0 0,1 0 0,0 0 0,0 1 0,0-1 0,0 1 0,0-1 0,-1 1 0,0 0 0,-2 0 0,0-1 0,0 1 0,-1 1 0,1-1 0,-1 0 0,0 0 0,0 0 0,0 0 0,0-1 0,4 1 0,1 0 0,-1 0 0,0 0 0,-1 0 0,1-1 0,-1 1 0,-1-1 0,0-1 341,4 1 1,-1-1-1,1 0 1,-2-1 0,0 1-1,-1-1 1,-2 0 0,-1-1-342,7 1 0,-2 0 0,-1-1 0,-2 0 0,-3-1 0,-3 1 0,5 0 0,-3-1 0,-4 0 0,-5 0 0,8 0 0,-4-1 0,3-1 0,6-1-218,-10 1 0,5-1 1,4-1-1,4 0 218,-7 1 0,5-1 0,2 0 0,2-1 0,0 0 0,1 1-388,-5 0 0,0-1 0,2 1 0,0-1 1,0 0-1,1 1 0,-1-1 388,1 1 0,0 0 0,1 0 0,0-1 0,0 1 0,-1 1 0,-1-1 0,-2 1 0,0 0 0,-1 0 0,0 1 0,0-1 0,-2 1 0,-1 0 373,2 0 1,-2 1-1,0-1 1,-2 1 0,0 0-1,-1 0-373,5 0 0,0-1 0,-2 1 0,-2 0 0,-1 0-157,5 1 1,-2-1 0,-2 0-1,-2 0 157,6-1 0,-2 0 0,-2 0 738,-9 1 0,-3-1 0,0 1-738,14-2 0,-2 0 1940,-11 1 0,-4 0-1940,21-1 2608,-21 3-2608,-15-1 1143,-11 0-1143,-7-1 0,-4 1 0,-4 1 0</inkml:trace>
  <inkml:trace contextRef="#ctx0" brushRef="#br0" timeOffset="2351">9007 7775 24575,'26'0'0,"27"0"0,-6-2 0,7-1 0,-5-1 0,5-1 0,2-1-1026,-5 1 0,3-1 1,1 1-1,1-2 1026,8 0 0,1 0 0,2-1 0,1 0-392,-10 2 1,1 0 0,1 0 0,0 0 0,0 0 391,0 1 0,1 0 0,0 0 0,0 1 0,-1 0 0,-1 0 0,-1 1 0,-1-1 0,0 1 0,-1 1 101,6-1 0,0 1 0,-2 1 0,-2-1-101,5 2 0,-2-1 0,-4 1 0,8-1 0,-7 0 0,-19 0 0,-5 0 1753,6-1-1753,-19-2 2708,-7 3-2708,-3-1 1194,-3 1-1194,-3 1 0,-2-2 0,0-1 0,-2 0 0,1 1 0</inkml:trace>
  <inkml:trace contextRef="#ctx0" brushRef="#br0" timeOffset="17431">31132 1182 24575,'0'3'0,"8"37"0,-7-3 0,0 3 0,3 4 0,1 1 0,-5 13 0,0 0 0,0-18 0,0-1 0,-3-2 0,0-2 0,1 7 0,-4-27 0,6-10 0</inkml:trace>
  <inkml:trace contextRef="#ctx0" brushRef="#br0" timeOffset="17765">31199 1483 24575,'32'-30'0,"-3"3"0,10-12 0,-16 23 0,0-7 0,-17 40 0,-1 29 0,-5 6 0,0-16 0,0 1 0,0 19 0,8 1 0,-6-12 0,7-15 0,-9-16 0</inkml:trace>
  <inkml:trace contextRef="#ctx0" brushRef="#br0" timeOffset="18199">31601 1592 24575,'0'39'0,"0"0"0,-5-3 0,0 0 0,2 26 0,-11-24 0,12-11 0,-2-57 0,4-17 0,6-14 0,5-9 0,0 24 0,2 0 0,2 1 0,0 1 0,0 0 0,3 3 0,8-7 0,2 10 0,2 19 0,-4 33 0,-10 24 0,5 10 0,-15 2 0,-16-9 0,-16-28 0,-5-1 0,-2-3 0,-29-6 0,3 5 0,22-8 0,28 0 0</inkml:trace>
  <inkml:trace contextRef="#ctx0" brushRef="#br0" timeOffset="18766">30710 975 8191,'-8'21'0,"-1"20"0,1 14 0,3-6 0,0 5 0,2 4 0,-1 0 0,0-2 0,0 0 0,0 2 0,1 6 133,1-11 1,-1 3 0,1 4 0,0 0-1,0 2 1,1-2 0,-1-1-134,2 5 0,-1-2 0,2 0 0,-1 0 0,0 1 0,0 2 0,0-1 0,0 2 0,0 1 0,0 1 0,0-2 0,0-1 0,0-3 44,0-2 0,0-3 0,0 0 1,0-2-1,0-2 0,0-1-44,0 13 0,0-1 0,0-5 0,0-5 0,0 12 0,0-6 694,0-5 1,0-1-695,1-3 0,-2 0 1622,-2 7 0,-4 0-1622,-1-7 0,-1-2 1398,1-5 0,-3-10-1398,-5-20 0,12-13 0,4-34 0</inkml:trace>
  <inkml:trace contextRef="#ctx0" brushRef="#br0" timeOffset="20548">23529 2041 24575,'26'0'0,"-5"0"0,13 0 0,4 0 0,13 0 0,10 0 0,-11 0 0,3 0 0,5 0-965,3 0 0,4 0 1,3 0-1,1 0 965,-10 0 0,2 0 0,1 0 0,-1 0 0,-2 0-509,8 0 1,-2 0 0,0 0-1,2 0 509,-13 0 0,2 0 0,2 0 0,-1 0 0,-1 0 0,-2 0 0,14 0 0,-3 0 0,0 0 0,3 0 0,-13 0 0,1 0 0,2-1 0,0 1 0,0 1 0,0-1 0,-1 2 0,2 0 0,-1 1 0,-1 0 0,0-1 0,-3 0 0,15-1 0,-4-1 0,0 1 0,3 0 0,-14 1 0,2 0 0,1 1 0,1 0 0,-2-1 0,-3 0 0,13-2 0,-4 0 0,1 0 0,2 0 0,-2-1 0,2 1 0,2 0 0,-1 0 0,-2 1 0,-5 0 0,-1 2 0,0 0 0,-2 0 0,-2-1 0,2-1 0,-2-1 0,-1 1 0,-2 0 0,10 3 0,-2 1 0,-5-1 0,-2-4 0,-2 0-386,10 5 0,4 1 386,-16-5 0,2-1 0,-2 1 0,17 5 0,-1-1-502,-17-4 0,1-1 1,-3-1 501,2 1 0,-2 0 0,0 0 0,1 0 869,-1 0 1,2 0-870,17 0 0,4 0 0,-22 0 0,1 0 0,3 0 664,13 0 0,4 0 0,2 0-664,-9 0 0,2 0 0,1 0 0,-4 0-826,2 0 0,-2 0 1,1 0 825,7 0 0,0 0 0,-2 0 0,-11 0 0,-3 0 0,2 0 0,6 0 0,1 0 0,-1 0 0,-1 0 0,-1 0 0,1 0 0,1 1 0,0 0 0,-3-3-19,5-4 0,-3 0 19,6 4 0,0 1 0,-2-5 0,3-1 0,-8 2 0,2 1 0,1 1 0,2 1 0,0 2 0,3-1 0,-10-2 0,2 0 0,2 0 0,-1-1 0,1 1 0,1 0 0,-1 0 0,-3 0 0,3 2 0,-3 1 0,2-2 0,-7 0 0,2-2 0,0 0 0,-3 2-160,2 2 1,-2 0 0,0 0 159,6-3 0,1-1 0,-3 1 0,9 2 0,-5 0 0,-15-5 0,-5 2 670,0 4-670,-9 0 853,-13-5 0,-5 4 0,-6-4 1</inkml:trace>
  <inkml:trace contextRef="#ctx0" brushRef="#br0" timeOffset="22247">24311 1279 8191,'-17'-7'0,"-2"-6"5063,7 12-5063,-8-5 2818,-8 35-2818,5-5 0,5 3 0,3 4 0,4 17 859,-2-12 1,1 1-860,8 17 6784,-6 6-6784,11-34 0,13-11 0,-5-1 0,11-11 0,6-7 0,1-12 0,-7 0 0,-7 3 0</inkml:trace>
  <inkml:trace contextRef="#ctx0" brushRef="#br0" timeOffset="22716">24510 1221 24575,'0'35'0,"0"1"0,-4 2 0,-2 3 0,2 3 0,1 4 0,-2-3 0,-6 3 0,1-2 0,3 8 0,1-22 0,-2-54 0,6-14 0,4-10 0,5 2 0,4-5 0,-1 1 0,-2 2 0,-1 1 0,4 2 0,12-12 0,4 8 0,4 0 0,1 46 0,-9 56 0,-8 7-385,-9-20 1,-2-1 384,-4 15 0,8-10 0,-6-8 0,7-3 0,-9-9 0,-9-11 0,6-11 0,-6-4 0</inkml:trace>
  <inkml:trace contextRef="#ctx0" brushRef="#br0" timeOffset="22898">24502 1443 24575,'21'0'0,"-1"0"0,29-15 0,-11-4 0,0 6 0,0-1 0,3-16 0,-4 18 0,-24-1 0</inkml:trace>
  <inkml:trace contextRef="#ctx0" brushRef="#br0" timeOffset="23299">25262 959 8191,'0'22'0,"0"13"0,0 11 179,0 1 0,0 7 0,0 4 0,0-1-179,0-2 0,0 0 0,0 2 0,0 2 0,0 0 0,0 1 0,0 3 0,0 2 0,0 4 0,0-13 0,0 4 0,0 2 0,0 2 0,0-1 0,0-1 0,0-3 0,0-3-51,0 6 1,0-4 0,0-2 0,0 1 0,0 5 50,0-2 0,0 4 0,0 3 0,0 0 0,0-2 0,0-4 0,0-7 0,0 3 0,0-5 0,0-4 0,0-1 220,0 10 0,0-3 0,0 0-220,0-3 0,0-1 0,0-4 1241,0 2 1,0-8-1242,0-1 2924,-4-15-2924,2-23 1316,-2-24 0,4 8 1,0-10-1</inkml:trace>
  <inkml:trace contextRef="#ctx0" brushRef="#br0" timeOffset="24264">25810 1135 8191,'-11'3'0,"-11"44"1394,14-3 0,3 10 1,-2 1-1395,-5-4 0,-1 0 0,1 2 0,3 7 0,1 1 0,0-7 1459,-2-7 0,1-10-1459,0-5 1824,9-43-1824,9-30 0,-7 13 0,6-13 0</inkml:trace>
  <inkml:trace contextRef="#ctx0" brushRef="#br0" timeOffset="24430">25907 1140 24575,'0'63'0,"-4"-21"0,-2 2 0,1 10 0,-1 0 0,-2-4 0,-2-6 0,-5-1 0,2-15 0,6-20 0,1 1 0</inkml:trace>
  <inkml:trace contextRef="#ctx0" brushRef="#br0" timeOffset="24652">25679 1436 17153,'14'-17'0,"33"-13"1269,-11 10 1,4 1-1270,9-1 0,0 3 0,-11 4 0,-4 2 0,10 2 0,-35 9 0</inkml:trace>
  <inkml:trace contextRef="#ctx0" brushRef="#br0" timeOffset="24847">25765 1452 16287,'-2'5'0,"8"-8"3610,28-2-3610,-1-2 0,26-23 0,-35 25 0,5-16 0</inkml:trace>
  <inkml:trace contextRef="#ctx0" brushRef="#br0" timeOffset="26214">26167 1253 24575,'0'54'0,"0"8"0,-6-20 0,-2 6 0,2-3 0,4-2 0,-1-2 0,-10 10 0,1-9 0,11-24 0,-4-32 0,8-15 0,5-8 0,6-20 0,4-7-1100,1 8 0,1-2 0,1 2 1100,-3 10 0,1 2 0,-1 3 0,8-15 0,-2 12 0,-3 23 0,-10 12 0,0 7 0,10 17 0,-13 40 0,-6-11 0,-4 2 0,-3-1 0,-4-1 0,-3-1 0,-2-5 0,-4 0 3300,-9-1-3300,11-19 0,-7 1 0,21-1 0,4-5 0,17 8 0,7-10 0,-3-6 0,13-11 0,-18 4 0,9-13 0,-12 4 0,-3-1 0,-6 8 0,4 5 0,0 4 0,2-10 0,-2-1 0,-5-5 0,0 0 0,1 5 0,5 1 0,-1 5 0,6 0 0,0 5 0,-4 1 0,6 0 0,-2-1 0,6-5 0,13 0 0,-12-6 0,2 4 0,-9-9 0,-1 10 0,-3-4 0,3 5 0,-4-5 0,0 4 0,4-10 0,1 4 0,5-7 0,-5 6 0,-6 7 0,-5 19 0,0-4 0,5 15 0,6-11 0,-4 5 0,-8-5 0,-19-8 0,2-10 0,-18-21 0,23 11 0,-7-10 0</inkml:trace>
  <inkml:trace contextRef="#ctx0" brushRef="#br0" timeOffset="26617">27065 972 24575,'0'50'0,"0"1"0,0-1 0,0 0 0,1 7 0,-1 4 0,0 2 0,0 1 0,-1-2-1781,-1-1 0,-1 0 0,0 0 1,0 2-1,0 3 1781,2-11 0,0 3 0,1 2 0,0 2 0,0 0 0,0-1 0,0-2 0,-1-2 0,-1 8 0,-1-3 0,0 0 0,0-2 0,1 1 0,0-1-489,1 0 0,1 0 0,-1-1 0,2 0 0,-1-1 0,1-2 489,1 4 0,1-2 0,0 0 0,0-2 0,0-2 0,-3 4 0,0-1 0,0-3 0,3-1 0,5 4 0,2-2 0,-2 1 0,-6 8 0,-2 3 0,1-6 913,6-5 1,-1-1-914,-5-7 0,-2 3 0,1-2 0,0 16 0,0-3 0,-2-7 0,4-7 0,9-14 0,-9-38 0,9-29 0</inkml:trace>
  <inkml:trace contextRef="#ctx0" brushRef="#br0" timeOffset="28081">27539 1530 8191,'-5'-6'0,"4"-4"5063,-4 58-5063,5-15 1409,0 14 0,0 4-1409,0 10 0,-5-8 1719,4-21-1719,-4-48 6784,20-26-6784,-2 4 0,3-1 0,3 1 0,3 3 0,2 0 0,1 5 0,17-2 0,-4 15 0,-17 42 0,-16 1 0,-9 8 0,-3 4 0,-3 5 0,1 10 0,14-22 0,-4-5 0,4-9 0,-5 3 0,-13 0 0,5-7 0,-15 5 0,2-21 0,8-2 0,-1-2 0,14-3 0</inkml:trace>
  <inkml:trace contextRef="#ctx0" brushRef="#br0" timeOffset="28398">28004 1703 8191,'16'-3'0,"-6"7"5063,-14 10-5063,-3 1 2818,-10 1-2818,11 1 1719,5-6-1719,7-2 6784,10-18-6784,1 7 0,6-8 0,-7 10 0,9 5 0,-12-4 0,2 4 0,-11-5 0</inkml:trace>
  <inkml:trace contextRef="#ctx0" brushRef="#br0" timeOffset="28581">28232 1382 24575,'-10'46'0,"0"0"0,4-2 0,1 0 0,-5 4 0,1-2 0,7 14 0,-6-15 0,8-34 0,0-1 0</inkml:trace>
  <inkml:trace contextRef="#ctx0" brushRef="#br0" timeOffset="28864">28349 1636 24575,'-10'10'0,"4"1"0,-4-5 0,9 4 0,1-4 0,10-1 0,7 0 0,-6-5 0,-1 0 0</inkml:trace>
  <inkml:trace contextRef="#ctx0" brushRef="#br0" timeOffset="29798">28503 1615 8191,'-11'20'0,"5"-3"5063,6 0-5063,10-8 2818,3-23-2818,3 6 1719,-9-16-1719,3 16 6784,-4-1-6784,9 9 0,1 0 0,4 0 0,1 0 0,-5 0 0,-1 0 0,-4 0 0,0 0 0,-5 0 0,-2 0 0</inkml:trace>
  <inkml:trace contextRef="#ctx0" brushRef="#br0" timeOffset="29982">28764 1563 24575,'0'21'0,"0"-5"0,5-6 0,1-5 0,0-5 0,-1 0 0</inkml:trace>
  <inkml:trace contextRef="#ctx0" brushRef="#br0" timeOffset="30098">28810 1574 24575,'0'11'0,"0"-6"0,0 0 0</inkml:trace>
  <inkml:trace contextRef="#ctx0" brushRef="#br0" timeOffset="30464">29146 1117 24575,'8'48'0,"1"0"0,-2 10 0,-1 7 0,-1 7 0,-1-19 0,0 3 0,-1 4 0,1 2 0,-1 2 0,0 2-1093,-1-11 1,0 2 0,0 3 0,0 0-1,-1 2 1,0 0 0,1-1 0,-1 0-1,0-1 906,-1 3 1,0 0 0,0-1 0,0 1 0,0-1-1,0 1 1,0 1 0,0 1-30,0-5 1,0 2-1,0 2 1,0 1-1,0 0 1,0-1 0,0-2-1,0-2 1,0-3-1,0-4 216,-1 14 0,1-6 0,0-3 0,0 0 0,1 1 248,0 7 0,2 3 1,0-1-1,0-4 0,-1-7-248,-1 0 0,-1-7 0,2-5 0,5 8 0,-1-24 0,-6-31 0,0-7 0,0-26 0,0 0 0</inkml:trace>
  <inkml:trace contextRef="#ctx0" brushRef="#br0" timeOffset="31086">29695 1317 24575,'-9'35'0,"0"-1"0,-2 3 0,2 0 0,-4 21 0,-2-9 0,0-23 0,8-17 0,-2-9 0</inkml:trace>
  <inkml:trace contextRef="#ctx0" brushRef="#br0" timeOffset="31247">29636 1494 11606,'21'-25'0,"-4"9"4891,15-17-4891,-10 20 564,-6-4 0,-6 11 1,-10 1-1</inkml:trace>
  <inkml:trace contextRef="#ctx0" brushRef="#br0" timeOffset="31399">29431 1517 24575,'41'-6'0,"8"-4"0,-15 2 0,-6-1 0,-19 9 0</inkml:trace>
  <inkml:trace contextRef="#ctx0" brushRef="#br0" timeOffset="31548">29824 1448 24575,'50'0'0,"-20"0"0,-13 0 0</inkml:trace>
  <inkml:trace contextRef="#ctx0" brushRef="#br0" timeOffset="35747">23886 2739 24575,'45'-12'0,"-11"5"0,0-1 0,29-9 0,-4 7 0,-8-5 0,-34 13 0,-2-4 0,-10 6 0</inkml:trace>
  <inkml:trace contextRef="#ctx0" brushRef="#br0" timeOffset="35948">23948 2808 24575,'51'0'0,"0"0"0,-4-5 0,2-3 0,0 1 0,17-1 0,-2 0 0,-9-4 0,-6 1 0,9 1 0</inkml:trace>
  <inkml:trace contextRef="#ctx0" brushRef="#br0" timeOffset="38214">25903 2752 8191,'16'-5'0,"1"4"5063,8-9-5063,-3 9 2818,9-4-2818,-14 5 0,-2 0 0,-10 0 0</inkml:trace>
  <inkml:trace contextRef="#ctx0" brushRef="#br0" timeOffset="38397">25949 2833 24575,'57'0'0,"4"-8"0,-10 6 0,-14-7 0,-28 9 0</inkml:trace>
  <inkml:trace contextRef="#ctx0" brushRef="#br0" timeOffset="43164">27938 2741 24575,'17'-4'0,"6"-10"0,24 6 0,-11-10 0,-15 17 0,-12-4 0</inkml:trace>
  <inkml:trace contextRef="#ctx0" brushRef="#br0" timeOffset="43348">27919 2831 24575,'37'-15'0,"7"12"0,7-27 0,6 20 0,-21-7 0,-9 11 0,-22 6 0</inkml:trace>
  <inkml:trace contextRef="#ctx0" brushRef="#br0" timeOffset="49031">24181 514 24575,'11'15'0,"8"14"0,2 8 0,4 5 0,-6-11 0,-4-10 0,-4-15 0,0-1 0,-5-14 0,-1 6 0,-5-6 0</inkml:trace>
  <inkml:trace contextRef="#ctx0" brushRef="#br0" timeOffset="49265">24375 455 24575,'-25'25'0,"0"10"0,0-2 0,-5 7 0,1 0 0,-4 9 0,-1 1 0,2-4 0,-3 3 0,3-4 0,0-3 0,2-5 0,9-8 0,2-4 0,0-6 0,13-10 0</inkml:trace>
  <inkml:trace contextRef="#ctx0" brushRef="#br0" timeOffset="49548">24661 860 24575,'0'15'0,"0"2"0,-6 3 0,5-4 0,-6 4 0,7-8 0,-4-1 0,2 11 0,-2-13 0,4 9 0,0-14 0</inkml:trace>
  <inkml:trace contextRef="#ctx0" brushRef="#br0" timeOffset="50397">27814 584 24575,'-5'-12'0,"25"38"0,-7 5 0,0 5 0,7 0 0,3 2 0,7 20 0,-1-2 0,-11-25 0,0-3 0,4 4 0,-1-4 0,-1-5 0,-9-19 0,-6-4 0</inkml:trace>
  <inkml:trace contextRef="#ctx0" brushRef="#br0" timeOffset="50614">28014 800 8191,'-11'9'0,"-20"22"5063,8 3-5063,-11 18 2818,14-11-2818,13-14 429,1-2 1,6-20 0,0 0 0</inkml:trace>
  <inkml:trace contextRef="#ctx0" brushRef="#br0" timeOffset="51251">28263 892 24575,'16'-5'0,"3"4"0,7-4 0,-8 5 0,2 5 0,-11-4 0,-14 30 0,-17 1 0,5 5 0,-10-5 0,22-21 0,5 4 0,13 5 0,-1-2 0,3 1 0,-6-7 0,-27 0 0,-13 3 0,-6-10 0,-1-2 0,0 6 0,-12-9 0</inkml:trace>
  <inkml:trace contextRef="#ctx0" brushRef="#br0" timeOffset="51798">25827 468 11458,'11'-6'0,"4"1"4917,3 14-4917,7 7 0,9 11 0,3 9 1141,-5-8 1,1 4-1142,-3 2 0,-1 1 647,1-2 1,-2-2-648,10 17 0,-26-33 0,-7-10 0</inkml:trace>
  <inkml:trace contextRef="#ctx0" brushRef="#br0" timeOffset="51997">26204 625 24575,'-9'45'0,"-19"-3"0,1 16 0,-9-20 0,23-13 0,2-10 0,9-9 0,-2-1 0</inkml:trace>
  <inkml:trace contextRef="#ctx0" brushRef="#br0" timeOffset="52282">26495 757 24575,'16'0'0,"0"0"0,-5 5 0,-1 13 0,-9-4 0,-3 13 0,-17-7 0,-9 4 0,6 1 0,12-6 0,21-8 0,18-15 0,5-7 0,3-2 0,-6 1 0,0-1 0,30-12 0,-29 14 0</inkml:trace>
  <inkml:trace contextRef="#ctx0" brushRef="#br0" timeOffset="52999">29665 502 8191,'-6'19'0,"7"3"5063,20 24-5063,-6-18 2818,10 0-2818,-19-17 1719,8 1-1719,-6 3 6784,8-2-6784,-9-7 0,-2-3 0,-5-8 0</inkml:trace>
  <inkml:trace contextRef="#ctx0" brushRef="#br0" timeOffset="53214">29847 564 24575,'-21'0'0,"-18"14"0,-11 7 0,11 0 0,-1 1 0,7-3 0,0 1 0,-3 1 0,3 1 0,-5 9 0,10-3 0,9-8 0,13-9 0,1-7 0</inkml:trace>
  <inkml:trace contextRef="#ctx0" brushRef="#br0" timeOffset="53549">29817 722 9938,'0'23'0,"-12"3"5096,4 5-5096,-6-7 2543,26-9-2543,6-9 1485,19-1-1485,-9-5 5513,0 0-5513,-12 0 0,3 11 0,-11-4 0,5 10 0,-11-1 0,7 0 0,-8 1 0,4-6 0,-5-6 0</inkml:trace>
  <inkml:trace contextRef="#ctx0" brushRef="#br0" timeOffset="94031">3632 8973 24575,'5'-6'0,"-8"2"0,-25 10 0,-4 10 0,-21-6 0,-6 13 0,27-16 0,-3-2 0,-12 1 0,0-1 0,6 5 0,1-1 0,3-8 0,4 0 0,-2 7 0,11-3 0,17 1 0,-2 9 0,9 14 0,0-5 0,0 34 0,0 1 0,4-14 0,2 4 0,-6 11 0,2 0-655,9-10 1,-1-1 654,-8 1 0,-1-2 0,10 16 0,-11 1 0,0-5 0,0-6 0,0-20 0,0-14 0,0-9 1309,9 0-1309,7 1 0,5-6 0,37 0 0,-4-14 0,-19 7 0,-1-1 0,14-11 0,-28 12 0,-10-4 0</inkml:trace>
  <inkml:trace contextRef="#ctx0" brushRef="#br0" timeOffset="96580">15756 9960 24575,'-5'-6'0,"13"1"0,8 5 0,24 0 0,-1-4 0,5-2 0,11-1 0,4-1-1133,-13 0 0,2-1 1,-1 1 1132,15 0 0,-1 2 0,-15 2 0,1 0 0,-1 1 174,15 2 0,0 2-174,-12-1 0,2 0 0,-2 0 0,14 0 0,-3 0-680,-1 0 1,-4 0 679,-17 1 0,0-2 0,25-4 0,4-2-371,-4 6 0,1 0 371,-15-6 0,2-2 0,-2 3 0,17 4 0,-4 1 0,-22-4 0,-3 0 0,18 5 2235,-27 0-2235,18 0 224,-14 0 0,3 0-224,12 0 0,2 0 0,-4 0 0,-3 0 516,-4 0 1,-3 0-517,19 0 922,-4 0-922,7 0 0,10 0 0,-33 0 0,0 0 0,-1 0 0,1 0 0,14 1 0,2-2 0,1-3 0,3-2 0,-9 1 0,2 0 0,0 1-1026,3-1 0,0 1 0,-3-1 1026,12-1 0,-3 1 0,-2 5 0,-2 0 0,-15-5 0,0-1 0,7 5 0,2 0 0,5-5 0,1 1 0,4 4 0,2 2 0,3-1 0,-2 0 0,-15 0 0,-1 0 0,9 0 0,1 0 0,2 0 0,1 0-182,-13 0 0,2 0 1,1 0 181,8 0 0,1 0 0,-1 0 0,8 0 0,0 0 0,-8-4 0,2 0 0,-1 0 0,-7 3 0,-1 0 0,1 0 0,6-2 0,3-1 0,-1-1 314,2 1 0,1 0 0,-5 1-314,2 2 0,-3-1 0,1-9 0,-4 0 0,6 9 0,1-8 0,-16 5 0,-7 4 576,-19-4-576,-14 0 0,3 4 0,-9-4 0</inkml:trace>
  <inkml:trace contextRef="#ctx0" brushRef="#br0" timeOffset="99112">23799 9835 24575,'3'0'0,"11"0"0,9 0 0,5 0 0,0 0 0,3 0 0,7 9 0,8-7 0,10 7-1791,10-9 1791,-30-1 0,1 2 0,0 4 0,0 0 0,3-3 0,1-1 0,1 5 0,0-1 0,3-4 0,2-2-370,10 1 1,2 0 369,1 0 0,2 0 0,-16 0 0,2 0 0,-2 0 0,15-1 0,-2 2-582,-7 4 1,-3 1 581,-8-5 0,-1 1 0,1 3 0,0 1 0,-1-6 0,3 0-208,1 0 1,4 0 0,1 0 207,-2 0 0,0 0 0,3 0 0,12-4 0,3 0 0,-1 0-863,-1 3 1,-1 1-1,-4-2 863,-12-1 0,-2-1 0,1-1 0,11 1 0,3 0 0,-3 1-15,-11 2 0,-1 0 1,1 0 14,12-3 0,2 0 0,1 0 0,1 3 0,0 2 0,-2-1 0,-14 0 0,-1 0 0,1 0 0,12 0 0,2 0 0,-2 0 0,-7 0 0,0 0 0,1 0 0,9 0 0,2 0 0,1 0-484,-1 0 1,0 0-1,-3 0 484,-11 0 0,-3 0 0,2 0 0,8 0 0,1 0 0,-2 0-187,-6 0 1,-2 0 0,3 0 186,10 0 0,3 0 0,0 0 0,2 0 0,1 0 0,-3 0 0,-12 0 0,-3 0 0,1 0 629,-1 0 1,1 0 0,-3 0-630,6 1 0,-3-2 0,3-5 0,0 0 80,-1 5 0,2-1-80,-7-5 0,2-2 0,1 1 0,-1 3 0,0 1 0,1-1 134,8-3 1,1-2-1,-3 2-134,13 0 0,-3 2 0,-9-1 0,-4 3 0,-14 3 0,0 2 524,15-1 0,2 0-524,-9 0 0,1 0 0,10 0 0,-2 0 0,5 0 1815,-13 0-1815,-26 0 544,-4 0-544,-1 0 2835,-4 0-2835,9 0 263,-2 0-263,7 0 0,-8 0 0,-7 5 0,-22-4 0,-17 4 0,5-5 0,-1 0 0</inkml:trace>
  <inkml:trace contextRef="#ctx0" brushRef="#br0" timeOffset="101396">3186 10816 24575,'5'11'0,"1"-5"0,14 4 0,30-9 0,-4 7 0,6 0 0,-8-6 0,4-2 0,1 1-1551,11 3 0,3 0 1,-2 0 1550,-8-4 0,0-1 0,1 2 0,-5 1 0,2 2 0,0-1 0,-1 0-117,9-1 0,-1-2 0,3 1 117,-4 2 0,4 1 0,-1-1 0,-3 0 0,6-2 0,-3-2 0,-1 1-775,1 0 0,0 0 0,-3 0 775,5 1 0,1-2 0,-9-3 0,3 0 0,0 0-372,0 3 1,0 1 0,1-2 371,-8-3 0,1-2 0,0 0 0,-2 3 674,8 2 0,-1 2 0,-3-1-674,14-5 0,-5 1 0,-14 4 0,-3 2 637,5 4 1,-2 0-638,-12-4 0,-1 0 1356,11 8 0,1 1-1356,-8-9 0,-2 0 0,22 7 1668,-11-2-1668,-20-4 765,18 4-765,-3-6 0,7 0 0,-13 0 0,-21 0 0,4 0 0,-3 0 0,5 0 0,-6 0 0,4 0 0,-4 0 0,0-5 0,-5-5 0,-7 3 0,-4-2 0</inkml:trace>
  <inkml:trace contextRef="#ctx0" brushRef="#br0" timeOffset="102429">7199 9819 8191,'11'0'0,"3"-9"5063,33 0-5063,9-10 2818,-3 11-2818,-10-6 1719,-19 13-1719,-18 14 6784,-1 9-6784,-3 27 0,-4 14 0,-1-11 0,-1 4 0,-2 4-1696,0 2 0,-1 3 0,-1 2 0,0-2 1696,0-6 0,0-2 0,0 0 0,0-1 0,0-4 0,1 1 0,0-3 0,-1-3-93,-5 13 1,2-3 92,10 3 0,-1-4 0,-7-20 0,0-3 0,9 6 0,-1-7 0,-10-16 0,-5-2 6693,-6-19-6693,-10 3 276,3-14-276,8 9 0,3-12 0,6 17 0,-1-16 0,7 15 0,0-6 0</inkml:trace>
  <inkml:trace contextRef="#ctx0" brushRef="#br0" timeOffset="104417">8796 10880 8191,'12'0'0,"5"0"2292,24 1 0,13-2-2292,-7-2 0,3-2 0,2 1 0,5 2 0,1 2 0,1-1-8,-8-2 0,1 0 0,0 0 1,-3-1 7,7-1 0,-2 1 0,0 0 0,2 2 0,2 2 0,-1-2 0,-1-2 0,1-1 0,3 1 0,-10 3 0,3 1 0,2 0 0,1 1 0,0-1 0,3 0 0,-1 0 0,2 0 0,1 0 0,1 0 0,0 0 0,2 0 0,2 0 0,0 0 0,-2 0 0,-3 0-295,0 0 0,-1 0 0,-2 0 0,-1 0 1,-1 0 294,8 0 0,0 0 0,-3 0 0,-6 0 0,-7 0 0,-4 0 0,-1 0 1339,18 0 1,-4 0-1340,-10 0 0,-1 0 134,5 0 1,-3 0-135,14 0 0,-11 0 2457,-27 0-2457,-23 0 0,3 0 0,-9 0 0</inkml:trace>
  <inkml:trace contextRef="#ctx0" brushRef="#br0" timeOffset="130947">20371 11678 8191,'-11'5'0,"0"-4"5063,-4 3-5063,3-4 0,2 0 0,5 0 0</inkml:trace>
  <inkml:trace contextRef="#ctx0" brushRef="#br0" timeOffset="131579">20183 11699 24575,'-16'0'0,"6"5"0,19-4 0,8 4 0,34-5 0,-3 0-546,-13 0 1,2 0 545,29 0 0,-4 1 0,6-2 0,-19-2 0,1-2 0,4 1-1006,-2 2 0,4 2 1,1 0-1,-3-1 1006,7-3 0,-2-1 0,1 2 0,5 2 0,0 1 0,-3 1 0,-14-1 0,-3 0 0,2 0 0,3-4 0,2-1 0,-1 1 0,-5 2 0,-1 2 0,1-2-398,12-2 1,2-1 0,-1 1 397,-10 4 0,0 0 0,-1 0 0,0 0 0,0 0 0,-4 0 0,0 0 0,-7 0 0,-4 0 0,-18 0 594,-4 0-594,-14 0 4123,-12 0-4123,-23 0 397,-18 0 0,23 0 0,0 0 1</inkml:trace>
  <inkml:trace contextRef="#ctx0" brushRef="#br0" timeOffset="131965">19961 11988 24575,'59'0'0,"-4"-6"0,12-1 0,-18 4 0,6 0 0,5 0 0,0 0 0,0-1-1560,0-2 0,-1 0 1,2 0-1,0 0 1,3 0 1559,-3 3 0,3 0 0,1 0 0,0 1 0,-2-1 0,-4 1 0,12-2 0,-3 0 0,-3 1 0,-4 0 0,-1 3 0,-5 0 0,-4 0 0,6 0 0,-9 0 2197,-10 0-2197,-14 0 309,-23 0 0,2 0 0,-12 0 1</inkml:trace>
  <inkml:trace contextRef="#ctx0" brushRef="#br0" timeOffset="189744">25478 14550 24575,'5'27'0,"-4"-1"0,10 4 0,-10 1 0,5 9 0,-6-2 0,0-3 0,0-5 0,0-5 0,0-8 0,0-7 0,0-5 0</inkml:trace>
  <inkml:trace contextRef="#ctx0" brushRef="#br0" timeOffset="190396">25238 14458 9481,'0'-10'0,"15"-1"5116,-7 0-5116,12 5 2619,4-5-2619,4 9 1545,13-4-1545,-6 19 5814,-4-4-5814,-7 12 0,0 4 0,-6 12 0,4 5 0,-14-3 0,1-1 0,-9-15 0,0 15 0,-13-2 0,-3 6 0,-5-7 0,1-5 0,6-10 0,-12 4 0,-3 0 0,-16 4 0,12-13 0,0-2 0,7-8 0,8-4 0,-2 4 0,4-5 0,0 0 0,-1 0 0,7-9 0,5 6 0,5-6 0</inkml:trace>
  <inkml:trace contextRef="#ctx0" brushRef="#br0" timeOffset="191262">25719 14690 24575,'31'-15'0,"-12"2"0,11-4 0,-22-9 0,1 12 0,-19-10 0,-1 14 0,-10 5 0,5 5 0,-12 17 0,4 14 0,-5 27 0,12-10 0,13-1 0,22-22 0,5-7 0,24-8 0,7-13 0,-2 1 0,3-15 0,-12 2 0,-16-1 0,1-8 0,-17 12 0,-14-8 0,-5 8 0,-12 2 0,-1 5 0,3 14 0,-2 3 0,6 9 0,4-4 0,5 3 0,14-9 0,3 0 0,14-7 0,-8-8 0,6 2 0,-17-2 0,2 4 0</inkml:trace>
  <inkml:trace contextRef="#ctx0" brushRef="#br0" timeOffset="191579">26086 14697 24575,'12'9'0,"-6"3"0,5 9 0,-10-5 0,4 0 0,-1-10 0,-2 4 0,7-19 0,12-4 0,4-25 0,20-10 0,-27 20 0,0-1 0,5 2 0,1 2 0,6-10 0,-1 15 0,-18 20 0,-7 1 0,-4 4 0</inkml:trace>
  <inkml:trace contextRef="#ctx0" brushRef="#br0" timeOffset="191999">25434 15295 24575,'35'-26'0,"7"11"0,10 2 0,-6 0 0,4 0 0,0 2-453,1 3 1,0 1-1,2 1 453,10 1 0,3 0 0,-5 3 0,5 1 0,-5 2 0,-6-1 0,-5 0 0,15 0 110,-69 0 1,5 0 0,-15 0-1</inkml:trace>
  <inkml:trace contextRef="#ctx0" brushRef="#br0" timeOffset="194111">29343 14342 8191,'-6'-5'0,"-4"4"5063,4-4-5063,-5 5 2818,0 0-2818,0 0 1719,-4 0-1719,-1 5 6784,-5 11-6784,-5 22 0,-2 21 0,19-27 0,0 1 0,-15 27 0,22-12 0,0-12 0,21-2 0,10-11 0,11-10 0,16-6 0,-1-20 0,-4 10 0,-19-10 0,-23 13 0</inkml:trace>
  <inkml:trace contextRef="#ctx0" brushRef="#br0" timeOffset="194712">29487 14535 24575,'4'-7'0,"2"3"0,10 4 0,0 9 0,0-2 0,0 9 0,-10-5 0,8 1 0,-12-1 0,7 6 0,-14-1 0,-5 1 0,-7-1 0,1-10 0,-4-2 0,13-13 0,-8-11 0,22-9 0,-6 2 0,14 5 0,0 16 0,2-3 0,4 3 0,-9 0 0,-3 1 0</inkml:trace>
  <inkml:trace contextRef="#ctx0" brushRef="#br0" timeOffset="195196">29778 14570 10145,'26'-9'0,"-7"2"5081,8-9-5081,-16 6 2509,-23-6-2509,3 9 1458,-28-2-1458,14 20 5382,-4 6-5382,-1 10 0,20-1 0,-4-2 0,12 1 0,14-1 0,15-8 0,8-5 0,11-11 0,-10 0 0,0 0 0,-17 0 0,-4 0 0</inkml:trace>
  <inkml:trace contextRef="#ctx0" brushRef="#br0" timeOffset="195877">30154 14510 24575,'-20'-6'0,"-1"1"0,-9 10 0,12 18 0,-2 5 0,16 8 0,4-6 0,0-10 0,4-8 0,7-3 0,10-9 0,0 0 0,5-6 0,-10 0 0,-1-16 0,-3-12 0,-6-21 0,0-6 0,-15 11 0,-7 34 0,-5 36 0,6 24 0,7 13 0,8-9 0,0 8 0,10-19 0,7-1 0,2-21 0,5-9 0,-8-12 0,5-2 0,3-12 0,-1-3 0,2 0 0,-7 8 0,-8 9 0,-5 6 0</inkml:trace>
  <inkml:trace contextRef="#ctx0" brushRef="#br0" timeOffset="196112">30346 14515 24575,'-6'4'0,"1"-2"0,5 2 0</inkml:trace>
  <inkml:trace contextRef="#ctx0" brushRef="#br0" timeOffset="196630">30510 14374 24575,'0'39'0,"0"17"0,0 6 0,0-10 0,0-10 0,0-26 0,5-10 0,-4-1 0,4-5 0</inkml:trace>
  <inkml:trace contextRef="#ctx0" brushRef="#br0" timeOffset="196795">30485 14555 24575,'5'-11'0,"10"-1"0,21 0 0,-6-2 0,-1 6 0,-20 2 0</inkml:trace>
  <inkml:trace contextRef="#ctx0" brushRef="#br0" timeOffset="198510">31775 14252 24575,'0'24'0,"0"28"0,0 1 0,0 5 0,0-14 0,0 0 0,-1 10 0,2-5 0,5-10 0,-4-18 0,9-16 0,-5-6 0,-1-10 0,0 5 0,-5 1 0</inkml:trace>
  <inkml:trace contextRef="#ctx0" brushRef="#br0" timeOffset="198946">31997 14508 24575,'-5'22'0,"4"4"0,-4-4 0,12 4 0,4-14 0,11-3 0,9-22 0,-3 4 0,-3-9 0,-10 5 0,-9 21 0,-1-4 0,-5 16 0,6-5 0,0-4 0,2 0 0,-4-6 0</inkml:trace>
  <inkml:trace contextRef="#ctx0" brushRef="#br0" timeOffset="199280">32257 14554 24575,'0'47'0,"0"-8"0,0-18 0,0-6 0,11-18 0,10-16 0,17-15 0,-5 7 0,0 9 0,-16 18 0,2 0 0,-5 9 0,9 6 0,-13 2 0,7-3 0,-16-5 0,4-8 0,-5 4 0</inkml:trace>
  <inkml:trace contextRef="#ctx0" brushRef="#br0" timeOffset="199578">32688 14547 8191,'-15'0'0,"3"4"5063,2 2-5063,0 15 2818,9-8-2818,13 15 1719,2-15-1719,24 1 6784,-14-16-6784,5-5 0,-13-6 0,-5 6 0,-7 2 0</inkml:trace>
  <inkml:trace contextRef="#ctx0" brushRef="#br0" timeOffset="199912">32903 14244 24575,'-6'31'0,"1"-3"0,5 0 0,0 20 0,0-9 0,5-1 0,1-20 0,17-25 0,-5 10 0,23-25 0,-17 19 0,10-10 0,-13 18 0,-4 1 0,-1 0 0,-6 4 0,1-9 0,0 3 0,0-4 0,-5 0 0,-2 0 0</inkml:trace>
  <inkml:trace contextRef="#ctx0" brushRef="#br0" timeOffset="202144">29265 15014 24575,'25'0'0,"8"-4"0,5-2 0,7 0 0,3-1-1315,5 0 1,1 1 1314,-3 1 0,-4-1 0,17-4 418,-24 9 1,1 0-419,-6-9 0,1 1 216,7 8 0,-2 0-216,14-12 0,-16 11 0,-22-7 0,-8 8 0,-9-4 0</inkml:trace>
  <inkml:trace contextRef="#ctx0" brushRef="#br0" timeOffset="202449">29412 15127 24575,'37'0'0,"29"-10"0,-12 3 0,4 0 0,-5 1 0,2-1 0,-6-1 0,3-2 0,-4 0 0,3 1 0,-3-1 0,-1-2 0,-4-1 0,7-3 0,-35 12 0,-10 4 0</inkml:trace>
  <inkml:trace contextRef="#ctx0" brushRef="#br0" timeOffset="204513">26157 15562 24575,'10'26'0,"4"-3"0,-4-6 0,9 9 0,6 2 0,3 6 0,1-5 0,19 14 0,7-6 0,-18-12 0,1-1 0,0-8 0,1-2 0,1 4 0,-1-2 0,21-4 0,-23-4 0,1-1 0,-1-6 0,2-2 0,8 1 0,2 0 0,-5 1 0,-1-2-374,-2-6 1,-1-1 373,23 4 0,-15-9 0,3-5 0,6-1 0,2 0 0,-11 3 0,2-2 0,0-1 0,0-3 0,0-3 0,-1-2 0,6-2 0,0-3 0,-3 0 0,-9 4 0,-1-1 0,-2-1 0,4-5 0,-1-2 0,-5 1 0,0-9 0,-4 3 0,-9 12 0,-4 2 0,4-16 0,-10 27 0,-12 2 0,11 1 0,-13-1 0,-6 9 0,-2 1 0,-3 5 0,5 0 0</inkml:trace>
  <inkml:trace contextRef="#ctx0" brushRef="#br0" timeOffset="205480">26018 15842 24575,'-2'-5'0,"4"-6"0,10-10 0,2-18 0,-5 9 0,8-5 0,-10 20 0,8 8 0,5 2 0,-2 5 0,7 6 0,3-5 0,4 5 0,-1-6 0,-1 0 0,-18-9 0,-2 7 0,-10-7 0</inkml:trace>
  <inkml:trace contextRef="#ctx0" brushRef="#br0" timeOffset="209095">32596 15030 24575,'6'5'0,"-1"5"0,-1-3 0,-2 24 0,2-16 0,-4 19 0,0-13 0,0-4 0,0-2 0,0-4 0,0 5 0,-4 0 0,2 6 0,-7 12 0,7-10 0,-7 5 0,3-2 0,-5-4 0,-13 15 0,2-7 0,-9-1 0,10-15 0,3 3 0,7-16 0,-7 16 0,0-11 0,-5 8 0,0 0 0,-24 18 0,19-17 0,-19 15 0,18-23 0,-3-1 0,0 5 0,2-10 0,9 4 0,-7 3 0,5-7 0,-22 6 0,-5 1 0,13-8 0,-2 0 0,-1 3 0,1 0 0,1-3 0,1-2 0,-29 1 0,10 0 0,17 0 0,-3 0 0,-1 0 0,-1 0 0,0 0 0,1 0-285,1 0 0,3 0 285,-17 0 0,0 0 0,0-10 0,-9-1 0,30-1 0,-1-3 0,-3 2 0,-2-1 0,2-1 0,1-1 0,-20-15 0,15 9 0,17-2 570,4 11-570,0-7 0,10 4 0,-2 0 0,8 1 0,-5 9 0,5-4 0,-3 18 0,7 4 0,-2 15 0,4-1 0,-7 4 0,6-8 0,-5 4 0,6-48 0,6 13 0,-5-46 0,12 23 0,-7 5 0,6 2 0,8 19 0,7 1 0,26 5 0,7 0 0,0 0 0,-5 0 0,-14-19 0,-19 14 0,-2-15 0</inkml:trace>
  <inkml:trace contextRef="#ctx0" brushRef="#br0" timeOffset="249877">8958 15479 24575,'-5'10'0,"4"1"0,-4 9 0,5 14 0,0 29 0,0-18 0,0 4 0,0-2 0,0 3 0,0-5 0,1 3 0,-2 0-243,-2-2 0,-2 1 0,1 0 243,3 6 0,1 0 0,-2 1 0,-4-1 0,-3-1 0,3-2 0,4 4 0,1-3 0,-3-9 0,-2-4 0,-4 16 0,5-18 0,-2 1 0,-4-1 0,1 0 0,4 7 0,0-2 0,-9 8 0,14 6 0,-12-21 0,12 10 0,-5-13 729,6-10-729,4-11 0,15-5 0,-1-5 0,43 0 0,-21-5 0,5-1 0,18-1 0,5 0-239,-15 2 1,2 1-1,3-1 239,-5-1 0,4-1 0,0 1 0,0 1-630,-5 3 0,1 2 1,-1 1-1,2-3 630,4-3 0,2-2 0,0 0 0,-2 2 0,11 3 0,-2 2 0,-4-1 0,-16-2 0,-3-2 0,-1 2 0,21 2 0,-5 2 0,-22-1 0,-1 0 0,12-6 0,3 1 0,-4 3 0,2 1 0,-5-2 0,3-1 0,-2 0 0,14-1 0,-2 0 0,-6 4 0,0 0 0,3-4 0,-2 0 0,-9-1 0,1 2 0,11 2 0,2 1 0,8-3 0,-1-2 0,-18 1 0,-1 0 0,8 4 0,0 0 0,-12-4 0,1 0 0,11 5 0,4 0 0,-5-4 0,3-1 0,2 2-403,4 1 0,1 2 0,2-2 403,-10 0 0,2-2 0,-1 1 0,-1 0 0,6 3 0,-2 0 0,2 0 0,-8 1 0,1-1 0,0 0 0,-2-1 0,9-2 0,-2-2 0,2 1 0,-4 3 0,2 1 0,0-1 0,-3 0-104,5-3 1,-3-1 0,-1 2 103,-2 2 0,0 1 0,-4 1 0,4-1 0,-1 0-152,-9-3 1,1-2 0,1 1 151,3 3 0,1 0 0,1 0 0,6-2 0,2-1 0,0 0 0,1-1 0,0 1 0,2 1 0,-8 2 0,3 1 0,0-1 0,-2 0-584,11-3 1,-2 0 0,2 0 583,-9 4 0,2 0 0,0 0 0,-2 0 0,4 0 0,-3 0 0,-2 0 0,12 0 0,-4 0 0,-4 0 0,-5 0 1546,10 0-1546,-21 1 0,1-2 0,2-3 0,1-2 0,4 5 0,2 0 0,4-4 0,2 0 0,5 0 0,-2 0 0,-15 4 0,-2 0 1270,8-9 1,-3 0-1271,14-1 0,-5-10 0,-11 4 524,-11 1-524,8-23 2347,-3-1-2347,-10 9 0,1-2 0,-5 5 0,-1-1 0,-1-2 0,-1 0 0,13-19 0,-21 14 0,-4-4 0,-2-1 0,-3-3 0,-3-16 0,-1-2-935,0 9 1,0-1 934,-5-2 0,0-2 0,0-2 0,0 2 0,-4 15 0,-1 1 0,-1-12 0,-3 5 0,-9-1 0,-8 5 0,10 13 0,-7 2 1869,10 13-1869,-23-9 0,19 9 0,-14 0 0,14 1 0,-32 5 0,10-1 0,-7-1 0,-1 2 0,-6 0 0,-3 0-665,6 2 0,-2 0 1,-2 0-1,-1 2 665,-6 0 0,-2 1 0,0 1 0,1 1-904,7 0 0,1 0 0,0 1 1,1 1 903,-1 1 0,0 1 0,1 0 0,4 1 0,-1-1 0,3 0 0,-4 0-660,-7-3 1,-4-1 0,-3 0 0,0 1 659,-1 2 0,0 0 0,0 1 0,-2-1-682,9-1 0,-1-1 1,0 0-1,0 0 1,1 0 681,2 1 0,1-2 0,1 1 0,1 1 0,2 0 0,-2 1 0,2 0 0,1 1 0,0-2 0,-16-2 0,1-1 0,0 1 0,3 3 0,0 1 0,-3 1 0,4-1 0,-4 1 0,-1-1 0,0-1-69,2-2 1,1-1-1,-2 0 1,-3 1 68,14 2 0,-2 1 0,-1 0 0,-2-1 0,0 1 0,-1-1-182,3 0 1,-3-1-1,-1-1 1,0 1 0,1 0-1,2 0 1,3 1 181,-4 0 0,3 1 0,2 0 0,-1 1 0,-1-1 0,-6 0 0,-2 0 0,-1 0 0,4 0 0,4 0 286,-8 0 1,6 0 0,-1 0-287,11 0 0,-2 0 0,1 0 0,0 0 0,-13 0 0,1 0 0,0 0 530,0 0 1,0 0-1,4 0-530,-1 0 0,1 0 0,8 0 0,-3 0 0,1 0 297,2 0 1,0 0-1,0 0-297,-5 0 0,-1-1 0,2 2 1644,9 1 1,0 1 0,1 0-1645,-4 1 0,1 0 0,2 1 0,-10 5 0,1 2 0,10-5 0,-2 1 0,2 0 0,-8 3 0,2 0 0,-1 1 0,2-1 645,11-5 0,1 0-645,-14 4 0,-2 0 0,6-4 0,-1 0 0,-15 5 0,-2 1 0,4-2 0,2 2 581,15-1 1,3-1-582,5-4 0,3 0 0,-4 2 1432,7-2-1432,3-4 0,7 4 0,4-1 0,-3-4 0,4 4 425,4-1 0,3-2 0,9 2 1</inkml:trace>
  <inkml:trace contextRef="#ctx0" brushRef="#br0" timeOffset="4.23481E6">1686 4237 24575,'11'37'0,"12"18"0,-7-18 0,2 2 0,1 2 0,0 0 0,-3-7 0,-2-1 0,6 11 0,-7-22 0,18-28 0,3-17 0,10-12 0,4-5-1068,-4 5 0,5-3 0,2-3 1,4-2-1,1-2 1068,-9 8 0,1-1 0,1-2 0,2-1 0,2-1 0,1-1 0,1-1 0,1-1 0,-8 7 0,2-1 0,1-2 0,2-1 0,1 0 0,0-1 0,0 0 0,-1 1 0,0 0 0,-1 1 0,-2 2 0,-2 1 0,3-2 0,-1 1 0,-2 2 0,-1 0 0,0 1 0,-1 1 0,0-1 0,1 0 0,0-1 0,2-2 0,3-1 0,1-2 0,-1 1 0,0 0 0,-3 3 0,-2 1 0,-5 4 0,-5 4 0,12-9 0,-8 7 0,-4 2 0,-1 1 0,-5 5 0,-5 2 0,-17 14 0,-6 5 0,-3 0 0</inkml:trace>
  <inkml:trace contextRef="#ctx0" brushRef="#br0" timeOffset="4.3631E6">17 10498 24575,'0'0'0</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6-03T03:12:03.222"/>
    </inkml:context>
    <inkml:brush xml:id="br0">
      <inkml:brushProperty name="width" value="0.05292" units="cm"/>
      <inkml:brushProperty name="height" value="0.05292" units="cm"/>
      <inkml:brushProperty name="color" value="#0070C0"/>
    </inkml:brush>
  </inkml:definitions>
  <inkml:trace contextRef="#ctx0" brushRef="#br0">23246 8911 24575,'10'19'0,"-7"32"0,3-5 0,3 10 0,-2 0-2504,-4-6 0,-3 0 0,1 3 2504,1 1 0,2 4 0,0 0 0,-2 0 0,-1-7 0,-1-2 0,-1 2 0,1 5 0,0 0 0,0 3 0,0 4 0,0 2 0,0 0 0,0 1 0,0-6 0,0 2 0,0 0 0,0 1 0,0 1 0,0 1 0,0 0-335,0-7 1,0 1 0,0 1 0,-1 1 0,1 0 0,0 0 0,0 0-1,0-1 1,1-1 334,0 5 0,1 0 0,0 0 0,0 0 0,0-1 0,0-2 0,-1-1 0,1-3 0,-2 2 0,0-1 0,0-3 0,0-1 0,1 0 0,1 0 0,2 10 0,2 0 0,0-1 0,0-2 0,-2-5 347,-3 9 0,-1-6 0,2 0-347,5 1 0,1 0 0,-2-5 0,-5 0 0,0-9 0,8 3 0,-9-84 0,0-8 0,0-11 0,0-1-18,0-4 0,0-1 0,0 0 1,0 2-1,0 0 0,0 5 1,0 5-1,0-1 0</inkml:trace>
  <inkml:trace contextRef="#ctx0" brushRef="#br0" timeOffset="1050">24519 8840 24575,'5'19'0,"0"-6"0,-5 52 0,0-12 0,0 9-2458,0-8 0,0 8 1,0 3-1,0-3 2085,0-5 1,0-1-1,0 0 1,0 3 372,0-2 0,0 4 0,0 0 0,0-1 0,0-3 119,0 1 0,0-3 0,0 0 0,0 4-119,0-7 0,0 3 0,0 1 0,0 1 0,0 0 0,0 0 0,0-1 0,0 0 0,0 0 0,0 0 0,0 1 0,0 2-33,0 6 1,0 1 0,-1 1 0,1 0-1,0 0 1,1-1 32,1-3 0,0 1 0,1-1 0,-1-1 0,1-2 0,-2-3 0,0 10 0,-1-4 0,1 0 0,1 0 0,2-7 0,2 1 0,0 0 0,0-2 0,-2-5-141,-3 2 0,-1-4 1,2 0 140,2 5 0,1 1 0,-2-7 2233,-2-8 1,-2-7-2234,1-6 2390,0-81-2390,-6-2 0,0-7 0,5 18 0,0-2 0,0 3 0,-5-14 0,0 6 0,6-3 0</inkml:trace>
  <inkml:trace contextRef="#ctx0" brushRef="#br0" timeOffset="1918">25846 8826 24575,'6'3'0,"-5"11"0,7 30 0,1 15 0,-4-13 0,-1 4 0,0 5 0,-1 3-1639,0-2 1,-1 4-1,1 3 1,-1 2 0,0 0-1,0-2 1390,1-2 1,-1 0 0,1 0 0,-1-1-1,0 2 1,-1-1-112,0 4 1,-1 1 0,0 1 0,0-2 0,0-1 0,-1-3 359,1-5 0,0-2 0,0-2 0,0 0 0,0 3 151,0 6 1,0 3 0,-1 0-1,2 0 1,-1-2-152,2-4 0,1-1 0,0 0 0,0 0 0,-1 0 0,-1 6 0,0 2 0,-1-1 0,0 0 0,2-3 0,0 6 0,2-2 0,0-2 0,-2-5 0,-1-4 0,-1-3 0,-1-3 0,1 16 0,0-8 0,0-8 0,0-5 3845,0-47-3845,0-14 0,0-18 0,0-14 0,0 0 0,0-12 0,0 0 0,0-2 0,0 4 0,0 24 0,0 0 0</inkml:trace>
  <inkml:trace contextRef="#ctx0" brushRef="#br0" timeOffset="2602">27154 8656 24575,'0'21'0,"0"15"0,0 12 0,0-12 0,0 2-1217,0 9 0,0 6 1217,0-6 0,0 6 0,0 4 0,0 2-1039,0-2 1,0 2 0,0 2 0,0 3-1,0 1 1039,0-9 0,1 2 0,-1 3 0,0-1 0,0 1 0,0-1 0,-1-2 0,0 3 0,-2-2 0,0-1 0,1 1 0,-1 0 0,1 1 0,1-2 0,1 1 0,0 1 0,0 0 0,0 0 0,-1-2 0,0-3-126,-1 9 1,-2-4-1,1-1 1,0 1 0,1 1 125,1-3 0,0 1 0,1 1 0,1 0 0,-1 0 0,1-2 0,1 7 0,1 0 0,0-2 0,0-1 0,-1-2 0,-2 2 0,0-3 0,0-2 0,3-2 0,4 3 0,2-2 0,-3-6 0,-5 3 0,1-9 0,8-6 0,-28-36 798,3-29-798,-1-24 0,0-13 0,4 10 0,0-3 0,3-1 442,2-3 1,3-1 0,-1 3-1,-6-10 1,3 8 0,8-3-1</inkml:trace>
  <inkml:trace contextRef="#ctx0" brushRef="#br0" timeOffset="3317">28543 8443 24575,'6'32'0,"-3"6"0,-1 8 0,-1 5 0,-2 6 0,1 1-1596,0 1 1,0 1 0,0 5 1595,0-5 0,0 4 0,0 4 0,0 0 0,0-1-648,0-12 1,0 0-1,-1 0 1,1 1-1,0 1 1,1 1 647,0 0 0,1 2 0,0 1 0,0 1 0,0 1 0,1 0 0,-1 0 0,-1-3 0,1 2 0,-1 0 0,1 1 0,0-1 0,0-1 0,1-3 0,0-2-550,3 9 1,2-3 0,0-2 0,0-1 0,-2 1 549,-2 1 0,-1 1 0,0-1 0,0-2 0,2-6 0,5 7 0,2-6 0,-3 0-241,-7 3 0,-2 0 0,1 0 241,6 3 0,2 0 0,-2-3 0,-5 7 0,-1-7 0,7-17 0,-5-14 900,-8-24-900,-8-43 0,8 4 0,2-10 0,0 3 0,0-7 0,0-3 0,1 3 158,1-5 0,1 1 0,1 1 0,-1-3 0,0 0 1,0 7-1,0 14 0,0 0 0</inkml:trace>
  <inkml:trace contextRef="#ctx0" brushRef="#br0" timeOffset="3950">29576 8342 15315,'5'-11'0,"0"5"3939,1-3-3939,-1 24 0,7 50 0,-10-23 0,-1 6-352,1 0 0,2 6 1,-1 3-1,-1 1 352,-1-6 0,-1 0 0,-1 1 0,1 2 0,0 1-428,2 2 1,-1 2 0,2 1 0,-1 2 0,1 0 0,0-1 427,0 3 0,1 2 0,-1 0 0,1-1 0,1-1 0,-1-2 0,2-1 0,0-2 0,0-1 0,1 0 0,0 1 0,2 3 0,2 2 0,0-1 0,-1-3 0,-2-6 0,-1 2 0,-1-6 0,1 1 432,5 9 1,3 1-1,-5-1-432,-7-7 0,-3-1 0,0-2 0,7 14 0,-1-1 0,-5 3 0,-2-4 0,1-24 0,-5-10 0,-14-14 0,10-13 0,-9-15 0</inkml:trace>
  <inkml:trace contextRef="#ctx0" brushRef="#br0" timeOffset="5050">21745 9446 24575,'6'5'0,"24"-4"0,18 4 0,6-4 0,9-2-960,-12-2 1,3-2-1,0 1 960,4-1 0,0 1 0,-3 0 0,10-4 0,-7 1 0,-16 2 0,-11 0 228,-21 0 0,-5 4 0,-5-4 0</inkml:trace>
  <inkml:trace contextRef="#ctx0" brushRef="#br0" timeOffset="5616">23511 9373 24575,'17'0'0,"19"-6"0,17-5 0,-3 1 0,2 0 0,-11 4 0,1 0 0,17-6 0,-4 3 0,-6 6 0,1-7 0,-35 10 0,-10 0 0</inkml:trace>
  <inkml:trace contextRef="#ctx0" brushRef="#br0" timeOffset="5968">24359 9280 24575,'42'0'0,"1"0"0,-2-5 0,0-1 0,5 0 0,-1-1 0,17-6 0,-18 2 0,0 3 0,8 6 0,-19-5 0,0-1 0,14 7 0,-13-5 0,-9 6 0,-18 0 0,2 0 0</inkml:trace>
  <inkml:trace contextRef="#ctx0" brushRef="#br0" timeOffset="6749">26247 9050 24575,'42'6'0,"-5"-3"0,3-1 0,1-2 0,0 0 0,1 0 0,-3 0 0,7-5 0,-28-1 0,-16 0 0,2 1 0</inkml:trace>
  <inkml:trace contextRef="#ctx0" brushRef="#br0" timeOffset="7299">27792 8981 24575,'37'0'0,"1"0"0,15-5 0,2-1 0,-13 0 0,-1 0 0,2-1 0,-3 0 0,1-1 0,-22 8 0,-12-5 0,2 4 0,-9-4 0</inkml:trace>
  <inkml:trace contextRef="#ctx0" brushRef="#br0" timeOffset="7818">28763 8855 24575,'32'0'0,"29"0"0,3 0 0,-2 0 0,-30 0 0,-17 0 0,-4 0 0,0 0 0,-6 0 0</inkml:trace>
  <inkml:trace contextRef="#ctx0" brushRef="#br0" timeOffset="9532">30043 8731 24575,'28'0'0,"-1"-5"0,36-5 0,-20 2 0,4-2 0,10-1 0,1 1-752,-4 4 0,-3-1 752,-8-3 0,-5 1 0,0 7 91,-14-6 0,-14 8 1,-5 0-1</inkml:trace>
  <inkml:trace contextRef="#ctx0" brushRef="#br0" timeOffset="9953">30880 8235 24575,'0'28'0,"0"33"0,9-11 0,0 5-2123,-7-9 1,-2 3 0,3 1 2122,7-1 0,2 1 0,-1 6 0,-6-4 0,-2 6 0,0 2 0,-1 2 0,2 0 0,0-9 0,2 1 0,-1 1 0,1 0 0,-1 2 0,-1 1-682,0 2 1,-2 2 0,0 2 0,0 1-1,0-1 1,1-2 0,0-3 681,2 9 0,1-3 0,0-1 0,0-2 0,-2-1 0,-3-4 0,0-1 0,-1-1 0,0-3 0,1-4 537,3 4 0,1-6 0,-1 1-537,0 7 0,0 0 0,0-1 0,0-5 0,1-1 0,0 0 0,-1 1 0,1 0 0,0-4 0,4 3 0,-1-5 0,-7 9 560,6-94 1,-7 33 0,0-47-1</inkml:trace>
  <inkml:trace contextRef="#ctx0" brushRef="#br0" timeOffset="10585">31885 7926 24575,'0'46'0,"0"-11"0,0 6 0,0 4 0,0 7 0,0 4-1967,-1-7 1,1 4 0,0 3 0,0 0 0,1-1 1668,1 0 0,1-1 0,0 0 0,0 3 0,0 3 298,-2 0 0,-1 4 0,0 2 0,0 2 0,0 0 0,1-1 0,0-1-215,2-5 1,1-1-1,0 0 1,0-1 0,1 1-1,0 0 1,-1 1 214,0 5 0,0 0 0,0 2 0,1-1 0,-1 0 0,0-3 0,1-1 0,0-3 0,0-1 0,1-2 0,-1-1 0,1-2 0,1-2 0,3 8 0,0-3 0,1-2 0,0-1 663,2 8 1,0-3 0,0-5-664,0-5 0,0-3 0,-1 16 0,1-16 0,-5-40 0,-8-38 0,-9-4 0,0-2 0,4-7 0,-13-4 0</inkml:trace>
  <inkml:trace contextRef="#ctx0" brushRef="#br0" timeOffset="11183">31158 8555 24575,'32'6'0,"24"-16"0,-6-3 0,4-3 0,-11 2 0,1-2 0,9-2 0,1 1 0,2 5 0,-2 3 0,-11 3 0,-1 1 0,2-1 0,-5 2 0,-7 4 0</inkml:trace>
  <inkml:trace contextRef="#ctx0" brushRef="#br0" timeOffset="11533">32640 8290 24575,'0'-11'0,"26"-1"0,6 6 0,7-4 0,4-1 0,20-2 0,-27 3 0,-2-3 0,2-6 0,-21 11 0,-9-1 0</inkml:trace>
  <inkml:trace contextRef="#ctx0" brushRef="#br0" timeOffset="11883">33197 7871 24575,'12'40'0,"0"0"0,0 6 0,1 4 0,0 5 0,0 3 0,-1 4 0,1 2 0,0-1-2296,1-4 0,-1 0 0,1 0 0,0 0 2296,-2-6 0,0 1 0,0 0 0,-1-1 0,0-5 0,3 9 0,-1-5 0,-2 3 202,-1-3 1,-1 2-1,0 2 1,-1 0-203,0-1 0,0 1 0,-1 1 0,-1 1 0,-1-4 0,-2 2 0,0 0 0,0 0 0,0-3-162,0 3 0,1-2 0,-1-1 0,-1-2 162,-1 11 0,-1-3 0,-1-4 0,2 3 0,-2-6-70,-3-13 0,0-3 70,2 19 980,-7-31 0,9-14 1,0-5-1</inkml:trace>
  <inkml:trace contextRef="#ctx0" brushRef="#br0" timeOffset="20016">4887 9163 24575,'4'4'0,"10"-2"0,25 2 0,-6-3 0,6-2-1310,8 1 0,6 0 1,5 0 1309,-1 0 0,4 0 0,3 0 0,2 0-1027,-12 0 0,2 0 1,2 0-1,1 0 1,-2 0-1,0 0 1027,5 0 0,-1 0 0,0 0 0,1 0 0,2 0 0,-3 0 0,3 0 0,1-1 0,-1 1 0,0 0 0,-4 1-87,1 1 0,-2 1 0,-2 1 0,1-1 0,1-1 87,7-1 0,0-1 0,1 0 0,-1 1 0,-2 0-252,5 2 1,-2 1-1,-2 0 1,-3-1 251,6-3 0,-4 0 0,-5 0 0,1 0 0,-7 0 0,13 0 1006,-43 0-1006,-51 0 0,25 0 0,-31 0 0</inkml:trace>
  <inkml:trace contextRef="#ctx0" brushRef="#br0" timeOffset="20467">5097 9580 24575,'53'0'0,"3"0"0,5 0 0,1-6 0,7-1-1118,-22 3 1,6 1-1,2 0 1,2-1-1,-2 1 1118,0 0 0,-1-1 0,2 1 0,0 0 0,3 0-418,0 0 0,3 0 0,1 1 0,1 0 0,-1 0 0,1 0 418,-1 2 0,1-1 0,0 1 0,-1 1 0,-1-1 0,-4 0 0,12 0 0,-3 0 0,-3-1 0,-1 2 0,-3 1 0,0 1 0,-5 0 0,-7-1 254,-2-1 1,-7 1-255,-3 3 0,-4 0 0,-4-5 0,-18 0 2227,1 0-2227,-5-10 920,-1-2 1,-5 0 0,0 3-1</inkml:trace>
  <inkml:trace contextRef="#ctx0" brushRef="#br0" timeOffset="3.88987E6">2090 3754 24575,'0'36'0,"0"14"0,3 12 0,1 3 0,2-11 0,2-18 0,0-15 0,10-23 0,15-28 0,11-15 0,-6 8 0,5-4 0,3-3 0,3-1-747,-7 7 1,2-2 0,2-2 0,1 0 0,2 0 0,0-1 746,-2 2 0,2 0 0,0-1 0,2 0 0,-1 0 0,1 1 0,-1 1 0,-2 2 0,1 1 0,0-1 0,-1 2 0,0 0 0,0 1 0,-2 1-261,2 0 1,-1 0 0,-1 1 0,-1 2-1,-1 0 1,-1 2 260,9-5 0,-2 1 0,-1 2 0,-4 3 0,0 1 0,-2 3 0,-4 2 0,1 1 0,-4 3 0,12-5 0,-16 8 4041,-11 4-4041,-8 3 0,-6 5 0,-4 1 0</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6-03T03:16:46.098"/>
    </inkml:context>
    <inkml:brush xml:id="br0">
      <inkml:brushProperty name="width" value="0.05292" units="cm"/>
      <inkml:brushProperty name="height" value="0.05292" units="cm"/>
      <inkml:brushProperty name="color" value="#0070C0"/>
    </inkml:brush>
    <inkml:brush xml:id="br1">
      <inkml:brushProperty name="width" value="0.05292" units="cm"/>
      <inkml:brushProperty name="height" value="0.05292" units="cm"/>
      <inkml:brushProperty name="color" value="#00B050"/>
    </inkml:brush>
    <inkml:brush xml:id="br2">
      <inkml:brushProperty name="width" value="0.05292" units="cm"/>
      <inkml:brushProperty name="height" value="0.05292" units="cm"/>
      <inkml:brushProperty name="color" value="#FF0000"/>
    </inkml:brush>
    <inkml:brush xml:id="br3">
      <inkml:brushProperty name="width" value="0.05292" units="cm"/>
      <inkml:brushProperty name="height" value="0.05292" units="cm"/>
      <inkml:brushProperty name="color" value="#A020F0"/>
    </inkml:brush>
  </inkml:definitions>
  <inkml:trace contextRef="#ctx0" brushRef="#br0">5515 5095 24575,'-6'5'0,"-4"-4"0,4 9 0,-5-4 0,1 5 0,4 4 0,-4-8 0,9 11 0,-9-7 0,4 10 0,-5 0 0,0 1 0,1-6 0,-1 9 0,0-7 0,-1 16 0,-7 2 0,9-3 0,-7-4 0,16-14 0,-9 1 0,3 9 0,0 7 0,-5 0 0,10-2 0,-4-10 0,1 1 0,-1 0 0,0 1 0,-3-1 0,8-4 0,-4-2 0,5 1 0,-5-5 0,4 4 0,-9-9 0,4-10 0,0 2 0,1-7 0</inkml:trace>
  <inkml:trace contextRef="#ctx0" brushRef="#br0" timeOffset="399">5166 5610 24575,'0'16'0,"6"9"0,5 4 0,-3-2 0,6-6 0,-13-10 0,9 0 0,-4-5 0,22-1 0,-18-10 0,21 4 0,-24-9 0,8 4 0,-4-5 0,1-4 0,-1 3 0,-4 2 0,-2 5 0</inkml:trace>
  <inkml:trace contextRef="#ctx0" brushRef="#br0" timeOffset="2802">4803 7059 24575,'10'0'0,"1"0"0,0 0 0,21 0 0,0-4 0,5-2 0,13-8 0,6-2 0,-11 7 0,4 1 0,-4-3 0,10-12 0,-3 1 0,-2 11 0,-7 3 0,-8-9 0,-12 8 0,-35 8 0,-26 12 0,-11 4 0,-1 2 0,-3 6 0,16-9 0,1 1 0</inkml:trace>
  <inkml:trace contextRef="#ctx0" brushRef="#br0" timeOffset="3066">4644 7281 9761,'0'9'0,"31"-6"2289,4 2 0,10-1-2289,5-10 0,7-4 0,-1 0 0,-8 5 0,-2-1 0,3-1 0,8-5 0,3-3 0,-3 1 0,9-2 0,-6 2 0,-18 6 0,-2 0 0,4-1 0,-13-1 665,-30 0 0,-1 3 1,-17-2-1</inkml:trace>
  <inkml:trace contextRef="#ctx0" brushRef="#br0" timeOffset="5814">6113 7191 24575,'25'-5'0,"-3"-2"0,28-8 0,10-4 0,-14 8 0,2 1 0,-11 4 0,-2 0 0,24-9 0,-35 14 0,-18 5 0,-15 9 0,6-1 0,-11-1 0</inkml:trace>
  <inkml:trace contextRef="#ctx0" brushRef="#br0" timeOffset="6116">6349 7285 24575,'3'11'0,"8"-5"0,20-2 0,5-12 0,3 6 0,-9-13 0,4 9 0,-17-2 0,3-1 0,-19 8 0,2-4 0,-7 5 0</inkml:trace>
  <inkml:trace contextRef="#ctx0" brushRef="#br0" timeOffset="9666">6370 7732 24575,'0'-11'0,"0"0"0,-5 5 0,-10 2 0,2 4 0,-12 0 0,9 0 0,-6 13 0,5 0 0,0 13 0,11-9 0,1 3 0,19-6 0,0 6 0,14-3 0,-9 8 0,3-12 0,-14 10 0,1-12 0,-9 15 0,-21-1 0,6-1 0,-24 0 0,16-11 0,-4-3 0,10-22 0,7 8 0,5-13 0</inkml:trace>
  <inkml:trace contextRef="#ctx0" brushRef="#br0" timeOffset="10252">6424 7817 24575,'0'26'0,"0"20"0,0 1 0,0 18 0,0-9 0,0 0 0,0-8 0,0-5 0,0-17 0,0-7 0,-5-17 0,4-13 0,-4-31 0,5 2 0,0-15 0,0 17 0,18-26 0,0 15 0,15-7 0,-8 31 0,-7 21 0,-8 10 0,-5 5 0,-5 4 0,-6 10 0,-10 15 0,1-11 0,-10 5 0,9-28 0,-7 9 0,7-12 0,3 1 0,9-5 0,4-4 0</inkml:trace>
  <inkml:trace contextRef="#ctx0" brushRef="#br0" timeOffset="10750">6571 7962 24575,'0'20'0,"0"-4"0,4-5 0,11-13 0,12-5 0,5-7 0,-5 6 0,-7 2 0,-10 6 0,5 6 0,2-4 0,4 9 0,9-10 0,4-11 0,6 6 0,4-26 0,-13 26 0,-4-11 0,-7 15 0,-8 0 0,3 0 0,-9 5 0,12-4 0,-5 4 0,8-10 0,-5 4 0,-15-4 0,3 5 0,-9 0 0</inkml:trace>
  <inkml:trace contextRef="#ctx0" brushRef="#br0" timeOffset="18965">4720 7464 24575,'-4'6'0,"2"8"0,-2 5 0,4 4 0,0 5 0,0 1 0,8 18 0,-7-14 0,0 1 0,8 5 0,-1 1 0,-6-5 0,-2-2 0,9 15 0,-9-19 0,0-12 0,0-2 0,0 0 0,0-17 0,0 8 0,0-15 0</inkml:trace>
  <inkml:trace contextRef="#ctx0" brushRef="#br0" timeOffset="19447">4718 7605 13171,'9'-11'0,"10"-4"4558,4 3-4558,1 1 1980,-4 6-1980,7 29 0,6 13 0,-9 4 0,-5 19 0,-19-36 1096,0 14-1096,-13-14 3770,-1 2-3770,-11 0 0,3-1 0,-7-13 0,10-3 0,-8-9 0,15 0 0,2 0 0,5 0 0</inkml:trace>
  <inkml:trace contextRef="#ctx0" brushRef="#br0" timeOffset="20314">5011 7777 24575,'11'0'0,"0"-5"0,10-10 0,-6-2 0,2-4 0,-11 5 0,-10 10 0,-7 2 0,-5 8 0,-5 8 0,1 2 0,8 8 0,3-9 0,9 7 0,0-4 0,5 5 0,18-5 0,-3-6 0,9-5 0,-14-5 0,-4 0 0,4-5 0,5-9 0,2-5 0,-7-1 0,-1-2 0,-13 10 0,4-4 0,-10 10 0,-1 11 0,-9 3 0,8 7 0,-2-3 0,9 4 0,5-9 0,13 2 0,-4-9 0,9-5 0,-8 4 0,1 7 0,0 11 0,-6 2 0,-5-3 0,-5-12 0</inkml:trace>
  <inkml:trace contextRef="#ctx0" brushRef="#br0" timeOffset="20582">5345 7778 14012,'10'-1'0,"-4"2"4334,-1 14-4334,-5-3 1831,5-20-1831,6-2 1002,1-16-1002,7 9 0,-11 11 0,1 0 0</inkml:trace>
  <inkml:trace contextRef="#ctx0" brushRef="#br0" timeOffset="21351">5753 7457 24575,'-6'4'0,"1"7"0,5 1 0,0 16 0,0 15 0,0 1 0,0 19 0,0-15-2075,0 16 2075,-10 2-179,8-15 1,1 4 178,-4 6 0,-1 0 0,0 2 0,2 0 0,3-17 0,1 0 0,-2-4 0,-3-5 0,0-3 0,5 3 0,0-3 0,0 4 0,0 9 0,0-9 0,0-4 0,0-10 0,0-26 0,0 9 0,0-16 0</inkml:trace>
  <inkml:trace contextRef="#ctx0" brushRef="#br0" timeOffset="23547">4447 7385 8191,'-17'0'0,"2"5"5063,-3 14-5063,10 0 0,-5 9 0,-1 9 0,5 14 0,2 7-304,1-5 0,-1 3 0,2 0 304,-1-4 0,1 0 0,4-2 0,4-1 0,3-1 0,1-4 1018,-1-2 1,3-3-1019,14 11 0,4-1 0,-2-5 0,4-2 0,13 9 0,6-4 0,-9-16 0,3-6 0,1-7 0,-3-5 0,0-4 0,-15-9 0</inkml:trace>
  <inkml:trace contextRef="#ctx0" brushRef="#br0" timeOffset="24267">6855 7465 24575,'34'30'0,"0"-1"0,-6 4 0,0 5 0,-1 0 0,-2 0 0,-1 1 0,-1 2-1906,3 10 1,-1 2 0,-2-1 1905,-7-9 0,-2-1 0,-2 1 0,-2 7 0,-4 2 0,0-2 731,2 7 1,-3-3-732,-5 0 0,0-4 0,0-3 0,-17-23 972,8-7-972,-19-1 0,-13 7 0,-14 2 0,20-11 0,1-1 0,-9 3 0,16-10 0</inkml:trace>
  <inkml:trace contextRef="#ctx0" brushRef="#br0" timeOffset="27949">12320 5596 24575,'0'11'0,"5"4"0,1-3 0,8 15 0,-2-8 0,3 10 0,-9-13 0,3-5 0,-8 3 0,9-7 0,5 3 0,2-5 0,29-34 0,5-2 0,-14 5 0,5-6 0,2 1-454,1 2 1,1 1 0,2 0 453,-4 2 0,2 0 0,0 1 0,-2 1-562,0 0 0,-3 2 0,0 2 562,14-6 0,-5 5 0,-2 9-171,10-13 171,-29 17 0,10-9 0,-32 17 307,2 11 0,-9-4 0,0 2 0</inkml:trace>
  <inkml:trace contextRef="#ctx0" brushRef="#br0" timeOffset="32914">10910 7844 8191,'-11'0'0,"22"0"5063,7-6-5063,23-15 0,7 0 0,3-12 1409,-11 21 0,1 2-1409,18-11 1719,1 9-1719,-51 3 0,-8 9 0,-15 0 0</inkml:trace>
  <inkml:trace contextRef="#ctx0" brushRef="#br0" timeOffset="33082">10977 7981 24575,'30'-6'0,"18"-4"0,-2-13 0,16 1 0,-31 5 0,-7 8 0,-19 9 0</inkml:trace>
  <inkml:trace contextRef="#ctx0" brushRef="#br0" timeOffset="39252">25015 809 8191,'5'-6'0,"-4"10"5063,14 40-5063,-13-7 0,-2 3 0,5 4 0,0 1 1031,-4 5 0,-2-1-1031,1 16 910,-4-27 1,-1-3-911,3 13 6460,-6-20-6460,-1-51 0,7-10 0,2-9 0,-4-17 0,0-4-806,2 9 0,4-1 806,5-4 0,2 4 0,-3 21 0,2 2 448,8-2 1,1 3-449,8-10 0,1 13 0,0 41 0,-5 26 0,-6 17 1693,-7 3-1693,-13-23 0,-6-7 0,-13-10 0,-4-6 0,-3 0 0,10-13 0,10 0 0,6 0 0</inkml:trace>
  <inkml:trace contextRef="#ctx0" brushRef="#br0" timeOffset="39583">25573 636 8191,'-16'0'0,"-12"17"4986,3 16-4986,-6 16 0,22-16 0,1 2 1413,-6-3 1,1 2-1414,10 25 0,2 4 0,-8-8 0,2 1 0,9-9 0,4 2 0,1-5 0,-2 2 0,2-6 0,16 18 1729,-8-34-1729,2-9 1688,-1-9 1,-4-1 0,-2-5 0</inkml:trace>
  <inkml:trace contextRef="#ctx0" brushRef="#br0" timeOffset="40054">25790 810 24575,'5'42'0,"0"0"0,1 15 0,-3 4 0,-7 3 0,-1-1 0,5-9 0,-2-4 0,-5-6 0,1-18 0,5-37 0,-4-37 0,3-3 0,4-7 0,5 14 0,4-2 0,-1 2-577,-2-16 1,1 3 576,9 9 0,1 7 0,-3 9 0,1 22 0,-1 5 0,10 55 0,-14-13 0,0 4 0,3 7 0,-2 2-348,-5 1 1,-2-3 347,5 8 1112,-11-9-1112,0-21 0,-5 3 0,-6-22 0,4 2 0,-3-9 0</inkml:trace>
  <inkml:trace contextRef="#ctx0" brushRef="#br0" timeOffset="40218">25852 1177 24575,'17'-20'0,"8"-1"0,9-9 0,-3 8 0,-1 2 0,-19 13 0,-2 1 0</inkml:trace>
  <inkml:trace contextRef="#ctx0" brushRef="#br0" timeOffset="40449">26194 866 24575,'0'59'0,"0"0"0,5 5 0,1 4 0,-1-7 0,-1 5 0,1-4-429,0-13 0,-1-2 0,2-1 429,0 2 0,0-1 0,-1-7 0,-4 11 420,5-27-420,-11-18 0,4-1 0,-4-5 0</inkml:trace>
  <inkml:trace contextRef="#ctx0" brushRef="#br0" timeOffset="41118">26385 1392 24575,'0'20'0,"0"-4"0,0 9 0,0 1 0,6 11 0,-4-1 0,4-9 0,-6-7 0,0-24 0,0-35 0,12-21-793,-5 15 0,2-5 0,1 3 793,6 5 0,1 1 0,2-16 0,2 7 0,11 21 0,2 14 0,0 29 0,-12 8 0,-21 13 0,-9 6 0,-6-5 0,-1 0 0,1 5 0,0-1 0,-9 11 2379,23-27-2379,9-12 0,11 7 0,8 1 0,-2 9 0,-11 3 0,-16-4 0,-5-3 0,-19-6 0,-18-4 0,-17 4 0,0-14 0,-1-17 0,29-16 0,-2-20 0,23 25 0,1-2 0</inkml:trace>
  <inkml:trace contextRef="#ctx0" brushRef="#br0" timeOffset="41468">26641 706 24575,'27'6'0,"26"19"-1500,-15 7 1500,-6-7 0,0 6 0,-2 13 0,-2 4 0,-6-7 0,-3 2-1004,0 19 0,-2 0 1004,-4-16 0,-3 2 0,-7-1 0,-4 4 0,2-1-80,3-4 1,2-1 0,-5 1 79,-5 4 0,-5 1 0,-1-3 0,-2 13 0,-3-8 0,-3-23 0,-2-5 0,-22 12 0,14-29 649,2-11-649,4-8 0,16-1 0,0 3 0</inkml:trace>
  <inkml:trace contextRef="#ctx0" brushRef="#br0" timeOffset="41734">27565 1114 24575,'20'-11'0,"14"-3"0,5 1 0,-4 3 0,-11-1 0,-13 9 0,-5-2 0,-1 4 0</inkml:trace>
  <inkml:trace contextRef="#ctx0" brushRef="#br0" timeOffset="41868">27653 1142 24575,'31'8'0,"-1"-8"0,-10-2 0,-8-4 0,-3 6 0</inkml:trace>
  <inkml:trace contextRef="#ctx0" brushRef="#br0" timeOffset="42667">28170 754 24575,'0'31'0,"9"22"0,-8-21 0,0 3 0,3 13 0,0 0 0,-3-7 0,-2-3 0,1 26 0,-9-39 0,7-10 0,-12-7 0,6-13 0,2-6 0,0-10 0,-3-32 0,7 0-705,-3 9 1,2-2 704,9 4 0,5 0 0,2-13 0,4 1 0,5 16 0,2 2 0,-4 3 0,0 4 0,14 4 0,-14 23 0,16 16 0,-15 5 0,4 38 0,-45-5 0,5-5 1409,-32-4-1409,15-28 0,0-1 0,11-13 0,11-2 0,10-4 0</inkml:trace>
  <inkml:trace contextRef="#ctx0" brushRef="#br0" timeOffset="42918">28759 513 24575,'-7'38'0,"-1"0"0,1-4 0,0 0 0,-2 9 0,0 0 0,-3-6 0,2 0 0,8 4 0,1 0 0,-3-5 0,3-2 0,20 27 0,9-31 0,3-17 0,-10-13 0,-12 0 0</inkml:trace>
  <inkml:trace contextRef="#ctx0" brushRef="#br0" timeOffset="43351">28974 797 24575,'0'15'0,"0"9"0,4 9 0,1 6 0,-4-3 0,0 1 0,1 7 0,-1-4 0,-2-12 0,11-60 0,5-15 0,2-7 0,3 0 0,1-1-644,3-7 1,1 5 643,-9 23 0,-1 5 0,9-5 0,-5 28 0,-1 63 0,-11-22 0,-2 2 0,1 10 0,-1 3 0,-4 8 0,-2-2 0,1 7 0,0-2 0,-9-29 0,6-26 0,-6-1 0</inkml:trace>
  <inkml:trace contextRef="#ctx0" brushRef="#br0" timeOffset="43501">29126 1032 8958,'-2'-6'0,"3"1"5117,32-1-5117,12-4 0,-10 0 0,1-3 0,-3-3 0,-3-1 0,12-3 0,-22 1 0</inkml:trace>
  <inkml:trace contextRef="#ctx0" brushRef="#br0" timeOffset="44539">29943 885 24575,'-6'-11'0,"-10"14"0,8 4 0,-4 14 0,7-5 0,19-5 0,12-19 0,2 4 0,1-8 0,-14 12 0,1 0 0,5 6 0,6 0 0,-5 1 0,-2-2 0,-5-5 0,1 0 0,4 0 0,10 0 0,5-19 0,7 2 0,-11-5 0,-11 5 0,-6 16 0,-7-9 0,3 4 0,-10-5 0,-1 1 0,-9 3 0,4-2 0,-14 14 0,3 8 0,1 7 0,17 8 0,10-12 0,10-10 0,-5-3 0,10-27 0,-5 6 0,2-15 0,-2-10 0,-5-5 0,-2-3 0,11-15 0,-5 11 0,-15 31 0,-2 64 0,-13 16 0,-4 9-170,6-4 1,2-6-1,-6-6 1,12-16 0</inkml:trace>
  <inkml:trace contextRef="#ctx0" brushRef="#br0" timeOffset="45119">31003 599 24575,'0'55'0,"-8"-1"0,7-15 0,0-1 0,-13 17 0,13-21 0,-4-24 0,27-25 0,2-18 0,3-6 0,-1 9 0,2-2 0,13-14 0,-2 2 0,-5 12 0,1 11 0,-38 36 0,-1-2 0,-12 9 0,9-7 0,2 1 0,5 0 0,5 6 0,5-4 0,-3-2 0,9 0 0,-15 9 0,5-6 0,-11 5 0,-10-18 0,2-1 0,-7-5 0,9 0 0,0-10 0,5 8 0,2-8 0</inkml:trace>
  <inkml:trace contextRef="#ctx0" brushRef="#br0" timeOffset="45369">31440 260 24575,'13'43'0,"-4"-6"0,2 6 0,3 7 0,2 6 0,-2-2 0,-5-10 0,-1-2 0,-2 5 0,-2 8 0,-1 7 0,-3-1 0,-4-7-403,-10 5 0,-8-3 403,-2-4 0,-4 3 0,-2-10 0,-3-16 0,-1-8 0,-22 4 0,31-25 0</inkml:trace>
  <inkml:trace contextRef="#ctx0" brushRef="#br0" timeOffset="46102">28330 1570 24575,'59'8'0,"-10"-5"0,10-1 0,4-1 0,-8 0 0,3-1 0,3 0 0,4-1-1590,-7 0 1,4-2-1,1 1 1,3-1-1,-1 0 1,1 1 1589,-9 2 0,1-1 0,1 1 0,0 1 0,0-2 0,0 1 0,0-2 0,2-1 0,1 0 0,1-1 0,-1-1 0,0 0 0,-2 1 0,-1 1-439,-1-1 0,0 1 0,-2 1 0,-1-1 1,-1 0-1,0 0 439,7 0 0,-1 1 0,-1-1 0,-3-1 0,-4-1 0,7-3 0,-6-2 0,1 2 637,6 6 1,1 3-1,-6-3-637,-3-7 0,-5 0 0,-1 9 0,-20-1 0,-49-4 0,-12 9 0,-4 2 0,-16-3 0,5 7 0</inkml:trace>
  <inkml:trace contextRef="#ctx0" brushRef="#br0" timeOffset="46721">29554 2096 24575,'0'37'0,"0"13"0,0-12 0,0 0 0,0 24 0,0-21 0,0-2 0,-5-9 0,4 10 0,-9-34 0,9-6 0,-17-14 0,15-11 0,-8-9 0,-1-7 0,3-17 0,4-5-1292,2 15 0,3-1 0,-1 1 1292,-1-16 0,3 5 0,6 17 0,3 9 0,9 9 0,14 17 0,9 1 0,-4 20 0,-10 8 0,-31 11 3876,-4-6-3876,-22 2 0,6-17 0,-4 2 0,12-10 0,10-4 0</inkml:trace>
  <inkml:trace contextRef="#ctx0" brushRef="#br0" timeOffset="46986">29866 1888 24575,'-21'33'0,"2"24"0,4 0 0,4-9 0,2 2 0,7-6 0,1-1 0,0 2 0,1-2 0,4-7 0,3-5 0,13-2 0,1-18 0,-5-16 0,-6 4 0,-5-4 0</inkml:trace>
  <inkml:trace contextRef="#ctx0" brushRef="#br0" timeOffset="47535">30024 2175 24575,'0'16'0,"0"21"0,0-7 0,-5 10 0,4-15 0,-4-23 0,5-26 0,5-17 0,2-7 0,-1 10 0,2-1-308,5-17 0,3 5 308,7 6 0,-1 18 0,-6 21 0,-6 6 0,5 17 0,-8 6 0,-5 7 0,-4 0 616,-4-14-616,6 8 0,9-5 0,15 11 0,1-6 0,-1-3 0,-10-6 0,-13-4 0,-1 0 0,-12 4 0,-14-2 0,2-3 0,-6-4 0,12-15 0,3-7 0,-7-34 0,13 27 0,-6-14 0</inkml:trace>
  <inkml:trace contextRef="#ctx0" brushRef="#br0" timeOffset="47754">30390 1806 24575,'14'20'0,"-1"1"0,12 24 0,-14-13 0,-2 3 0,2 5 0,-2 1 0,-8 4 0,-5-2 0,-12 11 0,-13-9 0,4-23 0,-24 1 0,31-15 0,-16 1 0</inkml:trace>
  <inkml:trace contextRef="#ctx0" brushRef="#br0" timeOffset="49602">24821 3630 24575,'0'49'0,"5"-13"0,0 2 0,-4 10 0,0 2 0,4 0 0,0-2 0,-4-5 0,-2-5 0,1 5 0,0-50 0,0-44 0,0 8 0,0-6 0,0 5 0,0-4 0,0 3 0,-1-10 0,2 1 0,8-7 0,3 6 0,7 8 0,11 6 0,0 52 0,-22 15 0,8 25 0,-29 0 0,4-11 0,-17-7 0,2-11 0,-2-2 0,5-10 0,10-10 0,7-1 0,4-4 0</inkml:trace>
  <inkml:trace contextRef="#ctx0" brushRef="#br0" timeOffset="49870">25306 3371 24575,'-21'63'0,"-4"-6"0,15-11 0,1 2-646,0-3 0,2 2 646,5-2 0,2 4 0,2-1 0,4 10 0,3 0 0,-2 7 0,4-4 0,4-26 0,1-6 0,7 5 421,-4-20-421,-4-9 0,-8-5 0,3 0 0</inkml:trace>
  <inkml:trace contextRef="#ctx0" brushRef="#br0" timeOffset="50153">25574 3626 24575,'0'34'0,"0"1"0,9 3 0,10 17 0,10 5 0,4-4 0,-9-18 0,-12-15 0,-2-21 0,-9 7 0,4-9 0</inkml:trace>
  <inkml:trace contextRef="#ctx0" brushRef="#br0" timeOffset="50369">25732 3668 24575,'-24'55'0,"10"-15"0,-7 0 0,-6 8 0,1-5 0,5-9 0,0-1 0,-5 10 0,-3 5 0,3-9 0,-7 1 0,4-1 0,24-33 0,5-2 0</inkml:trace>
  <inkml:trace contextRef="#ctx0" brushRef="#br0" timeOffset="50653">25995 3673 24575,'0'47'0,"5"-12"0,0 3 0,-3 17 0,-1 2 0,3-7 0,2 1 0,-2 12 0,0-3 0,-3-19 0,0-4 0,8 27 0,-9-22 0,0-27 0,0-10 0</inkml:trace>
  <inkml:trace contextRef="#ctx0" brushRef="#br0" timeOffset="51086">26237 4181 24575,'0'39'0,"5"-12"0,6-3 0,10-18 0,26-19 0,5-12 0,-2-4 0,-8 2 0,-26 19 0,1 17 0,-12 21 0,-4 9 0,3 15 0,-1 4-871,-3-15 1,0 2 0,0 1 870,0 5 0,1 1 0,-2-4 0,-4 1 0,-1-3 0,1 0 0,-2-4 0,-16 1 0,0-28 0,6-17 0,-10-35 0,13 9 0,0-5 0,-2-15 0,1 0 0,3 15 0,2 2 0,-1-27 0</inkml:trace>
  <inkml:trace contextRef="#ctx0" brushRef="#br0" timeOffset="51403">26788 3443 24575,'23'36'0,"0"-1"0,13 14 0,3 4 0,-13-15 0,-1 2 0,1 3-850,0 3 1,0 3 0,-1 1 0,-5-1 849,-6 1 0,-5 0 0,0 0 0,2 3 0,1 1 0,-4-3 0,-3 9 0,-10-5 0,-17-9 0,-5-4 1065,-5 10-1065,-17-13 0,-6-6 0,18-17 0,-1-3 0,-5-1 0,0-2 557,-15-2-557,29-13 0,20 4 0,9-4 0</inkml:trace>
  <inkml:trace contextRef="#ctx0" brushRef="#br0" timeOffset="51938">28169 3615 24575,'-6'5'0,"15"-4"0,20 3 0,26-4 0,-12 0 0,-2 0 0,-30 0 0,-7 0 0</inkml:trace>
  <inkml:trace contextRef="#ctx0" brushRef="#br0" timeOffset="52087">28271 3740 24575,'20'6'0,"10"-14"0,26-10 0,-16 2 0,-1 1 0,-29 15 0</inkml:trace>
  <inkml:trace contextRef="#ctx0" brushRef="#br0" timeOffset="52870">29326 3612 24575,'0'28'0,"0"3"0,0 15 0,0-11 0,0 3 0,0 5 0,0 1 0,1 1 0,-2-2 0,-4 18 0,4-29 0,-4-52 0,-5-24 0,9-8 0,0-6 0,-5 8 0,2-1-1199,10-8 1,4 2 1198,-5 18 0,4 4 0,9 4 0,5 4 0,18-9 0,6 16 0,-10 23 0,-12 13 0,-27 38 2397,-18 8-2397,3-27 0,-4-1 0,-17 14 0,5-28 0,17-9 0,1-10 0,4-1 0,5-1 0,1-4 0</inkml:trace>
  <inkml:trace contextRef="#ctx0" brushRef="#br0" timeOffset="53119">29797 3388 24575,'-28'41'0,"5"16"0,11-5 0,4 5-1623,2-2 0,2-2 1623,2-4 0,4-3 510,6-5 0,3-6-510,3-8 533,21-4-533,-13-18 0,-6-5 0,-6 0 0</inkml:trace>
  <inkml:trace contextRef="#ctx0" brushRef="#br0" timeOffset="53354">29964 3676 24575,'5'17'0,"19"7"0,5 4 0,1 22 0,3-15 0,-2-3 0,-10 3 0,-10-14 0,-11-10 0,0-6 0</inkml:trace>
  <inkml:trace contextRef="#ctx0" brushRef="#br0" timeOffset="53553">30223 3712 24575,'-26'31'0,"0"-1"0,-5 3 0,-3 1 0,-3 11 0,0-1 0,8-13 0,3-3 0,-15 19 0,33-37 0,4-5 0</inkml:trace>
  <inkml:trace contextRef="#ctx0" brushRef="#br0" timeOffset="54571">30674 3627 24575,'-20'14'0,"8"-2"0,-6 1 0,11 3 0,-4 2 0,7 3 0,13-9 0,-2-3 0,21-9 0,3-12 0,7 2 0,-8-4 0,-10 8 0,-9 11 0,9-4 0,-3 4 0,8 1 0,-4-5 0,16 14 0,13-13 0,-17 2 0,2 0 0,0-3 0,-1-2 0,20-3 0,-19 2 0,-20-12 0,-11 2 0,-8-5 0,-7 6 0,-1 6 0,-9 10 0,9 10 0,1-2 0,7 7 0,8-14 0,7-1 0,5-15 0,7-6 0,-3-47 0,-4 31 0,-1-3-936,-7-22 1,-3-3 935,4 11 0,-1 2 0,-7 1 0,-2 4 0,1 0 0,0 63 0,-10 20 0,9-2 0,0 2-389,-9 25 389,10 0 0,0-27 0,0-14 0</inkml:trace>
  <inkml:trace contextRef="#ctx0" brushRef="#br0" timeOffset="54954">31469 3540 24575,'0'42'0,"0"-4"0,5-22 0,10 1 0,12-11 0,0-6 0,16-14 0,-11-1 0,4 0 0,-9 18 0,-16 41 0,-5 1 0,-4-2 0,-1 10 0,-4-4 0,-6 2 0,-2 0 0,5-5 0,1 3 0,-3-7 0,-21 17 0,9-33 0,4-26 0,4 0 0,-8-25 0,4 2 0,4-7 0,4 13 0</inkml:trace>
  <inkml:trace contextRef="#ctx0" brushRef="#br0" timeOffset="55204">31965 3060 9586,'20'58'0,"0"-1"0,-7-12 0,-1 4 1031,0-3 0,2 6 0,-1 3 0,-4-5-1031,-5 2 0,-4-2 0,-1-2 0,2 14 0,-4-2 0,-7-4 0,-5-6 0,-11 4 2756,-23-10-2756,19-30 0,-3-4 0,-6-4 0,1-2 0,-12 5 0,17-9 0</inkml:trace>
  <inkml:trace contextRef="#ctx0" brushRef="#br0" timeOffset="56071">28780 4752 8191,'20'0'0,"46"-10"337,-26 5 1,6 0-1,1 0-337,0 0 0,1 1 0,6 0 181,-4 1 0,6 0 0,2 0 0,2 1 0,-2 0-181,2 1 0,0 2 0,0-1 0,2 1 0,2-2 0,-7 0 0,1-1 0,2 0 0,2-1 0,-1 1 0,1 0 0,-1 0-79,2 1 0,0 1 1,1 0-1,0-1 1,-1 1-1,-1 0 1,-3-1 78,0-1 0,-1 0 0,-2-1 0,0 1 0,-2-1 0,-1 1 0,4-1 0,0 0 0,-2 0 0,-2 1 0,-5 0 729,6 1 0,-4 1 1,0-3-730,6-3 0,1-4 0,-2 2 784,-9 3 0,0 1 0,-2 0-784,24-3 0,-6 0 0,-24 2 0,-7 0 2523,1 0-2523,-31-1 6204,-6 0-6204,-19 1 0,10 5 0,-3 0 0</inkml:trace>
  <inkml:trace contextRef="#ctx0" brushRef="#br0" timeOffset="56737">29948 5337 8601,'0'11'0,"0"5"5101,-5 5-5101,4 1 2757,-4 3-2757,5-5 1662,0 6-1662,-5-9 6454,4 3-6454,-9-14 0,4-6 0,-5-23 0,2-12 0,1-6 0,3-1 0,2-3-1262,-4-17-1,2-3 1263,9 6 0,5 1 0,3-3 0,3 5 0,3 19 0,1 4 0,20-20 0,-14 67 0,-14-2 0,-6 21 0,-5-2 2525,0 7-2525,-20-2 0,-4 7 0,-15-12 0,12-7 0,7-8 0,9-15 0,5 4 0,1-5 0</inkml:trace>
  <inkml:trace contextRef="#ctx0" brushRef="#br0" timeOffset="57036">30156 5036 24575,'-11'16'0,"5"9"0,1 31 0,5-2-411,0-18 1,0 1 410,0 11 0,9 7 0,-1-22 270,7 0-270,1-23 136,-4-10-136,4-10 0,-9 2 0,-1-1 0</inkml:trace>
  <inkml:trace contextRef="#ctx0" brushRef="#br0" timeOffset="57386">30311 5311 24575,'0'11'0,"0"4"0,5-3 0,1-2 0,4-5 0,1-5 0,13-6 0,3-9 0,1 6 0,-5-4 0,-17 18 0,-1 5 0,-5 14 0,6 16 0,-5 6 0,6-5 0,-21-9 0,0-27 0,-14-18 0,15 4 0,1-10 0</inkml:trace>
  <inkml:trace contextRef="#ctx0" brushRef="#br0" timeOffset="57621">30588 4887 24575,'27'40'0,"-7"-11"0,0 5 0,-1 12 0,0 4 0,5-3 0,-4 1-758,-12-2 1,-4-2 757,7 14 238,-11-4-238,-15-13 155,-1-10 1,-6 0-156,-10-2 0,-5-4 0,-3 0 0,1-4 0,-14 4 0,20-25 0</inkml:trace>
  <inkml:trace contextRef="#ctx0" brushRef="#br0" timeOffset="61488">28921 3442 8191,'0'-16'0,"0"1"5063,0 4-5063,0 39 2818,0-7-2818,0 42 0,0-15 859,0-9 1,0 3-860,-1 0 0,2 3 0,4 17 0,1 3 0,-6 2 0,3-2 3173,7-12 1,0 1-3174,-8 11 0,-1-1-15,4-23 1,0-1 14,-5 11 0,0 0 0,0-15 0,0-4 0,0 12 0,0-20 0,0-13 0,14-5 0,-1-6 437,17-2-437,26-9 0,-7 0 0,-7 8 0,8 1 0,-2-2 0,11-6 0,3-1-1011,-3 9 1,4 3 0,-3-2 1010,4-5 0,-4 1 0,-1 5 0,-3 0 0,-19-6 0,-1 1 0,16 3 0,3 1 0,4-4 0,4-1-352,-8 2 0,4 0 1,0 0 351,1 3 0,0 1 0,-3-1-585,-8-3 0,-2-1 0,0 2 585,20 2 0,-4 2 0,-25-1 0,0 0 1229,14 0 1,2 0-1230,-5 0 0,-1 0 0,5-4 0,-2-1 0,-12 4 0,-3 0 0,27-7 0,-23-1 550,-1 8 1,1 0-551,24-7 1091,-15 7 0,2 2-1091,-11-1 0,-2 0 0,-3 0 0,-3 0 128,24 0-128,-18 0 0,17 0 0,-3 0 0,-15 0 0,0 0 0,15 0 0,3 0 0,-17 0 0,17 0 0,5 0 0,-26 0 0,0 0 0,25 0 0,-24 0 0,-10 0 0,-15-5 0,1-1 0,4-9 0,-3-2 0,-2-13 0,-5-1 0,-5-9 0,0 2 0,0-18 0,0 20 0,0-3 0,-1-8 0,2-2 0,4 1 0,1 1-842,-6 1 0,3 1 842,10 5 0,2-2 0,-7 1 0,-1-4 0,1-1 0,4-4 0,2 0 0,-1-3 0,1-8 0,-1-2 0,-1 2 0,-4 12 0,-1 2 0,0 2 0,2-11 0,-2 6 0,-7-6 0,8-7 0,-6 3 0,-1 26 0,-2-1 0,-7-19 0,-11 18 0,6 21 0,-4-1 1684,-15 5-1684,-31 0 0,13 1 0,-4 1-649,5 7 0,-1 1 649,0-5 0,2 1 0,-16 5 0,0 0 0,28 0 0,-2 0 0,-21-1 0,-6 2 0,14 4 0,-2 1 0,-2 1 0,6-1 0,-3-1 0,0 1 0,2 0-970,-8 1 1,1 0 0,1 2 969,2 3 0,1 2 0,2-4 0,-8-8 0,0 1-512,6 9 0,-4 4 0,-1-1 512,-5-2 0,-3-1 0,-1 1 0,6 0 0,-2 0 0,0 1 0,3-2-616,8-2 0,2-2 1,2 1-1,-1 0 616,-11 5 0,1-1 0,2-3 0,13-8 0,1-2 0,-3 3 0,-7 7 0,-3 6 0,-1 0 0,4-3 0,4-5 0,3-3 0,-3 3 0,-9 4 0,-5 3 0,1 1 0,7-3 0,-6 1 0,5-3 0,2-1 0,3-1 279,8 5 0,4-3-279,0-7 2293,-14 31-2293,11-18 0,3 16 1576,15-18-1576,16-2 838,4-7 0,4 0 0,0-1 0</inkml:trace>
  <inkml:trace contextRef="#ctx0" brushRef="#br0" timeOffset="64221">29293 5354 24575,'-20'0'0,"4"0"0,0 5 0,5-4 0,-4 4 0,-2-5 0,-5 0 0,5 0 0,2 0 0,-5 0 0,2 0 0,-8 0 0,4-5 0,5 4 0,2-4 0,4 5 0,-5-5 0,-5 4 0,3-4 0,-2 0 0,9 4 0,-5-4 0,0 0 0,-23 4 0,-3-10 0,0 4 0,-20-10 0,10 1 0,14 6 0,-1 0 0,2-2 0,2 1 0,-16-1 0,-3-13 0,18 9 0,-14-13 0,-7 0 0,27 10 0,1 1 0,-23-9 0,13 3 0,12 6 0,-3-4 0,-2-1 0,-2 2 0,3-1 0,14 14 0,-8-15 0,7 7 0,-7-5 0,2 5 0,5 6 0,-4-4 0,3-2 0,-4-2 0,-1-11 0,6 16 0,6-7 0,-2 8 0,7-4 0,-12-4 0,3-1 0,-1 8 0,7-6 0,-5 8 0,8-5 0,-4 0 0,2 10 0,8 11 0,-4 6 0,-1 19 0,4-7 0,-4 17 0,0-8 0,4-5 0,-4-2 0,6-15 0,0 6 0,0-5 0,0-5 0,0-21 0,0 0 0,0-19 0,6 12 0,10-2 0,-7 0 0,14 15 0,-21-5 0,17 13 0,-12-4 0,8 10 0,-4 1 0,4 0 0,1 5 0,5-9 0,-5 4 0,-5-6 0,-6 0 0</inkml:trace>
  <inkml:trace contextRef="#ctx0" brushRef="#br0" timeOffset="66319">26767 6789 8191,'-6'17'0,"1"-4"5063,5 16-5063,0-9 2818,0 9-2818,0 18 1719,0-3-1719,0 4 6784,0-23-6784,-5-14 0,4-11 0,-4-28 0,5 0 0,0-27 0,0-1 0,-1 5 0,2-5 0,5 2 0,3-1 0,2-5 0,3 3 0,6 11 0,2 8 0,10 3 0,-4 16 0,1 28 0,-13 12 0,9 18 0,-19-5 0,-6 4 0,-13-14 0,-2 6 0,-15-1 0,-8 4 0,14-19 0,-9 4 0,17-17 0,4 4 0,3-5 0</inkml:trace>
  <inkml:trace contextRef="#ctx0" brushRef="#br0" timeOffset="66705">27259 6388 8468,'-15'0'0,"-1"15"5091,-4 47-5091,7-9 0,3 6 0,4-8 0,2 4 0,2-1 718,1 0 0,2 0 1,2-2-719,5 16 0,5-7 0,2-18 0,2-7 0,12 7 1769,3-28-1769,8-1 6306,-8-16-6306,6 3 0,-27-8 0,-2 1 0</inkml:trace>
  <inkml:trace contextRef="#ctx0" brushRef="#br0" timeOffset="67072">27480 6668 24575,'36'42'0,"-10"0"0,5-5 0,-12-6 0,2 4 0,2-1 0,0-1 0,-1 0 0,-1-2 0,16 20 0,-29-34 0,3-2 0,-10-26 0,4 11 0,-5-17 0</inkml:trace>
  <inkml:trace contextRef="#ctx0" brushRef="#br0" timeOffset="67293">27752 6730 24575,'-14'17'0,"-8"24"0,7-9 0,-1 4 0,-2 4 0,-1 1 0,0-1 0,1-3 0,-8 13 0,11-17 0,10-22 0,5-7 0</inkml:trace>
  <inkml:trace contextRef="#ctx0" brushRef="#br0" timeOffset="67855">27902 6627 11387,'5'3'0,"7"44"4929,-5 15-4929,4-2 0,0 5 0,-6-19 0,-1 0 0,1 1 542,3 1 1,1 0-1,-1-1-542,0 0 0,0 0 0,-1-3 0,0 6 0,-1-6 0,3 9 1423,-5-21-1423,-7-26 0,6-1 0,-8-5 0</inkml:trace>
  <inkml:trace contextRef="#ctx0" brushRef="#br0" timeOffset="68521">28262 7013 24575,'0'16'0,"0"25"0,0 2 0,5 7 0,5-21 0,2-15 0,3-13 0,5-2 0,-7-5 0,11-8 0,-2-7 0,0 6 0,4 40 0,-13 13 0,-4 11 0,-3-2 0,-3 5 0,0 1-209,1 1 0,0 1 1,-2-3 208,-3 14 0,-2-6 0,3-23 0,-2-7 0,-12-7 0,7-13 0,-21-9 0,-4-9 0,-6-21 0,2-16 0,19 13 0,7 7 0</inkml:trace>
  <inkml:trace contextRef="#ctx0" brushRef="#br0" timeOffset="68870">28686 6444 24575,'22'44'0,"0"1"0,0-4 0,2 2 0,1 3 0,-4-2 0,2 3 0,-1 1 0,-1-1-2171,7 14 0,-1 0 0,-1-1 2171,-2-2 0,0-1 0,-6-2 0,-3 9 0,-7-2 381,-5-17 0,-2 0 0,-4-1-381,-7 13 0,-8-2 0,-7 7 0,-7-5 0,4-22 0,-3-6 0,-5-8 0,1-5 0,-14-6 1193,-6-10-1193,14-17 0,10 13 0,14-14 0</inkml:trace>
  <inkml:trace contextRef="#ctx0" brushRef="#br0" timeOffset="69654">29367 6813 24575,'27'21'0,"8"6"0,3 5 0,-2-4 0,-11-9 0,-10-12 0,-4 7 0,-5-7 0,-1 3 0,-5-5 0</inkml:trace>
  <inkml:trace contextRef="#ctx0" brushRef="#br0" timeOffset="69837">29565 6908 24575,'-5'27'0,"-9"11"0,-7-5 0,0-2 0,7-3 0,10-21 0,4 2 0</inkml:trace>
  <inkml:trace contextRef="#ctx0" brushRef="#br0" timeOffset="70354">29939 6794 24575,'-4'33'0,"-1"0"0,8 9 0,1 2 0,-8-4 0,1 0 0,7 5 0,1-4 0,-5 4 0,0-13 0,0-43 0,-6-7 0,4-20 0,-4-10 0,6-8 0,3 8 0,5-2 0,5 10 0,3 2 0,-4-6 0,4 6 0,22 6 0,-15 28 0,-11 14 0,10 10 0,-19 1 0,10 8 0,-40 2 0,11-6 0,-20-2 0,-4-3 0,1-8 0,-12 11 0,33-23 0</inkml:trace>
  <inkml:trace contextRef="#ctx0" brushRef="#br0" timeOffset="70653">30357 6477 24575,'-16'60'0,"12"3"0,-10-27 0,0 2 0,12 6 0,2 2 0,-7 2 0,3-1 0,9 0 0,2-2 0,-3-10 0,2-4 0,18 6 0,-6-22 0,-6-9 0,-3-1 0</inkml:trace>
  <inkml:trace contextRef="#ctx0" brushRef="#br0" timeOffset="71037">30581 6820 24575,'0'11'0,"0"4"0,13-8 0,0 2 0,33-24 0,4-6 0,-3-4 0,-6 6 0,-31 8 0,0 10 0,-9 6 0,4 22 0,-5 21 0,0-11 0,0 7-377,0 8 0,0 5 0,0 1 377,0-5 0,0 0 0,0 1 0,-2 3 0,0 1 0,-3-5 0,0 2 0,-6-12 0,-15-14 0,0-18 0,5-11 0,2-17 0,3-29 0,6 18 0,1-14 0</inkml:trace>
  <inkml:trace contextRef="#ctx0" brushRef="#br0" timeOffset="71303">31143 6167 24575,'32'49'0,"0"-1"0,-9-8 0,-1 2 0,-1 2 0,1 9 0,-1 3 0,-6 5-786,-7-2 1,-5 6 0,-3-1-1,-2-2 786,-4 4 0,-3-4 0,-5 1 0,-1-11 0,-4 1 0,-2-3 0,-1-8 0,-12 5 0,-1-11 198,6-14 0,2-7 0,-2-7 0,20-8 0</inkml:trace>
  <inkml:trace contextRef="#ctx0" brushRef="#br0" timeOffset="71771">31575 6765 24575,'15'-6'0,"9"-8"0,6 12 0,8-15 0,1 15 0,-1-8 0,2 0 0,18 8 0,-23-4 0,-1 1 0,-2 5 0,-26 0 0,-2 0 0</inkml:trace>
  <inkml:trace contextRef="#ctx0" brushRef="#br0" timeOffset="71921">31731 6879 8191,'4'11'0,"11"0"5063,12-5-5063,0-2 2818,3-10-2818,-10 5 429,-2-15 1,-7 14 0,-5-7 0</inkml:trace>
  <inkml:trace contextRef="#ctx0" brushRef="#br0" timeOffset="73256">32201 6451 24575,'0'15'0,"0"-3"0,0 16 0,0 16 0,0-11 0,0 2 0,0 0 0,0 0 0,0 30 0,0-19 0,0-7 0,0-8 0,0-37 0,0-18 0,-5-10 0,0-6 0,4-3 0,0-1 0,-5 5 0,2-1-227,3-1 0,2 1 227,-1-16 0,3 19 0,3 1 0,14-17 0,0 7 0,3 23 0,-12 22 0,4 1 0,1 27 454,-4 11-454,-10 20 0,-13-26 0,-4-2 0,-7 8 0,-16 1 0,21-27 0,-5-2 0,15-5 0,-2-5 0</inkml:trace>
  <inkml:trace contextRef="#ctx0" brushRef="#br0" timeOffset="73572">32420 6175 24575,'0'65'0,"-1"-5"0,2 6 0,3 0 0,2 0 0,-1-14 0,0 0 0,2-4 0,4 0 0,3-8 0,8 6 0,-1-25 0,-9-15 0,-2 0 0,-5-6 0</inkml:trace>
  <inkml:trace contextRef="#ctx0" brushRef="#br0" timeOffset="73838">32596 6381 24575,'9'43'0,"13"10"0,-6-17 0,3 1 0,15 15 0,-6-6 0,-17-34 0,-7-7 0</inkml:trace>
  <inkml:trace contextRef="#ctx0" brushRef="#br0" timeOffset="74021">32739 6542 24575,'-28'34'0,"3"-7"0,0 3 0,8-13 0,2-6 0,9 3 0,-4-12 0,9 7 0,-4-9 0</inkml:trace>
  <inkml:trace contextRef="#ctx0" brushRef="#br0" timeOffset="75272">32951 6519 24575,'-11'0'0,"0"5"0,5 13 0,-4-4 0,9 18 0,1-24 0,15 6 0,3-14 0,3 0 0,-1 0 0,-4 0 0,0 0 0,-1 5 0,10-4 0,-7-1 0,8-1 0,-11-4 0,-4 5 0,0-5 0,0 4 0,-5-8 0,-2-2 0,-4-5 0,0 0 0,-4 5 0,2 2 0,-7 8 0,8 0 0,-4 7 0,5 5 0,0 0 0,0 0 0,0-1 0,4-4 0,2-1 0,5-5 0,0-14 0,1-3 0,-6-10 0,9-23 0,-14 13 0,0-1 0,7-20 0,-8 56 0,0 57 0,0 3 0,0 3 0,0-20 0,0-3 0,7 26 0,-6-40 0,14-14 0,-12-5 0,6-5 0</inkml:trace>
  <inkml:trace contextRef="#ctx0" brushRef="#br0" timeOffset="75837">33417 6371 24575,'0'21'0,"0"0"0,0-5 0,0-1 0,0 1 0,5-9 0,13 2 0,2-23 0,9 1 0,-6-4 0,-5 17 0,-8 19 0,-5 14 0,-4 5 0,0-3 0,-2 2-225,1 15 1,0 4 224,2 7 0,-4-1 0,-5-15 0,-1-1 0,6 0 0,-4-6 0,-27 4 0,14-37 0,-5-8 0,13-2 0,6-6 0</inkml:trace>
  <inkml:trace contextRef="#ctx0" brushRef="#br0" timeOffset="76139">33613 5952 24575,'0'36'0,"10"4"0,1 5 0,2 11 0,0-4 0,3 0 0,-1 0-685,-2 7 1,0 5 0,-1-4 684,4 6 0,-2-5 0,-12-14 0,0-3 0,9-1 0,-5-5 0,-26 5 660,-2-21-660,-4-5 0,-6 0 0,-2-3 0,1-1 0,-12 8 0,3-6 0</inkml:trace>
  <inkml:trace contextRef="#ctx0" brushRef="#br0" timeOffset="76588">32440 7294 8191,'-16'0'0,"15"0"5063,32-15-5063,15 8 0,7-1 0,-3-12 0,3-2 249,-4 10 0,3 3 1,-3-1-250,7-4 0,0 1 0,-9 4 0,2 0 0,-3 3 328,0 4 1,-3 1 0,0-5-1,-7 0 1,-15 6 0</inkml:trace>
  <inkml:trace contextRef="#ctx0" brushRef="#br0" timeOffset="76787">32687 7407 16731,'7'13'0,"18"-10"1323,9 4 0,8-1-1323,14-13 0,2-4 0,-3 1 0,-1-1 783,2 2 1,-6-3-784,-2-16 0,-20 26 0,-19-9 0</inkml:trace>
  <inkml:trace contextRef="#ctx0" brushRef="#br0" timeOffset="117919">3034 5320 24575,'24'-12'0,"-1"-8"0,-12 17 0,3-12 0,13 1 0,-9-1 0,4 2 0,-16 7 0</inkml:trace>
  <inkml:trace contextRef="#ctx0" brushRef="#br0" timeOffset="118870">3654 4984 24575,'-4'-6'0,"-2"1"0,-10 5 0,-8 0 0,-11 4 0,-9 2 0,-15 3 0,-5 2-1176,20-3 1,-2 2 0,0-2 1175,-5-1 0,-1-1 0,4 2 0,0 4 0,3-1 410,-6-10 0,3 0-410,-14 16 0,11-15 0,31 9 0,16-1 0,4 7 0,0 21 2706,0-5-2706,0 8 0,0 6 0,-6 10 0,0 7-608,5-18 1,1 4 0,0 2 0,-2 1 607,-3 10 0,-1 3 0,-1 2 0,1 0-1155,2-8 1,0 1-1,1 1 1,0-1-1,0-2 1155,-1 6 0,1-1 0,-1-1 0,-1-1 0,-2-3 0,0 0 0,0-2 0,2-4-165,3-3 0,2-3 0,-2 1 165,-5 10 0,-2 1 0,0 0 0,4 2 0,0 1 0,0 2-235,-3-8 1,0 2 0,-2 3 0,1 1 234,-1-3 0,0 4 0,-1 0 0,1 1 0,2-2-121,1-4 0,2-1 1,0 0-1,0 0 1,-1 1 120,-2 4 0,-2 2 0,0-1 0,1-2 0,1-3 0,4-3 0,1-3 0,1-3 0,-2-2 1350,-1 3 1,0-4 0,0-6-1351,-5 21 600,10-29-600,9-26 1287,3-1-1287,32-5 0,6-11 622,-5 2 0,9 0 0,2-1-622,-9 2 0,1 1 0,3 0 0,1-1-196,11-3 1,3 0-1,1 1 1,-2 1 195,-5 3 0,0 2 0,-3 1 0,-3 0 0,-4-2 0,-3 0 0,-5 2 0,2 5 0,-16-4 0,-27-4 0,-4-4 0,-8 1 0,5 0 0</inkml:trace>
  <inkml:trace contextRef="#ctx0" brushRef="#br0" timeOffset="120970">2720 9242 8191,'-5'-12'0,"4"-2"5063,-9 13-5063,0-8 2818,-6 7-2818,0-2 1719,-9 4-1719,-9 14 0,1-1 0,-5 3 0,-10 12 0,-2 3 2350,0-3 0,0 1-2350,-3 5 0,3-1 0,14-8 0,1 1-356,-10 10 1,-1 6 355,11-7 0,-1 4 0,0 2 0,-6 7 0,-1 4 0,1 2-1312,7-8 1,-1 2 0,1 0-1,3-3 1312,-2 3 0,2-2 0,0 1 0,4-4 0,0 0 0,1 1 0,1-2-178,2 1 1,1-2-1,1 2 178,-1 12 0,0 2 0,2 1 0,3-3 0,1 1 0,4-2 80,5 9 0,2-2-80,0-2 0,1-3 0,4-15 0,2-1 242,-2 10 1,2 1-243,2 1 0,4 1 0,5 8 0,3-3 2304,-4-17 0,3-3-2304,3-1 0,1-3 768,7 12-768,-5-12 0,2 0 0,8-1 0,3 0 883,6 9 0,6-2-883,1-14 0,6-3 0,-1-2 0,-9-3 0,-1-1 0,3-3-200,14 1 1,3-4 0,-2-1 199,8-3 0,-3-4 0,2-1 0,-2-4 381,-2-2 1,-3 0-382,-19 4 0,-4-2 0,19-12 0,-41 4 0,-27-10 0,10 8 0,-10-1 0</inkml:trace>
  <inkml:trace contextRef="#ctx0" brushRef="#br0" timeOffset="121221">2491 11755 24575,'15'9'0,"25"21"0,-15-8 0,1 0 0,20 22 0,-5 4 0,-34-20 0,-13 11 0,-10-7 0,-12 2 0,-8-3 0,9-9 0,-3 2 0,-5 2 0,0 0 0,-3 1 0,1-2 0,-9 9 0,21-19 0</inkml:trace>
  <inkml:trace contextRef="#ctx0" brushRef="#br0" timeOffset="126835">6604 15943 24575,'0'44'0,"0"6"0,0 16-1271,15-2 1271,-12-8 0,14-28 0,3 2 207,-5 8 0,0 0-207,8-7 0,1-1 0,10 25 52,-1-20 1,-25-27 0,5 5 0</inkml:trace>
  <inkml:trace contextRef="#ctx0" brushRef="#br0" timeOffset="127104">6820 16163 24575,'-21'20'0,"2"-1"0,-13 13 0,11-8 0,-4 2 0,-11 11 0,-2 2-859,6-4 0,-1-1 859,0 0 0,2-3 0,-7 6 326,-3 4-326,24-19 0,0 1 0,21-17 0,-2-1 0,2-5 0</inkml:trace>
  <inkml:trace contextRef="#ctx0" brushRef="#br0" timeOffset="127436">7105 16337 24575,'51'-21'0,"-9"13"0,-9-4 0,-1 2 0,2 9 0,-19-5 0,-10 6 0</inkml:trace>
  <inkml:trace contextRef="#ctx0" brushRef="#br0" timeOffset="127586">7119 16414 24575,'34'5'0,"-1"0"0,21-11 0,2 2 0,-22-17 0,-10 20 0,-14-6 0,-5 7 0</inkml:trace>
  <inkml:trace contextRef="#ctx0" brushRef="#br0" timeOffset="137819">7665 15967 24575,'0'40'0,"0"1"0,0 8 0,0 4 0,-4 0 0,0 5 0,0-4 0,3 5 0,-1-2 0,-4 9 0,0-9 0,6-22 0,0-11 0,-6-36 0,5 3 0,-5-12 0,6 12 0</inkml:trace>
  <inkml:trace contextRef="#ctx0" brushRef="#br0" timeOffset="138422">7562 16013 8570,'0'-16'0,"0"-8"5098,4 2-5098,2 2 2762,0 2-2762,16 16 1667,-8-12-1667,19 13 6478,6 4-6478,7 14 0,6 15 0,-2 8 0,-23-9 0,0 3 0,0 5 0,-2 1 0,-1 3 0,-3 1 0,-5-1 0,-5-2 0,-9 9 0,-16-4 0,-14-10 0,-18 8 0,12-15 0,-3-1 0,9-9 0,-1-1 0,-5 4 0,2-3 0,-7-9 0,-8 7 0,14-15 0,-2-2 0,24-12 0,5 0 0,6 2 0</inkml:trace>
  <inkml:trace contextRef="#ctx0" brushRef="#br0" timeOffset="139236">8103 16275 24575,'5'6'0,"1"-1"0,13-5 0,-6 0 0,12-5 0,4-9 0,4-12 0,-7 4 0,-4-1 0,-21 12 0,-1-5 0,-11 4 0,-5 1 0,-1 7 0,1 4 0,2 17 0,-4 1 0,0 20 0,6-1 0,6 12 0,18-12 0,-4-3 0,15-20 0,11-3 0,31-9 0,-2-11 0,-7 5 0,-31-11 0</inkml:trace>
  <inkml:trace contextRef="#ctx0" brushRef="#br0" timeOffset="139971">8597 16250 24575,'-4'-6'0,"-2"-4"0,-17 17 0,4 0 0,-13 26 0,19-13 0,0 7 0,18-16 0,5-5 0,7-6 0,-1-6 0,-5-5 0,-2 0 0,-7 1 0,2 8 0,5-1 0,3 1 0,4 1 0,-1-5 0,-4 6 0,0 0 0,4 0 0,1 4 0,5 21 0,-9-10 0,3 18 0,-14-35 0,5 0 0,3-36 0,8-3 0,4 3 0,5 6 0,-14 31 0,-3-3 0,-9 9 0</inkml:trace>
  <inkml:trace contextRef="#ctx0" brushRef="#br0" timeOffset="140637">7839 17090 12818,'-9'-6'0,"1"1"4643,-16 5-4643,4 14 2043,-15 31-2043,21-13 0,4 2 0,-11 28 1136,12-1-1136,9-39 3935,14 9-3935,8-13 0,30 2 0,-16-11 0,9-7 0,-16-30 0,-15 16 0,4-15 0</inkml:trace>
  <inkml:trace contextRef="#ctx0" brushRef="#br0" timeOffset="140903">7948 17293 24575,'5'-6'0,"1"1"0,13 18 0,0 4 0,2 13 0,1-7 0,-14-3 0,-4-3 0,-14-10 0,-6 3 0,-2-19 0,8 2 0,3-8 0,7 4 0,10 0 0,6 0 0,23-1 0,-1 5 0,-8 1 0,-13 6 0</inkml:trace>
  <inkml:trace contextRef="#ctx0" brushRef="#br0" timeOffset="141654">8267 17284 24575,'-5'-6'0,"-1"-4"0,-5 9 0,-4 1 0,3 10 0,2 7 0,5 3 0,10-9 0,11 8 0,19-9 0,28 2 0,-4-12 0,-12-12 0,-20-12 0,-26 1 0,-10 7 0,-13 6 0,-1 10 0,-6 5 0,22 10 0,-2-2 0,13 2 0,2-10 0,5-5 0,0 0 0,4-10 0,9-26 0,-11-7 0,-1-6 0,-2-2 0,-1 0 0,-2 3 0,-3 5 0,-9 9 0,-4 60 0,4 12 0,3 5 0,3-8 0,2 0 0,-4 2 0,5-4 0,23 4 0,-14-31 0,13 0 0,-5-6 0,-5 0 0,-5 5 0,-2-4 0,-8 9 0,4-9 0,-5 4 0</inkml:trace>
  <inkml:trace contextRef="#ctx0" brushRef="#br0" timeOffset="141869">8741 16788 24575,'0'61'0,"0"3"0,0-10 0,0 1 0,0-16 0,0-1 0,0 3 0,0-4 0,0-10 0,0-22 0</inkml:trace>
  <inkml:trace contextRef="#ctx0" brushRef="#br0" timeOffset="142003">8737 17071 14210,'21'-9'0,"24"-9"4278,-3-3-4278,-8 9 0,-1 1 0,-10 1 0,3 4 0</inkml:trace>
  <inkml:trace contextRef="#ctx0" brushRef="#br0" timeOffset="143103">7638 17967 24575,'-15'0'0,"-5"19"0,1 3 0,-3 18 0,14 7 0,-1-6 0,20 2 0,10-23 0,13-6 0,-3-14 0,-1-6 0,-14 4 0,4-4 0,-9 6 0,9 0 0,-8 0 0,7-6 0,-3 4 0,4-26 0,-4 13 0,-23-17 0,-2 20 0,-16 3 0,33 9 0,10 0 0,38 0 0,-12 0 0,8 0 0,-27-5 0,0 4 0,-14-8 0,14 3 0,-12 0 0,11-4 0,-10 0 0,1 2 0,-12-1 0,-4 14 0,-12 10 0,7 3 0,0 32 0,6-7 0,0 7 0,5-16 0,-4-24 0,4-5 0</inkml:trace>
  <inkml:trace contextRef="#ctx0" brushRef="#br0" timeOffset="143554">8219 18052 24575,'22'8'0,"-8"-1"0,4 12 0,-13-3 0,-5 0 0,0-15 0,11-12 0,3-11 0,9 1 0,-1 11 0,-5 5 0,-2 5 0,-4 0 0,4 0 0,1 0 0,9 4 0,-3-2 0,-1 2 0,-1-4 0,-8 0 0,-2 0 0,-5 0 0</inkml:trace>
  <inkml:trace contextRef="#ctx0" brushRef="#br0" timeOffset="144203">8670 17826 24575,'0'32'0,"0"5"0,0-15 0,0 10 0,0-10 0,14-12 0,3-6 0,5-9 0,2 5 0,-12 0 0,3 0 0,-4 0 0,0 0 0,-5 4 0,8-2 0,-2 2 0,9-4 0,-5 0 0,-1 0 0,-4 0 0,-5 0 0,-2 0 0</inkml:trace>
  <inkml:trace contextRef="#ctx0" brushRef="#br0" timeOffset="150335">6227 14884 24575,'0'20'0,"0"14"0,0 12 0,0 0 0,0 5 0,0 1 0,0 3-2195,-3 2 0,-2 5 1,1-2 2194,2-10 0,2-3 0,-1 2 0,-3 8 0,0 0 0,0-2-28,-3 7 0,1 3 28,4-14 0,2 5 0,0 3 0,-1-1 0,-2 2 0,-1 1 0,1 2 0,0 1-336,2-3 1,1 2 0,0 1 0,1-1-1,-1-1 336,0 7 0,0-1 0,0-2 0,0-4 0,0 3 0,0-4 0,0-5 0,0 8 0,0-10 0,0-2 0,-6-34 4107,-2-43-4107,-5 0 0,5-5 0,2 21 0</inkml:trace>
  <inkml:trace contextRef="#ctx0" brushRef="#br0" timeOffset="151636">4254 15380 8191,'-5'-6'0,"4"-8"5063,-4 3-5063,5-10 2818,7 0-2818,-6 1 1719,10 4-1719,-10 0 6784,13 4-6784,-7 1 0,8 4 0,-9-3 0,7 26 0,-1 25 0,-1 12 0,-1-21 0,-1 1 0,2 11 0,17-18 0,-5-5 0,1-15 0,-5-19 0,3-11 0,0-16 0,1-7 0,-6 1 0,0-2 0,6-14 0,-1 10 0,-9 26 0,-6 55 0,-4 24 0,-1-5 0,-2 10 0,-1 4 0,0-2-1649,1 2 1,0 2 0,0-1-1,0-1 1649,0-5 0,0 0 0,0-2 0,0-4 0,1 0 0,0-4 0,-3-6 0,-13 17 0,-5-10 0,-9-19 0,0-10 0,12-19 0,1-6 6594,2-17-6594,-2-20 0,-1 3 0,16-4 0,-2 29 0,12 9 0</inkml:trace>
  <inkml:trace contextRef="#ctx0" brushRef="#br0" timeOffset="152003">4795 15693 24575,'19'-17'0,"10"-5"0,14-8 0,0 3 0,0 10 0,-22 8 0,-7 9 0</inkml:trace>
  <inkml:trace contextRef="#ctx0" brushRef="#br0" timeOffset="152120">4821 15732 24575,'11'0'0,"4"0"0,5-13 0,9 2 0,-12-4 0,0 6 0</inkml:trace>
  <inkml:trace contextRef="#ctx0" brushRef="#br0" timeOffset="153236">5145 15513 8191,'6'-10'0,"-6"4"5063,-11 10-5063,-5 9 2818,4 13-2818,8-2 1719,10-3-1719,5-6 6784,4-3-6784,-3 4 0,3 1 0,-9-1 0,-14 7 0,-5-9 0,-11 1 0,13-5 0,11-13 0,8-3 0,21-7 0,-1-10 0,-1 13 0,1-3 0,-15 23 0,7 18 0,-11 2 0,0 5 0,1 5 0,-1 1 0,-2-3 0,-2-2 0,4 14 0,-9-69 0,-10-43 0,8 23 0,1-3 0,-5-1 0,2 3 0,17-9 0,-5 24 0,15 4 0,-7 15 0,5 6 0,-10 28 0,-7-1 0,-14 9 0,-2-16 0,6-13 0,8-7 0,22-7 0,7-12 0,11 3 0,-7 2 0,-9 3 0,-11 10 0,-5-4 0,6 5 0,0 0 0,5-5 0,-4-1 0,-2 0 0,1 1 0,-5 5 0,4 0 0,-4 0 0,-5 0 0,-1 0 0</inkml:trace>
  <inkml:trace contextRef="#ctx0" brushRef="#br0" timeOffset="153803">3940 14799 8191,'-17'-11'0,"4"2"5063,-18 24-5063,5 21 0,5 6 0,-4 11 0,2 5-179,3-7 0,1 4 0,0 3 0,2 4 179,4-8 0,0 5 0,1 2 0,1 0 0,0 0 0,0-3-174,0 3 1,-1-1 0,1-2 0,2 0 0,2 1 173,4 2 0,1 1 0,3-1 0,1-3 0,0-4 0,1 6 0,2-6 0,3 0 0,4 0 0,3 0 0,0-3 1694,4 9 1,5-1-1695,1-10 0,4 1 0,2-2 0,1-7 0,3-1 0,-1-1-210,1 1 1,1-1 0,-2-4 0,4-3 0,-4-6 0,1-3 0</inkml:trace>
  <inkml:trace contextRef="#ctx0" brushRef="#br0" timeOffset="154904">8810 15038 8191,'10'-6'0,"10"14"5034,36 18-5034,-14 6 0,1 5 0,-1-4 0,1 5 378,-1 8 1,1 7 0,-2 0-379,-5-3 0,-1-1 0,0 4 0,-3-6 0,0 2 0,-1 1 0,-1-3 0,2 3 0,-2-1 0,-2-3 0,-3-5 0,-2-1 0,-3-3 0,-2 3 0,-4 2 282,-2 1 1,-2 4 0,-1 3-283,-1-1 0,0 2 0,-2 3 0,0 3 0,-2-2 0,0 4 0,-1 1 0,-1 1 0,0-2 219,-1 0 0,-1 0 1,0 0-1,0-1 1,0-2-220,0 6 0,-1-2 0,0-1 0,0-4 0,-3 4 0,0-3 0,0-5-104,-2 1 1,0-2 103,-1-3 0,-2 4 0,-2-1 0,-3-2 0,-1 0 0,-3 1-582,-2 9 0,-2 2 1,1-3 581,3-11 0,0-3 0,0-2 0,-6 7 0,3-5 1003,-7 11-1003,6-15 4066,-4-6-4066,-8 0 289,6-19-289,-1 4 4863,8-17-4863,0 5 0,1-6 0,2-9 0,8 7 0,3-7 0</inkml:trace>
  <inkml:trace contextRef="#ctx0" brushRef="#br0" timeOffset="156202">5631 12549 8191,'-6'5'0,"1"1"5063,5 9-5063,0 9 0,0 14 0,0 18 767,0-20 1,0 2-768,6 10 0,1 3-351,-5 8 0,-1 2 351,3-17 0,1 1 0,-1 3 0,-3 12 0,-2 3 0,1 0 1327,0 0 1,0 0 0,0 0-1328,0 2 0,0 2 0,0-4 0,0-11 0,0-2 0,0-4 0,0 2 0,0-5 0,0 9 0,0-27 1240,4-10-1240,-12-57 0,9 5 0,0-3 0,-14-8 0,0 0 0,11 9 0,0 4 0,-15 3 0</inkml:trace>
  <inkml:trace contextRef="#ctx0" brushRef="#br0" timeOffset="156769">5446 12727 24575,'12'-9'0,"0"-3"0,16-19 0,3 3 0,4-2 0,-1-5 0,0-1 0,1 6 0,-2 2 0,3-18 0,-25 49 0,-1-1 0,21 21 0,9-6 0,-2-2 0,-1-7 0,-21-8 0,-5 0 0,-7 0 0</inkml:trace>
  <inkml:trace contextRef="#ctx0" brushRef="#br0" timeOffset="165636">13044 9740 24575,'5'-6'0,"-4"-3"0,8 7 0,-17 2 0,5 2 0,-18 11 0,2 4 0,-4 5 0,-16 19 0,15-17 0,-1 1 0,-1 1 0,-1 1 0,-13 10 0,2-1 0,-10 10 0,-1-2 0,26-21 0,17-12 0,-4-5 0,9-15 0,-4 5 0,5-10 0</inkml:trace>
  <inkml:trace contextRef="#ctx0" brushRef="#br0" timeOffset="165905">12602 10013 24575,'-7'51'0,"-5"-11"0,10-6 0,-4-12 0,15-1 0,10-10 0,4-6 0,13-5 0,19-10 0,7 1 0,-3-2 0,-18 5 0,-31 6 0,-5 0 0</inkml:trace>
  <inkml:trace contextRef="#ctx0" brushRef="#br0" timeOffset="166872">5363 11879 24575,'0'0'0</inkml:trace>
  <inkml:trace contextRef="#ctx0" brushRef="#br0" timeOffset="171539">6551 12117 8191,'5'-6'0,"1"1"5063,10 10-5063,0-4 2818,33 18-2818,-13-1 0,6 1 0,18 3 0,5 1-199,-13-2 1,3 0 0,-2-1 198,-6-5 0,-1-3 0,3 1 0,-1 0 0,3 0 0,0 0 0,-2-1 1268,9 3 1,-2-1-1,3 0-1268,-8-3 0,3-1 0,0 1 0,-2-1 0,9 6 0,-2-1 0,-4-2 0,8-4 0,-5-2 0,-15 2 0,-6-2 0,10-7 0,0 0 0,-19 0 0,9 0 0,-30-5 3088,-13-10-3088,-23-19 2205,8 8-2205,-4-6 0,29 26 0,2 2 0,5 4 0,4 0 0,11 12 0,10 8 0,-6 15 0,1 5 0,-23-12 0,-12 1 0,-18-2 0,-30 7 0,21-16 0,-1-2 0,-30 6 0,6-14 0,35-8 0,4 0 0</inkml:trace>
  <inkml:trace contextRef="#ctx0" brushRef="#br0" timeOffset="177101">14841 11019 24575,'3'0'0,"-1"0"0,34 6 0,0 5 0,29-2 0,1 1 0,-7-4 0,4-1-926,-1-3 1,3-1 925,-8 3 0,3 1 0,-4-2 0,6-3 0,-6 0 223,-9 1 0,-9-2-223,-20-5 0,-25 4 0,-4-4 0,2 6 0</inkml:trace>
  <inkml:trace contextRef="#ctx0" brushRef="#br0" timeOffset="177386">15581 10940 24575,'25'0'0,"-3"5"0,-1 10 0,-10 10 0,-6-2 0,-5 5 0,-9-15 0,6 3 0,-11 1 0,8-1 0,-5 5 0,1-10 0,4 7 0,-4-15 0,9 6 0,-4-9 0</inkml:trace>
  <inkml:trace contextRef="#ctx0" brushRef="#br0" timeOffset="178934">11469 12567 24575,'28'-15'0,"1"3"0,5-5 0,15-18 0,7-5-1996,-14 18 1,4 0 0,2 0 0,-2 0 1995,6-7 0,-2 0 0,2 2 0,11 1 0,2 1 0,-9 3 1118,-18 5 0,-7 3-1118,3 4 1264,-59 13-1264,-27 21 0,-3 5 0,12-9 0,5 1 0,0-1 0</inkml:trace>
  <inkml:trace contextRef="#ctx0" brushRef="#br0" timeOffset="179136">11655 12703 24575,'18'6'0,"29"-12"0,-5-9 0,4-5 0,-1 1 0,2-3 0,-2-3 0,3-3 0,-5 3-1609,-4 3 0,-4 2 1609,5-5 0,-7 4 253,-21 11 0,-14 5 0,-7 5 0</inkml:trace>
  <inkml:trace contextRef="#ctx0" brushRef="#br0" timeOffset="180254">12300 7002 24575,'6'20'0,"-4"15"0,17 7 0,-4 2 0,10-8 0,0-16 0,3 1 0,10-14 0,2 3 0,-9-22 0,2-6-798,3 1 1,4-4 797,0-5 0,5-5 0,3-3 0,0 1-865,4-1 0,1-1 0,2 0 1,2-1 864,-11 8 0,3-2 0,2 1 0,-1-1 0,-1 1 0,-3 1 0,8-6 0,-2 2 0,-1 0 0,-2 3 0,11-3 0,-2 2 0,-8 4 0,-13 6 0,-6 3 0,15-6 0,-18 13 0,-26 14 0,-1 8 325,-16-1 1,7-2 0,3-9-1</inkml:trace>
  <inkml:trace contextRef="#ctx0" brushRef="#br0" timeOffset="181035">17146 5731 24575,'0'30'0,"0"3"0,0-6 0,14-1 0,-1-15 0,29-4 0,-7-15 0,4-5 0,1 2 0,1-2-702,9-10 0,0-2 702,-12 7 0,-2 0 0,-3-3 0,0 0 0,0 0 0,1-2-125,13-9 0,1-2 125,-8 7 0,-1 1 0,1-1 0,-4 4 0,0 0 0,-21 12 0,-4 10 0,0-4 0,-5 1 346,-23 32 0,12-25 1,-16 26-1</inkml:trace>
  <inkml:trace contextRef="#ctx0" brushRef="#br0" timeOffset="181886">10938 9665 24575,'2'34'0,"0"0"0,9 1 0,5 7 0,4-41 0,34-4 0,-10-17 0,6-10 0,-10 7 0,3-4 0,2-2 0,-1 2-1208,0 0 1,0 0-1,0 0 1,1-1 1207,4-5 0,1-3 0,0 2 0,-3 2 0,1 3 0,-2 3 0,0 0-141,6-3 1,0 1-1,-3 3 141,-3-1 0,-2 3 0,1-1 0,-6 7 0,-16 17 0,-31 19 0,5-4 0,-10 7 0</inkml:trace>
  <inkml:trace contextRef="#ctx0" brushRef="#br0" timeOffset="209419">6597 15585 24575,'-11'5'0,"0"1"0,-4 9 0,-9-8 0,4 11 0,-3-11 0,6 13 0,-1 1 0,-9 18 0,-2 8 0,4-5 0,3 4 0,1-2 0,9-14 0,0 2 0,-1 8 0,0 1 0,-1-9 0,2 0 0,0 31 0,3-25 0,1 18 0,5 3 0,-1-21 0,0 1 0,3 3 0,2 0 0,-1 19 0,0-17 0,0 0 0,0 18 0,0-21 0,0 2 0,0-4 0,0-2 0,0 23 0,0 4 0,0-14 0,3-14 0,2 2 0,1-2 0,-1-1 0,0-1 0,1-1 0,2 14 0,1-10 0,1 10 0,7 5 0,-8-19 0,0 0 0,15 29 0,-12-12 0,15 5 0,-11-11 0,19 6 0,-5-5 0,-2-9 0,-6-12 0,2 0 0,16 17 0,-6-11 0,3 2 0,0-1 0,0 0 0,-3 0 0,0-1 0,-4-6 0,-1 1 0,-3-1 0,-2-1 0,13 7 0,11 10 0,-6-11 0,-11-2 0,-3-8 0,-12-6 0,14 1 0,3 18 0,1-11 0,-2 11 0,-14-22 0,-2-5 0,-1 1 0,10-4 0,7 4 0,25-6 0,-6 0-475,14 0 475,-9 0 0,9 0 0,-27 0 0,0 0 0,1 0 0,0 0 0,4 0 0,-2 0 0,19 0 0,-24-4 0,0-1 0,23-6 0,-16 1 0,-1 0 0,19-1 0,-6 1 0,-1 10 0,-20-9 237,2 9 1,0-2-238,16-15 0,10 2 0,-8-9 0,-18 2 0,3-2 0,-15 7 0,5-4 0,-6 0 0,-5 5 0,-2 5 0,-2-11 0,3 8 0,3-15 0,4-1 0,1-3 0,-4 1 0,-1 2 0,-6 10 0,5-10 0,5-10 0,5-15 0,-12 5 0,11-4 0,-24 15 0,14 4 0,4-4 0,-9-3 0,1-3 0,10-15 0,2-2-1373,-9 16 0,-1-1 1,-1 2 1372,4-9 0,-1 1 0,1-1 0,-2 2 0,-5 18 0,-1 2 0,1-5 0,-2 1 0,2-16 0,3-4 0,-14 14 0,6 3 4118,-7-10-4118,0-9 0,0-3 0,0 2 0,-7 20 0,0-8 0,-14 1 0,0-6 0,5 18 0,-1 0 0,-15-13 0,13 11 0,0-1 0,-14-18 0,16 26 0,1 0 0,-14-20 0,-11 0 0,9 12 0,-16-7 0,10 13 0,10 8 0,-2-1 0,-3-2 0,-2 0 0,6 4 0,-1 1 0,-1-2 0,1 5 0,-9 7 0,-19-12 0,-2 11 0,28 0 0,0 0 0,-25-4 0,8 2 0,7-2 0,3 8 0,10-7 0,-1 14 0,-2-11 0,-9 4 0,9 0 0,-22-6 0,21 12 0,-2 1 0,-12-3 0,-2 0 0,-2 3 0,-2 2-3392,-12-1 0,2 0 3392,22 0 0,-1 0-18,-4 0 1,-4 0 0,6 0 17,10 0 0,0 0 0,-20 0 0,1 0 0,1 0 0,17 0 0,-2 0 0,4-1 0,-2 2 0,-20 4 0,0 1 0,-3-3 0,-8 7 0</inkml:trace>
  <inkml:trace contextRef="#ctx0" brushRef="#br0" timeOffset="221137">17998 6608 13167,'-62'9'0,"-1"1"0,0-1 0,-1-1 0,9-1 0,-2 6 0</inkml:trace>
  <inkml:trace contextRef="#ctx0" brushRef="#br0" timeOffset="221805">15917 7182 24575,'44'0'0,"4"0"0,3-3 0,13-2 0,2 1-2458,-10 2 0,2 2 1,1 0-1,1-1 2085,-1-2 1,1-1-1,1 1 1,1 1 372,-9 0 0,3 2 0,-1 0 0,-1 0 0,-2 2 168,15 2 0,-3 1 0,4-1-168,-13-2 0,2-2 0,3 0 0,0 1 0,-2 0 0,-4 1 0,0 1 0,0 0 0,0 0 0,0 0 0,3-1 0,1 1 0,1-1 0,-3 0 0,-3 0 0,13-1 0,-5-2 0,-7 4 979,-6 6 1,-9-2-980,1-5 0,-76 2 0,30-4 0,-36 0 0</inkml:trace>
  <inkml:trace contextRef="#ctx0" brushRef="#br0" timeOffset="222256">16392 7565 24575,'33'0'0,"1"0"0,10 0 0,9 1 0,5-1 0,-1-1 0,4-1 0,2-2 0,2 0 0,3 1-1050,-8 2 0,3 0 0,2 1 0,0 0 0,0 0 0,-3-1 1050,3-2 0,-1 0 0,-1 0 0,-2 0 0,-2 1 0,5 2 0,-2 0 0,-3 0 0,-4 0 0,-5 0 0,-4 0 0,-6 0 1849,25 0-1849,-64 0 0,2 0 0,-12 0 0</inkml:trace>
  <inkml:trace contextRef="#ctx0" brushRef="#br0" timeOffset="224234">20040 7083 8191,'-12'-3'0,"-3"8"5063,13 36-5063,-1-9 0,0 3 1409,2 1 0,2 1-1409,4 1 0,2-2 0,9 7 1719,26-7-1719,14-4 3392,-23-18 0,3-2-3392,4-2 0,-1-3 0,-5-1 0,0-3 0,31-3 0,-9 0 0,-20 0 0,1 0 0,-3 0 0,1 0 0,13 0 0,4 0 0,4 0 0,1 0 0,1 0 0,0 0-215,6-5 0,1 0 215,-1 4 0,0-1 0,-2-8 0,-1 0 0,-5 8 0,1 1 0,9-5 0,-1 1 0,-15 4 0,-1 2 0,7-1 0,0 0 0,-8-1 0,-4 2 0,18 14 0,-22-6 0,1 4 0,-1 10 0,0 3 0,7 3 0,0 3 0,4 6 0,-2 2-668,-6-3 1,-4-1 667,-11-8 0,-2-1-54,13 13 54,-23-23 400,-9 4-400,7-13 0,-4-16 0,18-25 0,-7 1 0,1 0 0,1 4 0,3 2 680,9-13 0,4 4-680,0 17 0,2 4 0,8-9 0,4 3 0,3 12 0,0 4 0,-9-2 0,0 2 0,14 7 0,2 5 0,-7 0 0,2 3-211,-10-1 0,2 0 0,-1 1 211,0 0 0,0 0 0,1-1 0,-1-3 0,1-1 0,-2 0-581,6 0 0,-2-2 581,-1-3 0,-5-2 0,10 1-89,-17-8 0,3-3 89,5-1 0,1-2 0,-4-3 0,0-1-312,3 0 1,-5 2 311,6-5 312,-13 7 0,1-2-312,-3-5 0,1-1 0,12-5 0,0-2 0,-1-9 0,-1-1 0,-1 2 0,-3 1 0,-8 5 0,-4 1 0,13-11 1151,-22 23-1151,-9 2 188,1 0-188,-5-1 692,-1 2-692,-5 4 0,0-4 0,-14 3 0,-3 1 0,-43 7 0,36 4 0,-18 0 0</inkml:trace>
  <inkml:trace contextRef="#ctx0" brushRef="#br0" timeOffset="226316">13038 10587 24575,'11'0'0,"0"-4"0,12 2 0,7-15 0,23-8 0,-7-1-352,-17 9 1,1 0 351,18-4 0,-6 5 0,4-1 0,9-4 0,3-2 0,-12 4 0,3-2 0,-3 1-989,16-4 1,-1 0 988,-20 6 0,1-1 0,-3 2 0,7 0 0,2 0 0,-3 3 0,3-1 0,1-2 0,5-2 0,1-2 0,2 1 0,-7 3 0,1 0 0,1-1 0,-2 1 0,-2-2 0,0 1 0,-2-1 0,0 2 0,6-3 0,0 2 0,-2 0 0,-2 1 0,-1-1 0,-1 1-247,-3 4 0,0 1 0,1-2 247,10-6 0,2-1 0,0-1 0,2 0 0,1 0 0,-1 0 0,-8 2 0,0-1 0,0 0 0,8-4 0,1 0 0,-1 0 0,-5 4 0,-1 1 0,2-1-454,-7 2 1,1-1 0,1-1-1,0 1 454,0 0 0,0-1 0,0 1 0,-3 1 0,3 0 0,-2 1 0,-1 0 0,18-7 0,-5 1 0,-19 9 0,1-1 0,0 0 0,4-1 0,2-1 0,6-4 0,3-1 0,3-2 0,-6 4 0,2-2 0,2 0 0,-1 0 0,2 0 0,0 0 0,0 0 0,-3 2-540,4-2 1,-2 2-1,-3 0 540,-5 3 0,-1 2 0,-5 0 0,-1 0 0,-2 1 442,16-5 1,2-3-443,-14 4 0,0-1 0,1 1 0,2 0 0,1 1 0,-1 0-478,1-2 0,0 0 0,-2 2 478,9-3 0,0 1 0,-5 1 0,4-2 0,0 1-32,-1 1 0,1 1 0,2-2 32,-4 2 0,2-1 0,2 0 0,-1 1 0,-3 2 0,1 1 0,0 0 0,0-1 0,0-2 0,1-1 0,-1 1 0,-2 0 0,4 1 0,-3 2 0,1-3 0,6-6 0,-1-2 0,-2 2 521,-13 5 1,-2 2 0,0-1-522,3-2 0,1 0 0,-3 1 0,3 3 0,-5 0 0,10-11 763,-34 20-763,-43-10 0,-18 11 0,1 0 0,3 6 0</inkml:trace>
  <inkml:trace contextRef="#ctx0" brushRef="#br0" timeOffset="227201">13141 10267 24575,'0'-16'0,"-13"23"0,-14 29 0,10-8 0,-1 4-987,-4 6 1,0 1 986,4-2 0,-1 0 301,-5 12 1,1 0-302,7-11 0,1-2 0,-4 0 0,5-3 334,13-1-334,25-26 0,41-2 0,-15-10 0,4-4 0,0 1 0,0-1 282,-6-4 1,-3-1-283,10-2 25,-27 9-25,-12 8 0,-1-5 0,-15 13 0,4-11 0,-11 12 0</inkml:trace>
  <inkml:trace contextRef="#ctx0" brushRef="#br0" timeOffset="242289">22848 4345 24575,'0'11'0,"0"0"0,-5-5 0,4 3 0,-10 6 0,5 3 0,-6 8 0,1 0 0,-8 0 0,-4 28 0,6-23 0,-1 1 0,-1 12 0,0 2 0,-3 5 0,1 0-331,5-15 1,0-1 330,0 2 0,1-3 0,-4 4 0,0 17 0,6-24 0,0 1 0,-5 29 0,6-18 0,-1-3 0,-4 6 0,12-9 0,-1-2 0,-7 3 661,12 1-661,-4-18 0,5-6 0,-5-9 0,-2-15 0,-9 6 0,8-11 0,-1 14 0</inkml:trace>
  <inkml:trace contextRef="#ctx0" brushRef="#br0" timeOffset="242617">22291 5386 24575,'13'48'0,"3"-13"0,0-11 0,0-17 0,-1 2 0,0-9 0,11-6 0,6-1 0,1-10 0,-6-1 0,-10 2 0,-5 6 0,-6 5 0,-1 5 0</inkml:trace>
  <inkml:trace contextRef="#ctx0" brushRef="#br0" timeOffset="248416">22878 7811 8191,'-6'-1'0,"-5"6"5063,9 7-5063,-4 8 2818,0 5-2818,4-2 1719,-19 18-1719,18-10 3392,-8 0 0,-2 4-3392,6 2 0,2 3 0,0 7 0,-1 2 0,-5 11 0,2-2 0,8-18 0,0 1 0,-10 23 0,1 1 0,8-19 0,1-1 0,-9 19 0,-1 0 0,6-11 0,-1-2-355,-4-12 1,-1-1 354,6-2 0,0-1 0,-4 13-32,2-6 1,-1 5 31,2 4 0,-2 2 0,-8 7 0,-1 4 0,4-9 0,1 3 0,1-3 0,1 10 0,0 0-172,0-11 1,-2 1 0,2-2 171,3 9 0,2-2 0,-1 5 0,-2-2 0,-2-22 0,2-1 0,6 5 0,2-2 688,-9-2-688,4-1 64,4-14-64,-4-6 534,5-4-534,0 4 0,0 1 0,0-5 0,0-15 0,0-8 0,0-13 0,0-1 0,0 10 0,0 2 0</inkml:trace>
  <inkml:trace contextRef="#ctx0" brushRef="#br0" timeOffset="248750">22291 10257 24575,'0'16'0,"0"4"0,0-3 0,5 4 0,9 4 0,3-12 0,7-1 0,22-12 0,9-15 0,-17 6 0,1-2 0,-4-3 0,-3 0 0,12-10 0,-16 9 0,-22 4 0,-1 5 0,-5 2 0</inkml:trace>
  <inkml:trace contextRef="#ctx0" brushRef="#br0" timeOffset="254183">15363 10565 8191,'-12'9'0,"6"29"2531,2-6 1,2 4-2532,1 11 0,2 3 0,-1 7 0,0-2 1409,0-11 0,0-1-1409,0 16 0,0 4 0,0-19 0,0 2 0,0 2-741,0 15 1,0 4 0,0-2 740,0-4 0,0-1 0,0 0 0,0-1 0,0-1 0,0 1 858,0-2 0,0 0 1,0-3-859,0 6 0,0 1-323,0 3 0,0 4 0,0-3 323,0-16 0,0-2 0,0 2-177,0 11 0,1 2 0,-2-1 177,-2-4 0,-2-1 0,2-4 0,1 7 0,1-3 2077,-5 5 1,1-1-2078,5-16 0,0-1 0,-5 13 0,0 0 0,4-12 0,0-1 0,-5-1 0,2-3 0,4 17 0,0-8 0,0-2 2743,0 9-2743,0-3 1513,0 6-1513,0-22 941,0-7-941,-5-17 297,4 8-297,5-13 0,15 2 0,21-9 0,25-9 0,-16 4 0,4-2 0,9-3 0,0-2-878,-5 0 0,0 1 878,2 3 0,-3 2 0,-15 0 0,1 1 0,22-1 0,5 0-334,-23 2 0,1-1 0,2 0 334,9 0 0,2 0 0,-3 0 0,-8 1 0,-3 0 0,0 1-837,17-4 0,-2 2 837,-12 3 0,2 1 0,1-3 0,4 0 0,2 0 0,1 4 0,1 1 0,3-2 0,-3-1 0,4-1 0,1-1 0,-1 1 0,-2-1 0,1 0 0,-1 0 0,-2 0-973,8-1 0,-3-1 1,0 1 972,-2 1 0,-1 0 0,-3 0 0,5-3 0,-1 1 65,-8 5 0,1 1 0,2-2-65,0-6 0,1-1 0,2 1 0,-7 6 0,2 2 0,0 0 0,-3-1-440,5-2 1,-1-2 0,-2 1 439,-1-1 0,0 1 0,-4 1 0,5 1 0,0 1 214,-5-3 0,4 0 0,0-1-214,-1 1 0,0-1 0,3 2 0,-2 2 0,3 0 0,1 1 0,-2-1-424,-3-1 1,-1-1 0,-1-1 0,-1 1 423,10-2 0,-1 1 0,-2 1 0,-8 2 0,-1 0 0,-3 0 348,5-6 0,0 1-348,15 6 0,2 0 0,-23-2 0,-1-3 0,4 1 0,3 1 0,3 1 0,1-2 0,-5 0 444,0-4 1,-4-1 0,2 0-445,14 1 0,3-1 0,-7 2 313,-11-1 1,-3 1-314,19-4 0,0 1 0,-18 9 0,-1 0 0,12-9 0,0 0 0,-11 8 0,-1 1 2449,-1-3 1,-2-2-2450,24-3 0,-14 7 0,5 1 0,5-4 0,4 0-891,-7 4 0,3 2 0,-1-1 891,-11 0 0,-1 0 0,0 0 0,21 0 0,-4 0 216,-14 0 1,0 0-217,12 0 0,2 0 0,2 0 0,1 0 0,-21 0 0,1 1 0,-1-2 0,19-4 0,-2 0 0,-14 4 0,-2 0 0,-9-4 0,-1 0 0,-1 1 0,0-1 0,5-1 0,1-1 0,7 2 0,0-1-148,-1-5 0,-1 1 148,-1 8 0,-3 1 0,23-9 1435,-19 5 0,4 0-1435,1-1 0,1-1 0,7 1 0,1-1 0,-1-4 0,0 1-660,1 9 0,-2 0 660,-14-4 0,-1 0 0,13 5 0,-1 0 0,-15-4 0,-2-1 0,4 4 0,0 0 499,-8-2 1,-4-2-500,14-5 74,-18 3-74,-2-9 1881,-9 1-1881,4-1 0,-4 0 0,0-4 0,-4-2 0,0-9 0,-4-14 0,10 8 0,-6-27 0,0 34 0,1-3 0,-2-20 0,0-4 0,1-5 0,-1 0-945,-4 5 1,0 0 944,5-2 0,-2 3 0,-8 14 0,-1 0 0,11-3 0,-1-1 0,-9-3 0,-1-2-374,7 8 0,3-2 1,-1-1 373,2-4 0,-1 0 0,0-1 0,-3 0 0,-1 1 0,3 1-520,5 5 0,2 1 0,-4 3 520,-11-5 0,0 0 0,13-7 0,3-2-438,-8-2 0,0-3 438,1 11 0,2-1 0,0-1 0,-1 2 0,0 1 0,1 3 0,2-10 0,0 3 0,-6 1 0,1 3 0,0 14 0,1 0 764,-4-15 0,-2-2-764,2 9 0,0 0 0,3-10 0,-2 2 1062,-6-7-1062,7 13 1728,-9 23-1728,-5 5 1128,4 3-1128,-9-3 0,4 9 0,-9-4 0,-2 9 0,-13-4 0,-1 5 0,-9 0 0,2 0 0,-4 0 0,-1 0 0,-3 0 0,2 0 0,-3 0 0,-1 0-640,-5 0 0,-2 0 0,-1 0 640,-7 0 0,-3 0 0,2 0 0,7 0 0,0 0 0,-1 0 0,5 0 0,-3 0 0,1 0 0,2 0 0,-7 0 0,1 0 0,-1 0 0,6 0 0,-2 0 0,0 0 0,3 0-865,-6 1 1,3-1 0,0-1 864,2-2 0,1-2 0,2 1 0,-7 3 0,-1-1-521,1-2 0,-4 0 1,-3 0 520,12 3 0,-2 1 0,-2 1 0,-2-1 0,2 0 0,-3 0 0,-1 0 0,-1 0 0,1 0-955,-1 0 1,-2 0 0,1 0-1,1 0 1,2 0 954,-3 0 0,1 0 0,2 0 0,1 0 0,2 0 0,1 0 0,1 0 0,5 0 146,2 0 1,5 0 0,-4 0-147,-14 0 0,-5-1 0,1 2 0,0 3 0,-1 1 0,-1-1-262,6-3 0,-2-1 0,0 0 0,3 2 262,-8 2 0,3 1 0,1-2 0,1-2 0,1-3 0,3 3 127,-5 5 0,-2 1-127,18-6 0,-5-1 0,-1 0 0,1 2 0,1 3 0,1 3 0,-1-1 0,-3-2 560,1-2 0,-2-3 0,-1-1 0,0 1 0,0 2-560,1 2 0,-1 1 0,1 1 0,0 0 0,0-1-618,-1-1 1,-1-1-1,1 0 1,1 0-1,1 0 618,-5 1 0,3 0 0,-1 0 0,-1 0 0,4 1 0,0 1 0,-2-1 0,1 0 0,2 0 26,-7 0 0,1-2 1,1 1-1,-4 0-26,4 1 0,-2 1 0,-2 0 0,0 1 0,0-1-91,0 0 1,1 0 0,-2-1 0,0 1-1,-1 0 91,2-1 0,-1 0 0,-1 0 0,0 0 0,0 0 0,3 0 0,-5 0 0,3 1 0,0 0 0,0 0 0,-2 0-36,6-1 1,-2 0 0,0 0 0,0-1 0,2 1 0,2 0 35,2 1 0,2 0 0,1-1 0,1 1 0,0 0 0,-11 1 0,0 0 0,1 0 0,5 0 0,0 2 0,4 1 0,2-2 0,-17-1 0,6 1 1761,24 3 0,2 0-1761,-9-10 0,0 0 1688,8 8 1,2-1-1689,-1-7 0,2 0 2061,-1 5-2061,15-6 3087,10 0-3087,-6 0 0,0 0 0,0 0 0,-4 0 0,-6 0 0,-6 0 0,0 0 0,7 0 0,9 0 0,6 5 0,-1-4 0,5 8 0,1-7 0,5 2 0</inkml:trace>
  <inkml:trace contextRef="#ctx0" brushRef="#br0" timeOffset="267750">24514 13312 24575,'-6'5'0,"6"1"0,11 0 0,35-18 0,-2-8 0,6-5 0,-3 3 0,3-2 0,2 0-2144,5-4 1,1-1 0,-2 1 2143,-6 4 0,-3 1 0,-1 2 0,10-4 0,-6 2 1388,6-4-1388,-1 0 0,-26 10 0,7 1 0,-42 24 0,-5 4 0,-6 3 0,0-7 0</inkml:trace>
  <inkml:trace contextRef="#ctx0" brushRef="#br0" timeOffset="268103">24543 13402 8191,'-16'5'0,"10"1"5063,17 0-5063,23-10 0,13-9 0,8-6 0,-9 0 0,2-4 0,2 1 440,2 0 0,2 0 1,2-1-441,-3 1 0,2-2 0,1 0 0,-3 2 0,3-1 0,-2 2 0,0 1 0,5 1 0,1 1 0,-4 1 0,8-5 0,-8 4 0,5 6 477,-53 23 1,-8-6 0,-20 15 0</inkml:trace>
  <inkml:trace contextRef="#ctx0" brushRef="#br0" timeOffset="281701">8380 10225 8191,'-5'-6'0,"4"-4"5063,-9 4-5063,9-5 2818,-9 5-2818,1 19 1719,-11 8-1719,2 19 0,-5 8 0,15-6 0,-2 3 0,1 6 0,2-3 0,0 2 2041,-1-3 0,0 3 1,-1 1-2042,1-2 0,-1 1 0,2-2 0,0 10 0,0-2 0,-4 7 0,1-3 0,9-12 0,0-1 0,-9 9 0,0 0 0,9 1 0,-1-2 0,-7-14 0,0-3 0,8-1 0,0-3 0,-18 12 0,8 19 0,5-30 0,0 0 0,-2-1 0,1 0 0,6 32 0,-5-23 660,6-1-660,0-3 0,0-16 0,0 3 0,0 1 0,0-8 0,0 10 0,0-8 0,0-4 0,0 3 0,0-3 0,-5 5 0,4-1 0,-4 0 0,5 0 0,0-5 0,0 4 0,0-9 0,5 0 0,-4-2 0,3-3 0,1 5 0,-4 0 0,9 0 0,-4-1 0,5-4 0,4 8 0,1-7 0,0 8 0,4-3 0,-9-5 0,6 8 0,-1-8 0,2 8 0,7-9 0,7 5 0,3-10 0,14 14 0,-9-13 0,-4 6 0,2 1 0,23-7 0,-14 7 0,0 1 0,-13-9 0,1 0 0,14 8 0,0 2 0,-10-5 0,1 0 0,14 0 0,2 1 0,-8 3 0,0 0 0,4-9 0,-2 0 0,-15 8 0,-1 0 0,7-7 0,-2-1 0,21 7 0,-23-3 0,2-1 0,0-4 0,-1 2 0,21 15 0,-19-16 0,0 0 0,-5 3 0,0 0 0,10-3 0,4-2 0,1 1 0,2 0 0,0 0 0,0 0 0,-9 0 0,1 0 0,5 0 0,0 0 0,-7 0 0,1 0 0,8 1 0,2-2 0,-5-4 0,-1-1-383,-5 5 0,-2 0 383,24-10 0,-21 6 0,3 0 0,5-2 0,2 0 0,-8 3 0,2 0 0,1 0-331,1-3 1,0-1 0,0 1 330,0 2 0,1 0 0,-2 1 0,13-2 0,1-2 0,-13 1 0,1-2 0,0 3 0,12 5 0,0 0 0,-13-6 0,2-2 0,-4 3 0,8 5 0,-5-1 0,-9-8 0,-1 1 0,1 8 0,-2-1 0,9-12 363,-13 13 1,-1 0-364,-2-10 0,-7 10 0,-8-4 1030,3 0-1030,-8 4 0,7-8 0,-7 3 0,3-5 0,4-13 0,8-7 0,-10 1 0,1-5 0,4-5 0,0-2 0,-5 3 0,-1-2 0,7-17 0,-2-5 0,-7 3 0,-1-3-1875,1 7 1,0-4 0,0 1 1874,-2 7 0,0 1 0,-2 1 0,-2 1 0,-2 1 0,2 3-127,8-6 1,-2 2 126,-12-9 0,-1 0 0,9 5 0,2-1 0,-7 9 0,-1-1 0,0 1 0,2-12 0,1 0 0,0 12 0,1-2 0,-1 4-297,-6-4 0,0 3 297,5-3 0,-1 5 0,-5-4 0,9-10 0,-7 5 5302,6 0-5302,-8 18 335,-11 13-335,-5 7 0,-8 2 833,-1-1-833,-5 10 0,-1-4 0,-8-2 0,-8 5 0,13-5 0,-5-2 0,-17 2 0,-6 1-1999,5-1 0,-2-1 1,-1 1 1998,3 3 0,-1 0 0,0 0 0,-4-4 0,-1 0 0,2 2-657,14 5 1,2 3 0,0-4 656,-1-6 0,1-4 0,0 4 0,-14 6 0,-1 1 0,4-8 0,-3-2 0,-1 3-444,0 6 1,-2 4-1,-4-2 444,15-3 0,-2-2 0,-2 0 0,-1 0 0,0 2 0,-2 2 0,-2 2 0,1 0 0,0 0 0,2-1-613,-4-2 1,1-1-1,1 0 1,1 2 612,-1 0 0,0 2 0,3 0 0,4 2 0,-14 4 0,2 0 879,7-5 0,-2-1 0,1 2-879,8 5 0,3 2 0,-3-1 0,-10-3 0,-3-2 0,5 2 0,-1 7 0,3 1 0,1-2 0,4 0 1788,-8 1-1788,9 1 1566,11-12-1566,18 4 4132,-1-5-4132,-16 0 1623,-11 0-1623,8-1 0,-3 2 0,-5 4 0,2 0 0,-15-3 0,12 8 0</inkml:trace>
  <inkml:trace contextRef="#ctx0" brushRef="#br0" timeOffset="289985">18175 5902 24575,'24'-43'0,"2"5"0,8-15 0,-7 18 0,-10 6 0,3-2 0,10-13 0,6-1 0,0 4 0,-1 3 0,-6 10 0,16-9 0,-4 0 0,-8 10 0,2 0 0,-3 5 0,-1 1 0,20-17 0,-6 13 0,-17 9 0,12-1 0,20-8 0,-24 12 0,0-1 0,-5-2 0,-3 0 0,21-2 0,-21-8 0,21 8 0,7-7 0,-17 11 0,2 3 0,-3 4 0,0 3 0,5-1 0,0 1 0,-8 4 0,0 0 0,7 0 0,0 0 0,-7 0 0,-1 0 0,25 0 0,-4 0 0,-9 0 0,-10 5 0,1 0 0,2 0 0,1 1 0,8 5 0,-1-1 0,-13-5 0,-1 0 0,22 12 0,-25-14 0,24 14 0,6-1 0,2-4 0,-23 1 0,-1 2 0,6 3 0,8 7 0,-19-2 0,5-1 0,-6-1 0,9 7 0,-6 0 0,-4-7 0,-4 6 0,13 15 0,5 4 0,-18-16 0,-1 1 0,-1 2 0,-3-1 0,8 8 0,-6 5 0,-16-25 0,11 9 0,-7-9 0,9 8 0,-6-15 0,-1-12 0,-8-3 0,0-13 0,-6 4 0,6-13 0,-4-4 0,10-9 0,-11 11 0,10 10 0,-10 2 0,4 7 0,0 2 0,1 11 0,0 10 0,5 14 0,-10 2 0,5 0 0,-6-6 0,0-11 0,0-4 0,-4-5 0,-15 3 0,-16-7 0,-5 2 0,-8-4 0,10 0 0,-2 0 0,-8 0 0,11 0 0,0 0 0,-2 0 0,-11 0 0</inkml:trace>
  <inkml:trace contextRef="#ctx0" brushRef="#br1" timeOffset="297600">16533 7831 8191,'-5'-6'0,"-1"15"5063,-20 15-5063,11 8 0,0 4 0,-5-4 0,-1 1 0,-6 23 0,-1 4 0,-3-6 0,-1-1 0,4-3 0,1-2 0,4-7 0,4-6 0,-1-2 2818,19-18-2818,5-9 1719,33-1-1719,2-12 0,5-3 0,3 2 0,5 0 1735,5-2 0,7-1 0,-3 0-1735,-10 0 0,-2-1 0,0 2 0,5 4 0,0 1 0,-4-1 0,-3-4 0,-8 3 0,-8 7 0,-45 0 0,0-5 0,-4 4 0,13-4 0</inkml:trace>
  <inkml:trace contextRef="#ctx0" brushRef="#br1" timeOffset="297948">17050 7975 24575,'0'38'0,"0"0"0,-4 5 0,-2 2 0,-3 15 0,3-15 0,1-3 0,-1-8 0,6-10 0,0-17 0,0 3 0</inkml:trace>
  <inkml:trace contextRef="#ctx0" brushRef="#br1" timeOffset="298251">17065 8303 8191,'39'-29'0,"-8"-1"0,1-4 2319,3-3 0,-1-1-2319,6-9 0,-4 2 2870,4-7-2870,-18 39 1771,-17 46-1771,-5 19 6624,6-3-6624,-4-11 481,9-17-481,-1-5 0,-3-5 0,3-6 0</inkml:trace>
  <inkml:trace contextRef="#ctx0" brushRef="#br1" timeOffset="298566">17683 7988 24575,'-9'-6'0,"-3"1"0,-12 27 0,11 17 0,13 21 0,9-9 0,10-14 0,-12-22 0,3-4 0,-23 1 0,10-1 0,-22-4 0,13-2 0,-8-5 0,4 0 0,-1 0 0,7 0 0,5 0 0</inkml:trace>
  <inkml:trace contextRef="#ctx0" brushRef="#br1" timeOffset="299780">23553 7953 24575,'0'20'0,"0"15"0,0 19 0,-9-2 0,9-16 0,-2 0 0,-15 15 0,10-1 0,-3-16 0,5-66 0,16-31 0,-5 20 0,2-3-571,6-4 1,2 1 570,-2 15 0,2 3 0,1 0 0,1 3 0,7-11 0,5 10 0,-11 19 0,7 4 0,-14 33 0,-23 17 570,-3-10 1,-4 1-571,-6-2 0,-1-2 0,-18 11 0,10-22 0,22-6 0,2-3 0,15 19 0,1-7 0,14 11 0,15-10 0,10-8 0,6-4 0,-11-26 0,-15 6 0,-14-8 0,-7 12 0</inkml:trace>
  <inkml:trace contextRef="#ctx0" brushRef="#br1" timeOffset="300285">23945 7996 24575,'0'16'0,"0"12"0,8 16 0,-6 8 0,7-2 0,-9-13 0,0-20 0,0-2 0,0-5 0,5-27 0,-4 11 0,13-30 0,7 7 0,15-7 0,2 4 0,-8 6 0,-10 24 0,-14 12 0,-2 48 0,-4-15 0,0 20 0,0-34 0,0-13 0,5 3 0,5-12 0,-2 2 0,1-9 0</inkml:trace>
  <inkml:trace contextRef="#ctx0" brushRef="#br1" timeOffset="300564">24490 8047 24575,'-27'48'0,"14"1"0,18 17 0,0-27 0,4-7 0,-20-27 0,-10-5 0,0 0 0,-9-6 0,17 4 0,-6-4 0</inkml:trace>
  <inkml:trace contextRef="#ctx0" brushRef="#br1" timeOffset="302565">9960 10172 24575,'0'13'0,"0"5"0,-8 31 0,6-7 0,-15 22 0,6-12 0,-4-2 0,5-12 0,0-26 0,18 1 0,-1-11 0,14 2 0,0-10 0,7 5 0,11-14 0,-1 13 0,1-7 0,-23 9 0,-7 0 0</inkml:trace>
  <inkml:trace contextRef="#ctx0" brushRef="#br1" timeOffset="302981">10245 10233 10239,'0'4'0,"0"3"5073,0 23-5073,0-2 2493,0 3-2493,0-6 1447,0-4-1447,0-4 5323,0-1-5323,0-6 0,0-4 0,0-1 0</inkml:trace>
  <inkml:trace contextRef="#ctx0" brushRef="#br1" timeOffset="303399">10245 10390 24575,'29'-11'0,"3"-8"0,14-2 0,-15-4 0,-12 1 0,-14 30 0,-5-2 0,0 24 0,0-3 0,0-3 0,0 0 0,0-3 0,4-12 0,-2 3 0,2-10 0</inkml:trace>
  <inkml:trace contextRef="#ctx0" brushRef="#br1" timeOffset="303714">10585 10299 24575,'5'-11'0,"-26"5"0,11 15 0,-15 8 0,25 16 0,7-11 0,9 4 0,3-6 0,0 3 0,0-3 0,-13-3 0,-12-11 0,-6-1 0,-4-5 0,5 0 0,-4 0 0,3 0 0,1 0 0,6 0 0</inkml:trace>
  <inkml:trace contextRef="#ctx0" brushRef="#br1" timeOffset="305599">23070 10213 24575,'0'11'0,"-5"-1"0,4 1 0,-4 4 0,5 1 0,0 5 0,0-1 0,0-4 0,0 0 0,-4-1 0,2-3 0,-2 8 0,4-8 0,-5-2 0,4-19 0,-4-13 0,20-43 0,-12 26 0,14 6 0,1 3 0,-8 12 0,16-3 0,-11 11 0,-3 4 0,8 12 0,-8 1 0,-2 15 0,-15-6 0,-7 6 0,-9-5 0,9 3 0,-2-13 0,13 11 0,-10-7 0,10 18 0,-6-7 0,7 3 0,0-10 0,10 0 0,1-3 0,10-2 0,0-5 0,0-5 0,-9 0 0,-2 0 0</inkml:trace>
  <inkml:trace contextRef="#ctx0" brushRef="#br1" timeOffset="305898">23351 10270 24575,'0'28'0,"0"-1"0,0 8 0,0-13 0,0 2 0,0-12 0,0 4 0,-5-5 0,4-5 0,-4-2 0</inkml:trace>
  <inkml:trace contextRef="#ctx0" brushRef="#br1" timeOffset="306265">23351 10412 12147,'0'-11'0,"9"-1"4789,6-7-4789,6 5 2162,-1-5-2162,0 7 1214,-9 5-1214,4 11 4263,-9 12-4263,-1 6 0,-5 4 0,0-10 0,0 4 0,0-8 0,0-2 0,0-5 0</inkml:trace>
  <inkml:trace contextRef="#ctx0" brushRef="#br1" timeOffset="306665">23714 10289 8191,'-5'-6'0,"-6"1"5063,0 5-5063,-9 0 2818,13 9-2818,-2-2 1719,9 17-1719,0-6 6784,0 7-6784,6 0 0,5-1 0,2-3 0,-3 0 0,-10-14 0,-10 2 0,-7-9 0,1 0 0,1-4 0,9 2 0,1-2 0</inkml:trace>
  <inkml:trace contextRef="#ctx0" brushRef="#br2" timeOffset="367796">1977 672 24575,'-6'9'0,"1"11"0,5 24 0,0 15 0,0-16 0,0 3 0,-1-6 0,2 0 0,2 4 0,0-4 0,-2 10 0,6-8 0,-7-24 0,0-29 0,0-41 0,0 0 0,0-8 0,-1 11 0,0-2 0,3 1-1120,2 4 1,3 2-1,-1 0 1120,0-21 0,3 5 0,5 21 0,2 4 0,9-18 0,-3 20 0,1 18 0,-12 19 0,14 18 0,-21 17 0,8 5 0,1 4 0,-10-3 0,-3 1 0,6 7 0,-1-2 0,-11 14 3359,0-32-3359,-7-18 0,-2-9 0,-5 12 0,-26-15 0,6 10 0,-3-13 0,14 0 0,22-5 0,-2 4 0,9-4 0</inkml:trace>
  <inkml:trace contextRef="#ctx0" brushRef="#br2" timeOffset="368496">2519 455 8191,'-12'-4'0,"-6"2"5063,6 8-5063,-20 27 0,18 6 0,2 6 0,-6-7 0,1 2 0,10 4 0,4 5 0,0-3 0,-5 4 0,5-1 0,12 9 0,5-1 0,-6-16 0,2-5 0,21 10 2818,-13-26-2818,-6-6 1719,4-12-1719,6-10 0,-9 4 0,0-13 0</inkml:trace>
  <inkml:trace contextRef="#ctx0" brushRef="#br2" timeOffset="368996">2714 680 24575,'-6'38'0,"-3"-4"0,0 5 0,-2 13 0,0 2 0,1-1 0,1 0-764,3-1 1,1-5 763,-3 9 496,6-13-496,-7-18 252,20-85-252,-2 23 0,1-5 0,1-7 0,2-6 0,0 2-1370,5-12 1,1 4 1369,-7 15 0,1 6 0,11-13 670,-17 37-670,4 14 0,6 36 0,-9 7 0,-2 5 0,2-2 0,0 1-436,3 9 0,-2-2 436,-6 12 0,7-7 0,-10-21 2707,0-4-2707,-18-32 0,13 4 0,-13-11 0</inkml:trace>
  <inkml:trace contextRef="#ctx0" brushRef="#br2" timeOffset="369147">2707 1032 24575,'38'6'0,"-5"-10"0,6 2 0,-10-13 0,-9 14 0,-8-5 0,-3 6 0</inkml:trace>
  <inkml:trace contextRef="#ctx0" brushRef="#br2" timeOffset="370113">3269 956 24575,'-5'-28'0,"-1"9"0,-4 14 0,-1 5 0,-1 9 0,-1 2 0,-1 10 0,-2 16 0,8-11 0,-1 11 0,14-25 0,32-9 0,10-22 0,15 3 0,-19-8 0,-14 17 0,-17 2 0,7 10 0,-1 5 0,12 4 0,-6-4 0,14-4 0,-8-6 0,25 0 0,5 0 0,1 0 0,-13-5 0,-23 4 0,-9-8 0,-4-7 0,-6-10 0,0-2 0,-11 7 0,-10 6 0,-2 29 0,-4-5 0,10 18 0,6-10 0,10-2 0,1-9 0,9-1 0,7-31 0,0-6 0,-6 2 0,-4-5 0,-5 0 0,-1-3 0,9-24 0,-2-1 0,-10 23 0,-1 2 0,7-13 0,-1 21 0,-8 47 0,-11 28 0,9-10 0,2 4 0,-6 17 0,1 2 0,4-11 0,2-1 0,1 5 0,0-4 0,0 3 0,7-35 0,-8-10 0,4-5 0</inkml:trace>
  <inkml:trace contextRef="#ctx0" brushRef="#br2" timeOffset="370696">4249 667 24575,'9'57'0,"-7"4"0,6-2 0,-8-11 0,0-15 0,0-16 0,6-28 0,18-18 0,-5-10 0,3-5 0,6 7 0,1 2 0,-8 2 0,-1 3 0,18-4 0,-26 38 0,-1 8 0,-7 8 0,-24 6 0,9 5 0,-16 7 0,24-1 0,12-5 0,8-9 0,9-6 0,-10 0 0,-5-1 0,-15 0 0,-4-6 0,-11 1 0,3-9 0,-5 4 0,-1-6 0,1-5 0,9-1 0,-4-9 0,14 8 0,-4-3 0</inkml:trace>
  <inkml:trace contextRef="#ctx0" brushRef="#br2" timeOffset="370978">4597 551 8191,'29'41'0,"-14"-13"0,0 5 1568,8 10 0,2 8 0,-2-1-1568,-2 11 0,-2 0 0,-1-10 0,-1 2 0,-7-4 0,-12-5 0,-5-4 0,-3 20 2862,-19-37-2862,9-6 1763,-2-14-1763,-2 10 0,12-13 0,3 0 0</inkml:trace>
  <inkml:trace contextRef="#ctx0" brushRef="#br2" timeOffset="371380">5195 859 24575,'50'-8'0,"15"6"0,-31-7 0,21 9 0,-28-5 0,0 4 0,-12-4 0,-10 5 0</inkml:trace>
  <inkml:trace contextRef="#ctx0" brushRef="#br2" timeOffset="371578">5285 933 24575,'14'12'0,"24"-5"0,1-1 0,8-6 0,-18 0 0,0-6 0,-5-1 0,-4 0 0,-10 2 0</inkml:trace>
  <inkml:trace contextRef="#ctx0" brushRef="#br2" timeOffset="376329">6139 594 24575,'0'35'0,"0"-7"0,0 26 0,0-21 0,0 2 0,0 12 0,0 2 0,0 0 0,0-2 0,0-12 0,0-3 0,0 14 0,0-30 0,0-1 0,0-35 0,0-8 0,0-8 0,0-3 0,0-23 0,0 17 0,0 0 0,0-7 0,0-3 0,6 17 0,4 9 0,8 2 0,-1 1 0,-1 19 0,-4-7 0,12 13 0,-5-4 0,14 35 0,-20 4 0,0 11 0,-13 2 0,-13-16 0,-15 18 0,-13-6 0,1-13 0,5-2 0,18-26 0,5-9 0,7 2 0,5-12 0</inkml:trace>
  <inkml:trace contextRef="#ctx0" brushRef="#br2" timeOffset="376646">6482 584 24575,'-30'40'0,"15"-9"0,2 6 0,-1 4 0,0 6 0,3 1-1308,2-3 1,3 1 0,1-2 1307,-3 14 0,5-3 0,9-11 0,2-6 1216,-4-7-1216,24 8 641,-20-20-641,11-1 0,-4-19 0,-8-1 0,2-4 0</inkml:trace>
  <inkml:trace contextRef="#ctx0" brushRef="#br2" timeOffset="377079">6628 876 8191,'6'19'0,"-1"11"2531,-8 10 1,-4 4-2532,2-10 0,-1-1 0,0 5 0,0-6 2818,-3-14-2818,19-57 0,-1-2 0,1-4 0,7-6 0,0-1 0,-7 9 0,1 5 0,18-8 1719,-26 58-1719,6 26 0,-1 22 0,-6-9 6784,7-6-6784,-9-24 0,0 4 0,0-7 0,0-3 0,0-11 0</inkml:trace>
  <inkml:trace contextRef="#ctx0" brushRef="#br2" timeOffset="377245">6654 1032 24575,'5'6'0,"13"-14"0,2-4 0,7-12 0,-15 12 0,-6 3 0</inkml:trace>
  <inkml:trace contextRef="#ctx0" brushRef="#br2" timeOffset="377480">7046 653 24575,'20'37'0,"0"-1"0,0 2 0,-2 0 0,-3 2 0,-3-1 0,4 25 0,-28-3 0,-8-22 0,-13-9 0,16-8 0,2-16 0,14-2 0,-4-4 0</inkml:trace>
  <inkml:trace contextRef="#ctx0" brushRef="#br2" timeOffset="377780">7444 890 24575,'12'36'0,"-1"0"0,3-4 0,2-4 0,14 4 0,2-13 0,-16-7 0,-7-7 0</inkml:trace>
  <inkml:trace contextRef="#ctx0" brushRef="#br2" timeOffset="377979">7584 930 11219,'-21'20'0,"7"3"4954,-12 13-4954,1-7 2325,5-7-2325,-5-2 1325,8-4-1325,4 3 0,2-11 0,6 1 0</inkml:trace>
  <inkml:trace contextRef="#ctx0" brushRef="#br2" timeOffset="378511">8004 852 8191,'6'24'0,"-1"17"2531,-4-5 1,-2 3-2532,1 0 0,0 0 0,0 5 0,0-3 0,0 6 2818,0-38-2818,5-41 0,1-21 0,-5 15 0,1-3 191,8-8 1,4-4 0,-1 7-192,2-19 3108,4 27 1,1 5-3109,1 9 0,-3 14 0,6 18 0,-10 13 0,0 15 1711,-8 0-1711,-20-3 0,-11-4 0,-4-15 0,-29 7 0,26-18 0,-10 5 0,27-8 0,10 0 0</inkml:trace>
  <inkml:trace contextRef="#ctx0" brushRef="#br2" timeOffset="378779">8470 619 24575,'-32'39'0,"-9"7"0,37-15 0,-4 5 0,1 2 0,7 25 0,4-16 0,0-1 0,-2 5 0,13-5 0,-13-30 0,8-1 0,-8-9 0,2-1 0</inkml:trace>
  <inkml:trace contextRef="#ctx0" brushRef="#br2" timeOffset="379395">8646 814 24575,'0'29'0,"0"11"0,-9 19 0,7-15 0,-6-3 0,8-48 0,14-30 0,-1 7 0,2-3 0,8-7 0,2 1 0,15-11 0,-5 12 0,-20 32 0,-4 6 0,-5 15 0,-7 7 0,-6 0 0,0 3 0,2-9 0,25 20 0,-6-11 0,18 11 0,-20-15 0,-27-9 0,-25 6 0,7-16 0,-2-2 0,-4 4 0,1 0 0,-21-4 0,16-4 0,20-2 0,17 0 0,1 1 0</inkml:trace>
  <inkml:trace contextRef="#ctx0" brushRef="#br2" timeOffset="379630">8984 576 24575,'9'65'0,"-1"-21"0,2 3 0,1 5 0,1 2-1524,-2 7 0,-2-1 1524,-1-15 0,-4-3 481,-3-5 0,-6-6-481,-21-2 0,5-7 0,-7-12 0,20-4 0</inkml:trace>
  <inkml:trace contextRef="#ctx0" brushRef="#br2" timeOffset="384666">15391 14506 8191,'-6'22'0,"-9"8"2426,13 10 0,2 6-2426,-5 5 0,0 3 0,4 11 0,2 1 0,-1-3 0,0-4 0,0-19 0,0-3 0,0 16 2844,0-37-2844,-5-1 1745,4-26-1745,-10-6 6706,1-39-6706,1-5 0,4 15 0,2 0 0,2 10 0,2 0-119,-2-5 0,2 1 119,9-16 0,-1 16 0,4-1 0,7 4 0,3 0 0,0-1 0,1 2-230,2 6 1,1 4 229,18-7 0,6 6 0,-15 9 464,-1 28-464,-9 39 0,-20-10 0,-3 2 0,6-4 0,-3 0 0,-6 1 0,-6-4 0,-12 1 0,-11-2 0,-2-10 470,6-5-470,5-10 0,2 5 0,-3-10 0,3 1 0,8-5 0,5-4 0</inkml:trace>
  <inkml:trace contextRef="#ctx0" brushRef="#br2" timeOffset="385112">15910 14287 24575,'-19'22'0,"-4"28"0,9-7 0,2 5 0,2-3 0,2 2-1100,2 2 0,2 0 1100,3-12 0,2 0 353,3 11 0,2 2-353,2-7 0,2-2 0,-1-2 0,1-2 0,13 11 363,-11-32-363,8 7 0,-3-15 0,7 5 0,-12-13 0,-3 0 0</inkml:trace>
  <inkml:trace contextRef="#ctx0" brushRef="#br2" timeOffset="385696">16154 14637 8191,'-5'-6'0,"-1"11"5063,0 7-5063,1 9 2818,10 5-2818,1-9 1719,9-2-1719,6-21 6784,1-3-6784,7-16 0,-10 6 0,0-5 0,-7 12 0,-6 29 0,-2 14 0,-3 3 0,-2 5 0,1 1 0,0 4 0,4 10 0,1 7 0,-1-2 0,-2-13 0,-2-1 0,1 0 0,2 8 0,1 1 0,-4-7 0,-8-4 0,-3-10 0,-4-12 0,-22-1 0,10-25 0,-7-4 0,4-35 0,4 9 0,15-21 0,-2 29 0,13 2 0,0 14 0,0 6 0</inkml:trace>
  <inkml:trace contextRef="#ctx0" brushRef="#br2" timeOffset="386296">16556 14755 24575,'9'-6'0,"7"-3"0,15 1 0,-8 2 0,6-5 0,-22 15 0,2-8 0,-9 9 0</inkml:trace>
  <inkml:trace contextRef="#ctx0" brushRef="#br2" timeOffset="386462">16519 14845 24575,'5'6'0,"6"-2"0,1-8 0,8 2 0,-4-9 0,13 4 0,-5-6 0,-4 6 0,-10 2 0</inkml:trace>
  <inkml:trace contextRef="#ctx0" brushRef="#br2" timeOffset="386896">16875 14615 24575,'-21'-6'0,"0"1"0,9 24 0,14-1 0,11 18 0,20 3 0,-13-15 0,0 9 0,-21-17 0,-12 4 0,-9-4 0,2-5 0,0-7 0,9-4 0,1 0 0,4-4 0,1 2 0,5-2 0</inkml:trace>
  <inkml:trace contextRef="#ctx0" brushRef="#br2" timeOffset="387529">17009 14656 24575,'7'31'0,"8"21"0,-13-4 0,7 2 0,-9-13 0,0-16 0,0 4 0,0-3 0,0-16 0,-6-42 0,4-2 0,-5-3 0,-1 1 0,6 5 0,-6-15 0,12 32 0,22-12 0,-10 22 0,15-7 0,-21 15 0,6 9 0,-9 12 0,3 7 0,-15-2 0,-1-6 0,-5-9 0,-10 4 0,2-8 0,-3 2 0,11-9 0,6 0 0</inkml:trace>
  <inkml:trace contextRef="#ctx0" brushRef="#br2" timeOffset="388062">17227 14720 24575,'1'-6'0,"-2"11"0,-15 14 0,4-1 0,2 5 0,10-17 0,18-1 0,1-10 0,6-5 0,-5-4 0,-6 4 0,1 4 0,-5 6 0,1 0 0,0 0 0,4 0 0,-3 0 0,3 0 0,-4 0 0,-1 0 0,6 0 0,0 0 0,0 0 0,-6 0 0,-5 0 0</inkml:trace>
  <inkml:trace contextRef="#ctx0" brushRef="#br2" timeOffset="388779">17598 14364 24575,'6'14'0,"1"15"0,0 11 0,-5 1 0,-2 6 0,1 0-2001,2 4 1,1 2 0,-1 0 2000,-2 6 0,-2 2 0,1-3 0,-1-12 0,1-2 0,1 1 290,2 11 1,1 1 0,0-1-291,0-7 0,1-1 0,0 1 0,2 4 0,2 0 0,-2-4 0,-1 2 0,1-7 0,6 7 1147,-12-23-1147,4-16 0,-5-2 0,0-5 0</inkml:trace>
  <inkml:trace contextRef="#ctx0" brushRef="#br2" timeOffset="389961">17853 14903 24575,'14'17'0,"-7"-4"0,23 36 0,-8 1 0,4 6 0,6 2 0,-29-27 0,18 5 0,-19-19 0,9-2 0,-10-10 0,4-5 0</inkml:trace>
  <inkml:trace contextRef="#ctx0" brushRef="#br2" timeOffset="390212">18114 14881 8191,'-28'27'0,"5"-2"1865,-3 6 1,0 3-1866,-8 12 1479,5-9 0,3 0-1479,0 2 1875,-4 9-1875,24-31 0,2-7 0,4-5 0</inkml:trace>
  <inkml:trace contextRef="#ctx0" brushRef="#br2" timeOffset="390462">18142 15088 24575,'32'-12'0,"6"5"0,-19-4 0,5 10 0,-18-4 0,-1 5 0</inkml:trace>
  <inkml:trace contextRef="#ctx0" brushRef="#br2" timeOffset="390612">18154 15173 24575,'26'0'0,"0"-5"0,-9 4 0,-6-4 0,-6 5 0</inkml:trace>
  <inkml:trace contextRef="#ctx0" brushRef="#br2" timeOffset="391297">18588 15035 24575,'-5'-15'0,"-13"-1"0,0 4 0,-7 3 0,10 9 0,4 0 0,-1 14 0,-8 19 0,11 23 0,-4-4 0,13-10 0,9-27 0,-1-10 0,11 0 0,-3-10 0,8-10 0,-11-12 0,9-20 0,-19-1 0,2 5 0,0-3 0,-5 5 0,0 1 0,0 1 0,0 5 0,0 8 0,0 67 0,-1-8 0,2 3 0,5 9 0,2-2 0,5 14 0,4-21 0,-8-30 0</inkml:trace>
  <inkml:trace contextRef="#ctx0" brushRef="#br2" timeOffset="391613">18757 15045 24575,'20'-21'0,"-6"-2"0,-19 11 0,-11 2 0,-2 10 0,-10 18 0,15-4 0,-1 10 0,14 4 0,11-12 0,0 7 0,9-17 0,4-6 0,-2 0 0,-2 0 0,-11 0 0</inkml:trace>
  <inkml:trace contextRef="#ctx0" brushRef="#br2" timeOffset="391945">18950 14967 24575,'-22'5'0,"6"0"0,5 11 0,6-5 0,10 0 0,1-11 0,6-11 0,-1 13 0,1-9 0,3 21 0,-3-17 0,-1 6 0,-6-8 0</inkml:trace>
  <inkml:trace contextRef="#ctx0" brushRef="#br2" timeOffset="392266">19091 14931 24575,'12'15'0,"7"10"0,-5-26 0,5-2 0,-3-32 0,1 13 0,-6 7 0,-2 15 0</inkml:trace>
  <inkml:trace contextRef="#ctx0" brushRef="#br2" timeOffset="392529">19325 15019 24575,'0'17'0,"0"-2"0,0 0 0,0-3 0,0 3 0,0-4 0,0-5 0,0-1 0</inkml:trace>
  <inkml:trace contextRef="#ctx0" brushRef="#br2" timeOffset="393394">18525 15654 8191,'-15'-6'0,"-6"1"5063,-1 5-5063,5 17 2818,-5 10-2818,13 13 1719,-6-4-1719,9-7 6784,11-8-6784,5-9 0,3 6 0,3-15 0,1 6 0,-1-9 0,-4 0 0,-2 0 0</inkml:trace>
  <inkml:trace contextRef="#ctx0" brushRef="#br2" timeOffset="393679">18597 15725 24575,'12'20'0,"-1"-2"0,-3 8 0,-3-10 0,-5-10 0,0-7 0,0-10 0,4 0 0,7-4 0,1 7 0,-1-1 0,-6 9 0</inkml:trace>
  <inkml:trace contextRef="#ctx0" brushRef="#br2" timeOffset="394362">18841 15776 24575,'20'-6'0,"-8"0"0,-3-7 0,-31 7 0,7 2 0,-14 25 0,19-6 0,14 20 0,3-22 0,16 10 0,-6-20 0,24 10 0,-7-13 0,10-13 0,-18 5 0,-12-15 0,-3-2 0,-10-3 0,-9 2 0,-5 10 0,-9 21 0,11 2 0,-8 16 0,15-1 0,-8 3 0,21-4 0,2-16 0,13-19 0,-5-23 0,-7 1 0,0-2 0,6-25 0,-5-3 0,-3 34 0,-10 27 0,0 44 0,0-6 0,0 15 0,0 2 0,0-6 0,9 10 0,-7-40 0,7-14 0</inkml:trace>
  <inkml:trace contextRef="#ctx0" brushRef="#br2" timeOffset="394529">19175 15779 24575,'0'11'0,"0"-2"0</inkml:trace>
  <inkml:trace contextRef="#ctx0" brushRef="#br2" timeOffset="394746">19229 15534 24575,'-5'21'0,"4"4"0,-4-3 0,5 13 0,6-8 0,-5 0 0,5-7 0,-6-15 0,0 0 0</inkml:trace>
  <inkml:trace contextRef="#ctx0" brushRef="#br2" timeOffset="394929">19264 15646 24575,'15'-4'0,"1"2"0,5-2 0,-4 8 0,-7-2 0,-5 2 0</inkml:trace>
  <inkml:trace contextRef="#ctx0" brushRef="#br2" timeOffset="395578">19422 15646 24575,'11'-11'0,"-1"1"0,-4-1 0,-6 5 0,-1 15 0,-4-1 0,5 16 0,6-8 0,5 1 0,7-7 0,3-5 0,-1-5 0,6 0 0,-14-5 0,7 4 0,-18-13 0,-7 2 0,-2 1 0,-9 2 0,7 9 0,-6 0 0,5 4 0,0 2 0,11 0 0,10-12 0,7-12 0,0-23 0,-6 2 0,3-8 0,-12 12 0,-6 36 0,-5 9 0,-6 16 0,9-8 0</inkml:trace>
  <inkml:trace contextRef="#ctx0" brushRef="#br2" timeOffset="395948">19708 15662 24575,'0'22'0,"0"-2"0,0-5 0,0-17 0,9 0 0,3-14 0,4 5 0,4 13 0,-8 9 0,-2 7 0,-5 3 0,-22 0 0,4-4 0,-7-7 0,11-4 0</inkml:trace>
  <inkml:trace contextRef="#ctx0" brushRef="#br2" timeOffset="397878">18613 16276 24575,'-6'26'0,"-10"38"0,14-12 0,1 2 0,-5-3 0,1-2 0,5-6 0,0-5 0,0 0 0,0-22 0,5-5 0,-4-6 0,4-5 0</inkml:trace>
  <inkml:trace contextRef="#ctx0" brushRef="#br2" timeOffset="398398">18724 16589 24575,'0'32'0,"14"-9"0,3-29 0,10-3 0,-2-10 0,-9 7 0,-1 4 0,-4 4 0,-5 17 0,5 5 0,-5 4 0,6-7 0,-1-15 0,4-11 0,-3-1 0,4-4 0,-5 10 0,-1-3 0,6 8 0,-9 1 0,7 6 0,-3-1 0,0 0 0,5-5 0,-6 0 0,1 0 0,-5 0 0,-1 0 0</inkml:trace>
  <inkml:trace contextRef="#ctx0" brushRef="#br2" timeOffset="398945">19239 16523 24575,'-15'-6'0,"-9"6"0,1 17 0,4 1 0,10 5 0,18-7 0,-2-10 0,9-1 0,-5-5 0,10-16 0,2-3 0,3-26 0,-1 6 0,-17-8 0,0 8 0,-8 1 0,5 12 0,-4 25 0,4 17 0,-5 22 0,0 1 0,0 8 0,0-10 0,5 2 0,1-23 0,14-7 0,6-15 0,11 5 0,0 0 0,-11 8 0,-2 0 0,-17-2 0,2-5 0</inkml:trace>
  <inkml:trace contextRef="#ctx0" brushRef="#br2" timeOffset="399248">19601 16255 24575,'32'35'0,"1"10"0,-9-13 0,0 1 0,-10-1 0,-3-1-505,4 2 1,-3-1 504,-9 32 0,2-17 0,0 5 0,-7-8 0,-3 3 0,-1 0 0,2 3 0,0 2 0,-2-1 0,-2 5 0,-1 0 0,1-4 0,1-1 0,0-6 0,-2-8 0,2-7 0,6-12 0,-4-13 0</inkml:trace>
  <inkml:trace contextRef="#ctx0" brushRef="#br2" timeOffset="401345">19730 14226 8191,'-6'-11'0,"2"9"5063,19 8-5063,-7 6 2818,31 17-2818,5-3 0,-17-2 0,2 1 0,24 11 0,-12 5 0,-19-16 1719,5 9-1719,-1 13 3392,-9-14 0,1 3-3392,-2 11 0,-1 0 0,1-11 0,-3-1 0,-6 2 0,-2-3 0,12 4 0,-10-4 0,-2 3 0,1 2 0,-1 2 0,6 14 0,-2 1 0,-7-11 0,-1-2-290,3-2 0,2-2 290,4 17 0,-8 9 0,3-31 0,0 0 0,-1 0 0,-2 0 0,0 24 0,4-11 0,-6-9 0,0 25 0,0-1 0,0-24 0,0 0 0,-4 0 0,-1-1 0,3 14 580,-6-3-580,1-20 0,6 9 0,-14 13 0,13 3 0,-13-6 0,14-17 0,-5-2 0,-7-2 0,10 4 0,-16 3 0,11-1 0,-9 6 0,-4-3 0,3-8 0,-3-3 0,1 6 0,0-3 0,-20 20 0,7-6 0,12-16 0,-2 0 0,-15 20 0,13-13 0,0 0-3392,1-6 0,2 0 3392,0 2 0,3-2 0,-8 7 0,9-7 0,4-9 0,-9 12 0,15-21 0,-3 6 0</inkml:trace>
  <inkml:trace contextRef="#ctx0" brushRef="#br2" timeOffset="402411">21247 14889 24575,'19'0'0,"24"-9"0,-8 8 0,2 0 0,26-8 0,0 9 0,-39 0 0,-13 5 0,-7-4 0,-4 4 0</inkml:trace>
  <inkml:trace contextRef="#ctx0" brushRef="#br2" timeOffset="402578">21449 14980 24575,'40'0'0,"7"-6"0,-12 5 0,-7-10 0,-18 9 0,-10-2 0</inkml:trace>
  <inkml:trace contextRef="#ctx0" brushRef="#br2" timeOffset="404096">22590 14337 8191,'0'4'0,"0"10"5063,0 4-5063,0 5 2818,0-12-2818,0 13 1719,0 4-1719,0 13 6784,0-10-6784,0-1 0,0-10 0,0 1 0,0-4 0,0-2 0,0-18 0,0 0 0,-6-26 0,4-15 0,-1 11 0,0-2 0,3 0 0,0 0 0,0-2 0,0 1 0,0-20 0,8-9 0,8 21 0,6 1 0,-2 30 0,3 20 0,-15 1 0,11 15 0,-17-7 0,10 9 0,-11 2 0,1 0 0,-8-6 0,-10-1 0,-1-8 0,-6 8 0,6-8 0,-4-2 0,14 0 0,-3-9 0,10 3 0</inkml:trace>
  <inkml:trace contextRef="#ctx0" brushRef="#br2" timeOffset="406162">20020 10550 24575,'0'-11'0,"-10"5"0,-43 16 0,15-1 0,-5 2 0,-17 3 0,-3 1 0,11 2 0,3 0 0,12-8 0,4 0 0,-2 7 0,25-11 0,4 0 0,-4 1 0,4 9 0,0-3 0,-4 12 0,9 1 0,-4 27 0,5-19 0,0 2 0,0 11 0,0 2 0,0-4 0,0 0 0,0-2 0,0-1 0,0-4 0,0 0 0,1 5 0,-2-1 0,-3 0 0,0-1 0,3-2 0,0-1 0,-8 18 0,9-25 0,-6-1 0,4-13 0,-4-1 0,6 0 0,0 6 0,5-4 0,-4 8 0,9-18 0,-9 7 0,8-13 0,14 12 0,9-11 0,13 7 0,-4-13 0,1-3 0,16-2 0,-21 3 0,-1-1 0,2-5 0,-22 11 0,-5-6 0,-6 7 0</inkml:trace>
  <inkml:trace contextRef="#ctx0" brushRef="#br2" timeOffset="407262">22636 10654 24575,'6'-5'0,"4"4"0,-4-9 0,9 9 0,6-10 0,0 3 0,0 1 0,-5 1 0,-11 20 0,6-2 0,-9 21 0,4 6 0,-5 2 0,-2 6 0,1 12 0,0 5-912,0-15 1,1 3 0,-2-2 911,-4 17 0,-1-4 0,5-11 0,-1-5 0,-9 9 0,5-9 0,5-16 0,-10-5 0,-3 3 0,-3-14 2734,-7 5-2734,3-14 0,-9-6 0,11 0 0,-10-6 0,13 4 0,-18-23 0,20 20 0,-8-14 0</inkml:trace>
  <inkml:trace contextRef="#ctx0" brushRef="#br2" timeOffset="408811">22971 14080 8191,'-5'-6'0,"-1"1"5063,-17 23-5063,7-5 2818,-9 33-2818,6-18 0,1 4 0,5 13 0,1 5 0,-2-7 0,-3 2 0,4 0 327,5 9 1,3 0-328,-2 5 0,3-3 0,3-20 0,2 1 3097,-2 19 0,2 2-3097,2-7 0,4-1 0,4 13 0,4-3-284,-5-20 0,4-4 284,24 18 0,-17-28 0,8-7 1538,-12-12-1538,3-16 66,-14-11-66,-1-23 0,-5 19 0,0-1 0</inkml:trace>
  <inkml:trace contextRef="#ctx0" brushRef="#br2" timeOffset="409428">23068 14302 24575,'5'11'0,"9"13"0,0-6 0,6 11 0,-6-9 0,6 10 0,-2-6 0,-4 2 0,0-9 0,-13-11 0,4-1 0</inkml:trace>
  <inkml:trace contextRef="#ctx0" brushRef="#br2" timeOffset="409711">23229 14294 24575,'-11'20'0,"-1"7"0,-4 6 0,-5 2 0,9-12 0,-10-3 0,7-1 0,2-5 0,-4 0 0,15-4 0,-2-9 0,4 4 0</inkml:trace>
  <inkml:trace contextRef="#ctx0" brushRef="#br2" timeOffset="410079">23345 14351 24575,'41'-5'0,"-6"4"0,-14-4 0,-1 5 0,-13 0 0,2 0 0</inkml:trace>
  <inkml:trace contextRef="#ctx0" brushRef="#br2" timeOffset="410246">23425 14423 8191,'0'11'0,"14"-5"5063,-1-2-5063,8-8 2818,3 2-2818,-11-7 0,3 8 0,-12-4 0</inkml:trace>
  <inkml:trace contextRef="#ctx0" brushRef="#br2" timeOffset="411286">23749 14342 24575,'0'-11'0,"-10"-4"0,3 3 0,-9-3 0,1 9 0,-1 7 0,-4 23 0,3 1 0,7 10 0,3-14 0,14-1 0,-1-9 0,6 0 0,3-6 0,2-10 0,4-6 0,-9-1 0,3-25 0,-13-9 0,1 9 0,0-2 0,-9-15 0,4 5 0,-9 39 0,10 23 0,-4 26 0,20 24 0,2-7 0,1-7 0,11-25 0,-15-8 0,19-2 0,-6-8 0,3-14 0,-8 5 0,-8-19 0,-4 10 0,-14-4 0,-9 5 0,-1 6 0,-14 5 0,21 9 0,-2-2 0,9 8 0,5-9 0,1-1 0,9 0 0,-7 1 0,1 5 0,-4-5 0,-4-2 0,4-4 0</inkml:trace>
  <inkml:trace contextRef="#ctx0" brushRef="#br2" timeOffset="413344">24068 14235 24575,'-11'-11'0,"0"5"0,5 6 0,-3 10 0,3 7 0,0 0 0,1-2 0,5-4 0,9-5 0,2-1 0,7-14 0,-3 6 0,1-15 0,-4 11 0,3-3 0,-9 10 0,5 10 0,-5 2 0,2-2 0,-3-5 0</inkml:trace>
  <inkml:trace contextRef="#ctx0" brushRef="#br2" timeOffset="413662">24249 14218 24575,'0'15'0,"5"2"0,-4 5 0,4-6 0,-5 0 0,4-24 0,19-29 0,-2 0 0,11-11 0,-18 32 0,-5 10 0</inkml:trace>
  <inkml:trace contextRef="#ctx0" brushRef="#br2" timeOffset="416846">24503 14080 24575,'0'8'0,"0"24"0,0 15 0,0 18-407,0-30 1,0 2 406,0 20 0,0 3 0,0-2 0,0 2 0,0-13 0,0 0 0,0-3 0,0 1 0,0-5 267,0 20-267,0-35 135,6-1-135,-4-12 0,4 3 0,-6-4 0,0-5 0,0-1 0</inkml:trace>
  <inkml:trace contextRef="#ctx0" brushRef="#br2" timeOffset="417861">24665 14627 8191,'5'-11'0,"1"-4"5063,5 3-5063,0 2 2818,1 14-2818,-6 17 1719,6 2-1719,-10 6 6784,8-13-6784,4 7 0,3-15 0,15 5 0,-7-22 0,-1 2 0,-3-15 0,-14 5 0,2 46 0,-9 29 0,0 1 0,0 4 0,1-8 0,-2-2 0,-2-9 0,0-5 0,2 2 0,-10-31 0,1 0 0,-7-9 0,-4 4 0,-1-15 0,10 3 0,-11-26 0,20 14 0,-10-6 0,13 16 0</inkml:trace>
  <inkml:trace contextRef="#ctx0" brushRef="#br2" timeOffset="419285">24966 14085 24575,'15'6'0,"3"4"0,5 8 0,1 2 0,3 9 0,-3-6 0,-3 1 0,3-3 0,-6-4 0,8 6 0,-8-2 0,-1 0 0,-3 0 0,5 8 0,-3 3 0,10 13 0,-11-3 0,8 1 0,-15-2 0,7 6 0,-14 12 0,6 2 0,-7-4 0,0-10 0,0-8 0,-9 16 0,-2 4 0,3-21 0,-3 1 0,-1-2 0,1-2 0,-1 15 0,-14 0 0,14-26 0,-12 7 0,-9-4 0,9-6 0,-17 2 0,2-5 0,16-7 0,-2-1 0</inkml:trace>
  <inkml:trace contextRef="#ctx0" brushRef="#br2" timeOffset="420610">25862 14298 24575,'16'20'0,"11"10"0,14 15 0,-11-12 0,1-2 0,-20-25 0,-5 8 0,4-12 0,-9 12 0,4-13 0,-5 4 0</inkml:trace>
  <inkml:trace contextRef="#ctx0" brushRef="#br2" timeOffset="420811">26040 14374 8191,'-5'-1'0,"-7"11"5063,-15 20-5063,-14 15 0,3-4 0,3-3 2818,21-18-2818,-2-4 429,14-5 1,-7-3 0,9-4 0</inkml:trace>
  <inkml:trace contextRef="#ctx0" brushRef="#br2" timeOffset="421811">26595 14062 24575,'-8'26'0,"2"24"0,6 2 0,0-10 0,0 0 0,0 20 0,0-7 0,0-27 0,0-7 0,-4-5 0,2-28 0,-2-31 0,2 0 0,4-5 0,2-13 0,2 0-483,0 10 0,1 3 483,2 5 0,2 5 0,0 6 0,4 13 0,1 12 0,8 6 0,-2 13 0,-3 8 966,-11 1-966,-2 8 0,-6-5 0,-19 8 0,-4-13 0,-9 1 0,-6-13 0,10 0 0,1-7 0,12 0 0,10 0 0</inkml:trace>
  <inkml:trace contextRef="#ctx0" brushRef="#br2" timeOffset="422165">26883 13799 24575,'-22'0'0,"-5"26"0,4 5 0,8 0 0,2 3 0,6-3 0,1 4 0,2 8 0,0 5 0,1-1-544,2 10 0,2 1 544,4-7 0,2 3 0,0-6 178,-3-7 0,3-4-178,10-3 0,3-7 180,0-9-180,5 1 0,-5-14 0,-13-5 0,2 0 0</inkml:trace>
  <inkml:trace contextRef="#ctx0" brushRef="#br2" timeOffset="422677">27032 13961 24575,'0'42'0,"6"-5"0,-5-16 0,24 12 0,-14-5 0,14 7 0,-11-9 0,-8-10 0,-5-5 0,-2-7 0,-4-4 0</inkml:trace>
  <inkml:trace contextRef="#ctx0" brushRef="#br2" timeOffset="422895">27140 14053 24575,'-11'17'0,"-5"3"0,-1-3 0,-4 4 0,-1-4 0,10 3 0,3-8 0,9-2 0,0-5 0</inkml:trace>
  <inkml:trace contextRef="#ctx0" brushRef="#br2" timeOffset="423178">27276 14026 11900,'28'0'0,"-9"0"4838,15 0-4838,-13 0 551,-4 0 0,-7 0 1,-5 0-1</inkml:trace>
  <inkml:trace contextRef="#ctx0" brushRef="#br2" timeOffset="423361">27312 14114 24575,'5'11'0,"18"-10"0,14-3 0,2-10 0,-10 5 0,-19 2 0</inkml:trace>
  <inkml:trace contextRef="#ctx0" brushRef="#br2" timeOffset="424513">27753 13881 8191,'-6'-4'0,"-4"2"5063,4-7-5063,-9 12 2818,-1 0-2818,-2 21 1719,-5 9-1719,7 9 6784,2-6-6784,8-11 0,12-5 0,4-7 0,8-2 0,3 0 0,-4-10 0,-1 4 0,-10-5 0,-2 0 0</inkml:trace>
  <inkml:trace contextRef="#ctx0" brushRef="#br2" timeOffset="424928">27784 13949 8191,'5'-16'0,"1"6"5063,9 5-5063,1 5 2818,4 0-2818,1 23 1719,-1-7-1719,-8 15 6784,-3-14-6784,-9-2 0,-10-3 0,-1 4 0,-10-10 0,4-14 0,7-9 0,23-18 0,-4 12 0,14-1 0,-8 12 0,6 1 0,1 4 0,-5 2 0,-8 5 0</inkml:trace>
  <inkml:trace contextRef="#ctx0" brushRef="#br2" timeOffset="425661">28064 13976 24575,'6'-5'0,"-1"-1"0,-10 0 0,-9 14 0,6 0 0,-10 16 0,17-8 0,-4 6 0,11-1 0,1-9 0,18-3 0,-15-14 0,17-5 0,-20-14 0,3 5 0,-5-8 0,-5 10 0,0-14 0,0-1 0,0 0 0,0 2 0,0 10 0,0 3 0,0 2 0,0 14 0,0 40 0,-9 11 0,8-12 0,0 1 0,-7 20 0,8-23 0,5-8 0,5-16 0,14-2 0,4-10 0,-3-6 0,0-5 0,-18 5 0,3 2 0</inkml:trace>
  <inkml:trace contextRef="#ctx0" brushRef="#br2" timeOffset="425861">28257 13998 13448,'-5'-6'0,"4"1"0,-4 5 0</inkml:trace>
  <inkml:trace contextRef="#ctx0" brushRef="#br2" timeOffset="426145">28346 13754 24575,'0'20'0,"0"6"0,0 11 0,8 21 0,-6-13 0,7 5 0,-14-25 0,4-14 0,-4-7 0</inkml:trace>
  <inkml:trace contextRef="#ctx0" brushRef="#br2" timeOffset="426778">28396 13988 24575,'25'-5'0,"2"-1"0,-1-5 0,-3-4 0,-6-1 0,-19 5 0,-3 8 0,-6 13 0,2 8 0,18-1 0,10-6 0,4-5 0,1-6 0,-4 0 0,-13-5 0,-7 4 0,-12-4 0,-4 10 0,5 5 0,6 2 0,19 4 0,-1-14 0,8 3 0,-2-27 0,-12 8 0,10-39 0,-15 17 0,-2-3 0,4-18 0,1 0 0,-4 11 0,-2 9 0,-8 11 0,2 50 0,1 18 0,0 15 0,1 2 0,-1-5 0,1-3 0,0-8 0,1-5 0,2 0 0,-6-19 0,8-10 0</inkml:trace>
  <inkml:trace contextRef="#ctx0" brushRef="#br2" timeOffset="427943">28810 13721 24575,'0'65'0,"4"-24"0,2 2 0,-5 12 0,0 1 0,4-6 0,0-1 0,-4 10 0,-2-2 0,1-17 0,0-3 0,0 27 0,0-22 0,0-22 0,0-9 0,0-5 0,0-2 0</inkml:trace>
  <inkml:trace contextRef="#ctx0" brushRef="#br2" timeOffset="428411">29011 14163 24575,'-6'21'0,"1"-5"0,14-5 0,-1-7 0,11-4 0,-1-9 0,4 2 0,-4-8 0,-2 9 0,-4 10 0,3 49 0,4 10 0,-12 0 0,-2 1 0,1-27 0,-1 0 0,-3 9 0,-4-6 0,-2-14 0,-2-3 0,-5-12 0,-17-5 0,4-18 0,-7-2 0,8-22 0,14 23 0,1-5 0</inkml:trace>
  <inkml:trace contextRef="#ctx0" brushRef="#br2" timeOffset="428729">29257 13559 24575,'19'39'0,"-1"0"0,-2 0 0,-1 2 0,3 8 0,-2 3-574,-8-3 0,-1 3 574,1-2 0,2 4 0,-4 0-471,-6 0 1,-4 0-1,-1 1 471,3 4 0,-1 2 0,-3-4 0,-2-11 0,-3-2 0,-1-4 0,-2 0 0,-2-7 609,-18 8-609,14-23 0,-1-4 0,12-8 0</inkml:trace>
  <inkml:trace contextRef="#ctx0" brushRef="#br2" timeOffset="430710">29688 13852 24575,'5'10'0,"-4"1"0,13 1 0,-12-1 0,17 3 0,-11 1 0,9 2 0,-5 0 0,0-2 0,-6-5 0,8-4 0,-12 8 0,12-11 0,-13 6 0,4-9 0</inkml:trace>
  <inkml:trace contextRef="#ctx0" brushRef="#br2" timeOffset="430910">29820 13921 24575,'-19'30'0,"6"-18"0,-1 28 0,5-33 0,8 12 0,-9-12 0,9 8 0,-4-9 0,5-2 0</inkml:trace>
  <inkml:trace contextRef="#ctx0" brushRef="#br2" timeOffset="431545">30085 13788 24575,'0'41'0,"0"0"0,0-1 0,0-8 0,0-4 0,0-12 0,0-1 0,-6-18 0,5 1 0,-14-35 0,13-24 0,-3 14 0,1-2 0,7 4 0,4 1 0,3-6 0,4 6 0,20 6 0,1 6 0,-8 35 0,-16 9 0,-5 17 0,-17-1 0,-2 3 0,-10-5 0,2-10 0,4 0 0,-3-10 0,13-1 0,-2-5 0</inkml:trace>
  <inkml:trace contextRef="#ctx0" brushRef="#br2" timeOffset="432010">30407 13377 24575,'-30'18'0,"7"13"0,-5 18 0,15 13 0,3 6-2148,1-20 1,0 2 2147,3-2 0,1 4 0,3-2 0,8 10 0,3-4 660,-1-14 1,3-2-661,2 1 0,3-4 700,6-8-700,8-2 0,-12-24 0,2 10 0,-10-13 0</inkml:trace>
  <inkml:trace contextRef="#ctx0" brushRef="#br2" timeOffset="432444">30592 13587 24575,'19'43'0,"-2"-8"0,17 19 0,-10-16 0,-3-7 0,-11-14 0,-4-7 0</inkml:trace>
  <inkml:trace contextRef="#ctx0" brushRef="#br2" timeOffset="432679">30715 13606 24575,'-15'18'0,"8"-2"0,-22 7 0,9 11 0,-10 1 0,5 6 0,12-20 0,2-9 0,6-7 0</inkml:trace>
  <inkml:trace contextRef="#ctx0" brushRef="#br2" timeOffset="432945">30898 13635 24575,'34'-13'0,"-10"5"0,5-6 0,-18 9 0,-6 5 0</inkml:trace>
  <inkml:trace contextRef="#ctx0" brushRef="#br2" timeOffset="433094">30890 13695 24575,'5'6'0,"13"-1"0,5-5 0,2-5 0,-9 4 0,-12-4 0</inkml:trace>
  <inkml:trace contextRef="#ctx0" brushRef="#br2" timeOffset="433462">31176 13345 24575,'0'40'0,"0"16"0,9 4 0,-5-26 0,0 0 0,6 11 0,-4-8 0,-1-25 0,-4 4 0,4-10 0,-5-2 0</inkml:trace>
  <inkml:trace contextRef="#ctx0" brushRef="#br2" timeOffset="433926">31293 13582 24575,'0'28'0,"5"-13"0,-4 17 0,9-20 0,-4-2 0,4-10 0,1-18 0,8-9 0,-7 6 0,2-2 0,-4 22 0,-9 6 0,9 7 0,-4 9 0,0-4 0,3-6 0,-8-6 0,4-5 0</inkml:trace>
  <inkml:trace contextRef="#ctx0" brushRef="#br2" timeOffset="434245">31496 13571 24575,'0'20'0,"4"1"0,-2-1 0,11-8 0,-4-12 0,11-12 0,-1-9 0,-2 9 0,5 3 0,-11 14 0,0 1 0,-7 9 0,-4-8 0,0 2 0</inkml:trace>
  <inkml:trace contextRef="#ctx0" brushRef="#br2" timeOffset="434777">31734 13589 24575,'-5'8'0,"4"0"0,-4 18 0,10-5 0,5-10 0,7-1 0,5-20 0,-1-9 0,-8 1 0,8-13 0,-9-11 0,3-21 0,-7 13 0,-8 16 0,-6 58 0,4 25 0,-4 12 0,15-14 0,3-15 0,4-25 0,11-2 0,-8-10 0,0-1 0,0 0 0,-12 1 0,3 5 0,-5 0 0</inkml:trace>
  <inkml:trace contextRef="#ctx0" brushRef="#br2" timeOffset="435161">32069 13370 24575,'0'38'0,"4"14"0,3 10 0,-2-17 0,0 1 0,0 3-606,-2-1 1,0 4 0,0 0 0,2-2 605,2 13 0,2-2 0,-2-2 0,-2-9 0,-2-2 0,1-4 0,3 6 0,-1-7 0,3 6 193,-9-34 1,0-9-1,0-1 1</inkml:trace>
  <inkml:trace contextRef="#ctx0" brushRef="#br2" timeOffset="435745">32266 13984 24575,'-8'32'0,"2"-2"0,6-5 0,22-7 0,-7-3 0,20-19 0,-12-12 0,-4-2 0,-3-2 0,-5 14 0,-5 11 0,-1 39 0,-5 0 0,0 4 0,0 2 0,0 13 0,-5-2 0,-9-21 0,-16-32 0,3 5 0,-10-26 0,20 5 0,-3-15 0,13 16 0,1-2 0</inkml:trace>
  <inkml:trace contextRef="#ctx0" brushRef="#br2" timeOffset="436078">32471 13175 24575,'32'52'0,"-4"0"0,2 7 0,-8-11 0,-1 2 0,-1 3-1034,-3-1 0,0 4 0,-1 1 0,-2 1 1034,-2 5 0,-1 3 0,-2-2 0,-1-2-1465,-1 4 1,-3-2 0,-3-2 1464,-4 2 0,-4-1 0,-1-7 0,2-12 0,-2-3 861,-12 11 1,-6-4-862,-2-16 0,-5-3 0,-10 3 0,0-3 0,-14-2 0,7-17 0</inkml:trace>
  <inkml:trace contextRef="#ctx0" brushRef="#br2" timeOffset="441444">22498 13707 8191,'-21'0'0,"1"0"5063,-6 5-5063,-5-4 2818,4 10-2818,-11-10 1719,15 11-1719,-30-2 6784,17-1-6784,-12 4 0,22-12 0,16 30 0,5-11 0,5 19 0,0 3 0,0 24 0,0-31 0,0 2 0,0 6 0,0-2 0,0 17 0,0-11 0,0-9 0,0 18 0,0-5 0,4-13 0,0-1 0,-2 6 0,7 3 0,-9-26 0,6 18 0,-5 19 0,2-23 0,0 3 0,-2 13 0,-2 0 0,1 13 0,0-11 0,0 0 0,0 11 0,0-17 0,0 0 0,0-10 0,0-3 0,0 12 0,0-13 0,0-21 0,0 4 0,0-3 0,0 3 0,0-4 0,0 0 0,5-1 0,10 2 0,3-1 0,8-3 0,-6-4 0,1-4 0,-1 0 0,1 0 0,9 0 0,-7-4 0,2 2 0,-9-2 0,-6 4 0,-4 0 0,-1 0 0</inkml:trace>
  <inkml:trace contextRef="#ctx0" brushRef="#br2" timeOffset="443327">32585 12873 24575,'16'-7'0,"-1"0"0,1 3 0,-4 2 0,25-2 0,8-5 0,-11 8 0,0 0 0,23-8 0,-15 9 0,-22 0 0,-9 5 0,-1 1 0,-4 17 0,12-1 0,-9 16 0,5 6 0,1 14 0,-13-6 0,7 3 0,-9-17 0,0 25 0,0-25 0,0 2 0,-5 7 0,1 2-476,3-6 1,0-1 475,-4-1 0,1-1 0,4 17 0,-4-13 0,-2 1 0,5-6 0,0 1 0,-4 18 0,0 2 0,4-10 0,2-2 0,-1 3 0,0-1-330,0-7 0,0-3 330,0 17 0,-4-21 0,-1-1 0,4-1 0,0 0 919,-7 28-919,3-6 0,4-30 0,-4-11 692,5 0-692,0-3 0,-5 3 0,-5-9 0,-2-1 0,-3-5 0,-5 0 0,-11-13 0,-15 4 0,12-10 0,-9 7 0,28-4 0,-1 9 0,10-2 0</inkml:trace>
  <inkml:trace contextRef="#ctx0" brushRef="#br2" timeOffset="445247">21116 9834 8191,'-5'-6'0,"4"27"5063,-10-5-5063,9 46 2818,-13-2-2818,14-18 0,0 2 0,-7 4 0,-1-2 0,8-6 0,0-3 0,-7 29 0,8-20 1719,0 1-1719,0-5 6784,0 2-6784,0-17 0,0-7 0,-19-21 0,5 5 0,-16-15 0,9 9 0,4-2 0,11 13 0,3 2 0,12 1 0,-8 6 0,14-11 0,-3 3 0,18-5 0,21-34 0,-4 7 0,-19 1 0,-1-3 0,8-7 0,-14 6 0,-2 10 0,-13 5 0,-1 10 0</inkml:trace>
  <inkml:trace contextRef="#ctx0" brushRef="#br2" timeOffset="454326">11092 17203 8191,'2'34'0,"15"24"1167,-1-7 0,3 2-1167,1-4 0,1-1 1100,0 2 0,-1-2-1100,-2-14 0,-1-2 1041,1 1 0,-1-1-1041,8 13 0,0-9 5305,-17-16-5305,1-22 0,-9 5 0,0-12 0</inkml:trace>
  <inkml:trace contextRef="#ctx0" brushRef="#br2" timeOffset="454644">11401 17276 24575,'-15'15'0,"-22"10"0,15-1 0,-1 5 0,-15 9 0,-2 0 0,10-5 0,2-1-695,-6 5 0,1-2 695,-12 9 169,19-15 1,0 0-170,-19 16 0,8 2 0,9-21 0,21-10 0,-7-9 262,22-2 1,-10-5 0,11 0 0</inkml:trace>
  <inkml:trace contextRef="#ctx0" brushRef="#br2" timeOffset="454944">11584 17612 24575,'28'0'0,"12"-6"0,1-1 0,-5-1 0,-7 2 0,-17 6 0,-21 20 0,8-15 0,-19 14 0</inkml:trace>
  <inkml:trace contextRef="#ctx0" brushRef="#br2" timeOffset="455094">11594 17732 24575,'21'0'0,"33"-10"0,-19-1 0,2-3 0,5 0 0,0 0 0,-8 1 0,-4 1 0,1-1 0,-26 13 0</inkml:trace>
  <inkml:trace contextRef="#ctx0" brushRef="#br2" timeOffset="456094">12901 17100 24575,'-25'-4'0,"-5"2"0,-5-3 0,5 5 0,-8 0 0,-2 0 0,10 0 0,-2 0 0,26 5 0,-3 1 0,7 5 0,-2 5 0,4 5 0,-7 1 0,6 3 0,-5 3 0,6 11 0,0 16 0,-6-4 0,0 5 0,5 1 0,-1 2 0,-4 8 0,1-2 0,4-15 0,2-6 0,-1 12 0,-6-27 0,4-8 0,-4 8 0,6 3 0,-6 9 0,4-9 0,-4-7 0,6-10 0,0-4 0,0 4 0,0-3 0,5-2 0,1-5 0,5-5 0,4 0 0,18 0 0,-4-6 0,12-5 0,-19-6 0,-9 0 0,-7 7 0,-6 5 0</inkml:trace>
  <inkml:trace contextRef="#ctx0" brushRef="#br2" timeOffset="456711">12957 17455 24575,'25'34'0,"-3"-2"0,-8-12 0,4 5 0,1-2 0,-1 2 0,1-7 0,-11-2 0,5-8 0,-11 5 0,2-5 0,-4 2 0,0-5 0</inkml:trace>
  <inkml:trace contextRef="#ctx0" brushRef="#br2" timeOffset="456960">13168 17406 24575,'-21'14'0,"-7"8"0,5 4 0,-1 6 0,-4 7 0,0 2 0,2-5 0,2-1 0,7-3 0,1-3 0,-8 4 0,21-22 0,-6-3 0,9-4 0</inkml:trace>
  <inkml:trace contextRef="#ctx0" brushRef="#br2" timeOffset="457192">13286 17729 24575,'6'49'0,"5"-9"0,7-4 0,-7-17 0,-1 6 0,-10-18 0,0 2 0</inkml:trace>
  <inkml:trace contextRef="#ctx0" brushRef="#br2" timeOffset="457977">13784 17690 24575,'6'4'0,"-1"7"0,-19 2 0,6 2 0,-12-8 0,14-7 0,1-6 0,27-12 0,1 10 0,13 0 0,-10 14 0,-16 9 0,1 1 0,-9 13 0,-9 7 0,-5-2 0,-12-4 0,12-13 0,3-11 0,9-2 0</inkml:trace>
  <inkml:trace contextRef="#ctx0" brushRef="#br2" timeOffset="458292">14159 17411 24575,'5'10'0,"8"14"0,7 4 0,7 9 0,-8-11 0,-2-1 0,-6-9 0,-5-4 0,-1-3 0</inkml:trace>
  <inkml:trace contextRef="#ctx0" brushRef="#br2" timeOffset="458494">14418 17399 24575,'-35'18'0,"-2"-2"0,6 11 0,-8 8 0,19 3 0,-10-4 0,22-1 0,-2-26 0,10-2 0</inkml:trace>
  <inkml:trace contextRef="#ctx0" brushRef="#br2" timeOffset="458793">14429 17535 24575,'26'6'0,"-3"10"0,-2 3 0,-10 12 0,-16-7 0,-2-3 0,-3-4 0,10-11 0,11 3 0,14-7 0,7 2 0,0-10 0,-11 5 0,-12-5 0</inkml:trace>
  <inkml:trace contextRef="#ctx0" brushRef="#br2" timeOffset="459410">15020 17525 24575,'-15'6'0,"-1"-1"0,0-5 0,19-6 0,23 4 0,0-4 0,8 15 0,-21 3 0,-6 16 0,8 19 0,-13 13 0,6-4 0,-8-14 0,0-22 0,0-14 0,0-1 0</inkml:trace>
  <inkml:trace contextRef="#ctx0" brushRef="#br2" timeOffset="459793">15466 17150 24575,'20'26'0,"0"7"0,16 0 0,-8-3 0,2 2 0,-3-4 0,1 0 0,2 3 0,-1 0 0,15 9 0,-31-20 0,-3-14 0,-10-1 0</inkml:trace>
  <inkml:trace contextRef="#ctx0" brushRef="#br2" timeOffset="459994">15794 17340 24575,'-33'25'0,"0"-1"0,-3-1 0,-10 16 0,17-16 0,0 10 0,15-16 0,14-11 0,0-1 0</inkml:trace>
  <inkml:trace contextRef="#ctx0" brushRef="#br2" timeOffset="460362">16051 17471 12148,'16'4'0,"0"2"4789,-4 14-4789,-11-1 2162,-8 3-2162,-4 4 1213,6-13-1213,15 8 4263,-3-15-4263,9 14 0,-1-6 0,-6 8 0,0-5 0,-14-11 0,-6-2 0,-6-4 0,-4-5 0,4 4 0,6-4 0,6 5 0</inkml:trace>
  <inkml:trace contextRef="#ctx0" brushRef="#br2" timeOffset="460895">16369 16972 8191,'47'-6'0,"11"-4"5063,-14-4-5063,6 4 2818,-33 4-2818,3 6 1719,-14 9-1719,-1 10 0,-4 23 0,-2 11 0,-2-9 0,-2 3 0,0 4 1050,1 3 0,0 4 0,0 1 0,0-1-1050,1-1 0,-1 0 0,0 0 0,0-3 0,-4 11 0,0-2 0,1-5 0,3 1 0,-1-9 0,-6-1 0,0-39 0,0 0 0,-6-14 0,-8-10 0,3-1 646,-7-16 0,17 22 0,-1-4 0</inkml:trace>
  <inkml:trace contextRef="#ctx0" brushRef="#br2" timeOffset="464627">10521 18709 8191,'0'28'0,"0"1"2531,-1 13 1,2 5-2532,3-10 0,1-2 0,-5 0 0,2-3 2818,6 9-2818,-8-27 1604</inkml:trace>
  <inkml:trace contextRef="#ctx0" brushRef="#br2" timeOffset="464627">10540 19049 17791,'0'-11'0,"-8"-23"0,5-26 0,-1 24 0,0-3 3392,3-4 0,2-3-3392,2-9 0,4-1 0,3 8 0,4 1 0,1 4 0,3 7 0,17 5 0,-4 34 0,-19 8 0,5 10 0,-15 8 0,-5 11 0,-8 2 0,-5-3 0,-7-7 0,-5-7 0,-11 3 0,1-13 0,8-2 0,10-13 0,14 0 0,1 0 0</inkml:trace>
  <inkml:trace contextRef="#ctx0" brushRef="#br2" timeOffset="464911">10869 18425 8191,'-11'0'0,"-1"9"5063,-7 15-5063,-1 32 0,12-1 0,1 4 858,0-11 1,4-1-859,9 12 0,3-3 0,3-1 932,9-22 0,3-4-932,5 2 0,7 8 1577,-12-31 1,-17-4 0,2-4 0</inkml:trace>
  <inkml:trace contextRef="#ctx0" brushRef="#br2" timeOffset="465129">11066 18608 24575,'13'33'0,"2"0"0,13 6 0,1-5 0,6-3 0,1-2 0,-2-6 0,-8-10 0,-16-8 0,-5-5 0</inkml:trace>
  <inkml:trace contextRef="#ctx0" brushRef="#br2" timeOffset="465309">11263 18731 14638,'-17'9'0,"4"-2"4151,-5 13-4151,-1-1 1720,-9 15-1720,-1-1 233,8 1 1,10-17-1,11-8 1</inkml:trace>
  <inkml:trace contextRef="#ctx0" brushRef="#br2" timeOffset="465561">11510 18485 8191,'23'0'0,"15"20"4695,7 15-4695,-2 9 0,-11 7 0,-11-5 2863,4 14-2863,-11 1 0,-11 0 0,-15-24 1764,-12-11-1764,8-19 6647,-4 4-6647,8-10 0,1 4 0,6-5 0</inkml:trace>
  <inkml:trace contextRef="#ctx0" brushRef="#br2" timeOffset="465743">12098 18711 8191,'38'-6'0,"19"-5"1265,-15 2 1,1-1 0,-39 10 0</inkml:trace>
  <inkml:trace contextRef="#ctx0" brushRef="#br2" timeOffset="465877">12157 18774 24575,'4'11'0,"16"-2"0,7-9 0,14-6 0,-13 0 0,-9-2 0,-14 3 0</inkml:trace>
  <inkml:trace contextRef="#ctx0" brushRef="#br2" timeOffset="466960">12843 18683 24575,'-6'32'0,"-4"13"0,2 8 0,-1-5 0,9-14 0,0-17 0,-4-2 0,2-33 0,-2-30 0,7-6 0,5-7 0,8 3 0,2 1-720,-5 4 1,3 5 719,5 16 0,0 10 0,-4 16 0,-2 11 0,-9 22 0,-10 18 0,-7 7 0,-6-5 0,-5-15 1439,-10-1-1439,-4-7 0,-5 2 0,15-18 0,11-7 0,10-2 0,5-4 0</inkml:trace>
  <inkml:trace contextRef="#ctx0" brushRef="#br2" timeOffset="467243">13372 18336 24575,'-16'35'0,"1"1"0,1 5 0,2 3 0,1 6 0,4-1 0,5-8 0,3-3 0,1 25 0,19-31 0,-9-15 0,8 2 0,-5-13 0,-9-6 0,-1-1 0,-5-4 0</inkml:trace>
  <inkml:trace contextRef="#ctx0" brushRef="#br2" timeOffset="467443">13453 18476 24575,'20'35'0,"0"-2"0,20 14 0,-13-21 0,15 10 0,-20-27 0,-4 0 0,-9-9 0</inkml:trace>
  <inkml:trace contextRef="#ctx0" brushRef="#br2" timeOffset="467610">13613 18522 8191,'-26'25'0,"1"0"0,-9 15 2531,5-7 1,2 1-2532,1 6 704,5-4 1,12-20-1,9-11 1</inkml:trace>
  <inkml:trace contextRef="#ctx0" brushRef="#br2" timeOffset="467809">13949 18643 24575,'0'49'0,"0"-7"0,0-3 0,6-13 0,5-10 0,-3-7 0,1-9 0</inkml:trace>
  <inkml:trace contextRef="#ctx0" brushRef="#br2" timeOffset="468347">14069 18395 24575,'11'0'0,"8"13"0,-2-4 0,10 18 0,1 2 0,-10 2 0,0 6 0,-2 5 0,-2 6 0,-5-4 0,-1 5 0,-3-4 0,-6 5 0,-3-3 0,1 0 0,-4-6 0,-20-5 0,13-18 0,-3-3 0,11-11 0,1-4 0</inkml:trace>
  <inkml:trace contextRef="#ctx0" brushRef="#br2" timeOffset="468643">14616 18608 24575,'22'25'0,"17"1"0,10 9 0,-2-15 0,-15 2 0,-16-20 0,-4 7 0,-7-9 0</inkml:trace>
  <inkml:trace contextRef="#ctx0" brushRef="#br2" timeOffset="468776">14838 18715 11328,'-9'-6'0,"-9"17"4938,-14 5-4938,7 7 576,0-1 0,18-15 1,1 2-1</inkml:trace>
  <inkml:trace contextRef="#ctx0" brushRef="#br2" timeOffset="469210">15124 18587 24575,'0'51'0,"13"1"0,-5-14 0,6-8 0,-9-32 0,-5-3 0,-6-22 0,4 3 0,-4-39 0,27 4 0,-2-3 0,24 32 0,-20 25 0,1 15 0,-18 2 0,-18 17 0,-11-3 0,-8-5 0,5 0 0,6-18 0,12 6 0,-2-9 0</inkml:trace>
  <inkml:trace contextRef="#ctx0" brushRef="#br2" timeOffset="469460">15434 18381 24575,'-8'22'0,"5"21"0,-5 17 0,15-21 0,6 1 0,-2-6 0,2-3 0,20 18 0,-3-20 0,-9-21 0,4-2 0,-7-6 0,-3 0 0,-11 0 0</inkml:trace>
  <inkml:trace contextRef="#ctx0" brushRef="#br2" timeOffset="469661">15684 18529 24575,'7'15'0,"-6"1"0,18 8 0,-7-1 0,12-3 0,-8 1 0,-5-14 0,-6 3 0</inkml:trace>
  <inkml:trace contextRef="#ctx0" brushRef="#br2" timeOffset="469826">15789 18554 24575,'-16'4'0,"-19"22"0,19-10 0,-16 19 0,26-23 0,4-2 0,4-5 0,2-5 0</inkml:trace>
  <inkml:trace contextRef="#ctx0" brushRef="#br2" timeOffset="470027">15835 18615 8191,'31'0'0,"-3"0"5063,-7 0-5063,-5 9 2818,-5 7-2818,-11 11 1719,-1-5-1719,-4 2 6784,5-12-6784,5-2 0,13-5 0,-4-5 0,10-9 0,-18 6 0,0-6 0</inkml:trace>
  <inkml:trace contextRef="#ctx0" brushRef="#br2" timeOffset="470261">16107 18435 24575,'27'41'0,"-5"-6"0,-1-2 0,-13-3 0,13 13 0,-31 1 0,2-10 0,-19-5 0,2-21 0,10-2 0,9-6 0,1 0 0</inkml:trace>
  <inkml:trace contextRef="#ctx0" brushRef="#br2" timeOffset="470992">16555 18557 24575,'10'3'0,"12"14"0,18 23 0,-4-7 0,10 6 0,-28-25 0,11-1 0,-22-8 0,2-5 0</inkml:trace>
  <inkml:trace contextRef="#ctx0" brushRef="#br2" timeOffset="471160">16761 18599 8191,'-31'0'0,"-1"13"5063,1 6-5063,9 7 2818,-3-3-2818,28-13 0,-5-5 0,11-5 0</inkml:trace>
  <inkml:trace contextRef="#ctx0" brushRef="#br2" timeOffset="471576">17004 18539 8191,'31'5'0,"1"18"5063,-19 5-5063,0 8 0,-7 2 0,-5-19 2818,5 5-2818,-10-23 1719,2-2-1719,-3-14 6784,-1-1-6784,5-15 0,1-8 0,-5-11 0,4-5 0,11-5 0,3 0 0,-7 9 0,4 6 0,20-3 0,-10 42 0,-4 27 0,2-5 0,-8 21 0,-23 5 0,-5-12 0,-16 17 0,-1-25 0,13-3 0,3-12 0,14-2 0</inkml:trace>
  <inkml:trace contextRef="#ctx0" brushRef="#br2" timeOffset="471826">17416 18124 24575,'-25'55'0,"16"-23"0,3 4 0,-1 19 0,5 1 0,7-17 0,3-2 0,-2 5 0,5-7 0,15-16 0,-5-13 0,-10-6 0,-7 0 0</inkml:trace>
  <inkml:trace contextRef="#ctx0" brushRef="#br2" timeOffset="472113">17567 18337 24575,'27'-8'0,"-6"11"0,-10 16 0,-6 0 0,-5 4 0,0-8 0,0 1 0,-7-13 0,6 4 0,-5-16 0</inkml:trace>
  <inkml:trace contextRef="#ctx0" brushRef="#br2" timeOffset="472411">17542 18290 11670,'-6'9'0,"6"-2"4880,7 13-4880,20 16 0,17 8 0,-2 5 0,11-10 0,-27-18 2246,7-5-2246,-20-3 317,1-15 1,-14 4-1,0-11 1</inkml:trace>
  <inkml:trace contextRef="#ctx0" brushRef="#br2" timeOffset="472642">17807 18290 8191,'-45'20'0,"17"-5"4600,-19 20-4600,24-9 2873,-11-4-2873,14-3 1776,5-7-1776,4-1 0,5-5 0,1-1 0</inkml:trace>
  <inkml:trace contextRef="#ctx0" brushRef="#br2" timeOffset="472960">17726 18413 24575,'22'-8'0,"-2"2"0,-5 6 0,-3 9 0,3 10 0,-9 13 0,-14 11 0,4-5 0,1-7 0,16-7 0,6-8 0,-1 5 0,-10-5 0,-7-1 0,-11-9 0,-6-1 0,-1-5 0,2 0 0,4-5 0,5 4 0,1-4 0</inkml:trace>
  <inkml:trace contextRef="#ctx0" brushRef="#br2" timeOffset="473225">17924 18108 24575,'34'52'0,"-1"0"0,-5-1 0,-1 1 0,0 0 0,-4-2 0,-11-17 0,-2-1 0,5 32 0,-15-48 0,-19 6 0,-22 1 0,13-7 0,-9-1 0</inkml:trace>
  <inkml:trace contextRef="#ctx0" brushRef="#br2" timeOffset="498008">30924 14221 8191,'-16'0'0,"0"0"5063,10-5-5063,11-2 2818,15-6-2818,11 5 0,-9 2 0,-5 6 0</inkml:trace>
  <inkml:trace contextRef="#ctx0" brushRef="#br2" timeOffset="504759">33148 13602 24575,'42'-25'0,"-14"9"0,-19 10 0</inkml:trace>
  <inkml:trace contextRef="#ctx0" brushRef="#br2" timeOffset="505559">33121 13480 24575,'0'-11'0,"0"22"0,0-7 0,0 24 0,6-12 0,11 24 0,5-5 0,8 11 0,-8-16 0,-2-5 0,2-3 0,-2-1 0,6-8 0,-13 1 0,-9-23 0,-5 12 0,-4-13 0</inkml:trace>
  <inkml:trace contextRef="#ctx0" brushRef="#br2" timeOffset="505809">33275 13530 24575,'-21'25'0,"1"4"0,5 10 0,-2 16 0,9-21 0,0 1 0,-2 22 0,3-13 0,7-29 0,0-11 0</inkml:trace>
  <inkml:trace contextRef="#ctx0" brushRef="#br2" timeOffset="506426">33408 13412 24575,'0'16'0,"0"9"0,0 8 0,0 15 0,-6-14 0,4 4 0,-4-22 0,6 3 0,0-16 0,0-14 0,0-32 0,0 10 0,0-3 0,-1-3 0,2-1 0,6 4 0,1 2 0,-4-14 0,28 17 0,-19 15 0,16 6 0,-9 22 0,-9 16 0,-8 13 0,-17 4 0,-14-10 0,1-4 0,1-12 0,14-9 0,7-5 0</inkml:trace>
  <inkml:trace contextRef="#ctx0" brushRef="#br2" timeOffset="506943">33579 13431 24575,'-11'20'0,"5"-2"0,2 3 0,4-5 0,4-1 0,2-8 0,10 2 0,10-25 0,-7 7 0,0 2 0,-14 22 0,-5 8 0,0 7 0,0-14 0,0 8 0,0-7 0,0-1 0,0-7 0</inkml:trace>
  <inkml:trace contextRef="#ctx0" brushRef="#br2" timeOffset="507259">33714 13050 11392,'6'29'0,"8"3"2464,-2 0 0,0 2-2464,4 0 0,0 0 0,2 29 0,-3-5 0,-15-20 0,0 8 0,0 10 1147,-8-16 0,-4 3-1147,-1 4 0,-4 1 0,-9 8 0,-4 0 0,5-15 0,-2 0 0,-9 7 0,2-7 0,6-12 0,-7 5 0</inkml:trace>
  <inkml:trace contextRef="#ctx0" brushRef="#br2" timeOffset="513207">33470 14158 8191,'10'0'0,"-5"-5"5063,22 4-5063,-3-13 2818,15 12-2818,-10-11 1719,3 12-1719,-43 4 6784,2 6-6784,-21 15 0,13-10 0,5 6 0,25-14 0,1-2 0,36-25 0,-34 16 0,13-16 0</inkml:trace>
  <inkml:trace contextRef="#ctx0" brushRef="#br2" timeOffset="516242">24879 10521 24575,'23'-29'0,"-9"11"0,10-5 0,-9 11 0,17-20 0,-5 7 0,1-2 0,6-5 0,1 0 0,-3 4 0,0 1 0,0 5 0,-2 4 0,18-3 0,-10 1 0,5-2 0,10 2 0,5 0-409,-11 1 0,3-2 0,2 2 409,9 1 0,1 0 0,-2 2 0,-11 2 0,-3 0 0,4 1 0,-1 1 0,3 0 0,1 1 0,-2 0 0,4 1 0,-2 1 0,3 0 0,-2 0 0,4 0 0,0 0 0,-1 2-977,-1 2 0,0 2 0,-2 0 0,-1-2 977,6-3 0,-3-1 0,-1 2 0,-3 5 0,-2 2 0,-1-1-234,8-5 0,1 0 234,-7 5 0,3 1 0,1 1 0,10-1 0,1 0 0,0 0-796,-5 0 1,0 0-1,-1 0 796,0 0 0,-1 0 0,-4 0 0,0-1 0,-1 2 78,-8 2 1,2 1-1,1 0-78,5 1 0,1 0 0,2 0 0,4 3 0,1 2 0,2-1 372,-11-3 1,1 1 0,1 0-1,-2 0-372,-1 0 0,0 1 0,-2 0 0,-1 2 0,7 3 0,-2 0 0,1 2 0,8 0 0,2 0 0,-4 2-194,-14 0 0,-3 1 0,1 0 194,12 0 0,3 0 0,-3-3 0,6-1 0,-2 0 0,-2 7 0,-4-3 0,-18-16 0,0 0 0,15 13 0,2 3 974,-1-3 1,1 0-975,-11-1 0,2 1 0,-1 1 0,17 10 0,-2 0 0,-5-8 0,-1-1 0,-10 2 0,-1-1 0,23-6 687,-16 18-687,-6-14 2003,1 8-2003,4 3 1380,-15-17-1380,13 15 828,-2-9-828,-12-1 0,2 1 0,4 0 0,0-1 0,4 2 0,-1 0 0,-5 0 0,-1-1-262,0-6 0,-2-1 262,23 21 0,-9-19 0,3-2 0,-14-1 0,1 3 0,17 8 0,1 1 0,-10-7 0,1 0 0,15 10 0,0 3 0,-8-4 0,-1 1 0,10 1 0,-3 1 0,-22-5 0,-2 0 0,5 3 0,-3-2 0,15 7 0,-16-10 0,0 0 0,24 12 0,-23-12 0,2 2 0,1 1 0,-1 2 0,4 5 0,-1 1 0,-5-1 0,-1 1 0,2 4 0,-2 0 262,-7-5 0,-1 1-262,-1 2 0,-1-1 0,17 15 0,-12-3 0,-11-18 0,0 5 0,0-1 0,4 3 0,-11-10 0,6-4 0,-11-1 0,8-3 0,-9 2 0,-2-4 0,0-6 0,-4 5 0,8-9 0,-7 9 0,8-18 0,-8-16 0,10-1 0,-10-12 0,4 16 0,-2 5 0,-2-8 0,2-2 0,-4 3 0,0 0 0,7 26 0,-6-1 0,5 18 0,3 13 0,-7 9 0,6 9 0,-8-16 0,0-11 0,0-13 0,-17-5 0,-4-10 0,-18-6 0,-9-4 0,-5-4 0,-3-2-904,13 6 0,-2 1 0,0 0 904,0-1 0,-1 0 0,1 2 0,-17-3 0,6 2 0,-6-2 0,5 2 0</inkml:trace>
  <inkml:trace contextRef="#ctx0" brushRef="#br2" timeOffset="519959">21791 15838 8191,'-6'5'0,"-3"-4"5063,29 4-5063,-1-5 0,18 0 0,10 0 0,7-6 0,6 0 0,-12 5 0,4 0 0,3 1 0,-2-1 378,12-2 1,-1-2 0,2 2-379,-9 2 0,2 1 0,0 0 0,-2 1 0,-4-1 0,0 0 0,-1 0 0,-3 0 0,5 0 0,-3 0 0,1 0 53,6 0 0,2 0 1,-4 0-54,3 0 0,1 0 0,0-3 0,5-2 0,2 0 0,-13 2 0,1 0 0,1-1 0,3-2 0,-1-2 0,2-2 0,1-1 0,3 1 0,2 0 0,-8 2 0,3 1 0,1 1 0,2-1 0,0 1 0,-1-1 0,-2-1 0,-3 0 0,0 0 0,-2-1 0,1-1 0,0 1 0,1 1 0,1 0 109,-1 0 0,2 1 0,1 0 0,0 0 0,1 0 0,-1 1 0,-1 0 1,-2 1-110,2 0 0,-1 1 0,-1 1 0,0 0 0,-1 0 0,0-1 0,1 0 0,8-1 0,0-2 0,1 1 0,-2 0 0,-1 0 0,-2 2 0,1 2 0,-2 2 0,-2 0 0,0 0 0,-1-1 0,-2-1 0,0 0 0,-1-1 0,-2 0 0,-3 0 0,12-2 0,-4 0 0,4 1-425,-1 3 1,5 1 0,1 0 0,1-2 424,-12-2 0,1-2 0,0-1 0,2 1 0,2 2 0,-3 2 0,4 1 0,0 1 0,0 0 0,-1 0 0,-2-1-361,2-1 1,-3 0 0,0-1 0,-1 0 0,-1 0 360,12-1 0,0 1 0,-3-1 0,-4 1 0,-1 2 0,-5 0 0,4 0 62,0-2 1,4 0-1,2-1 1,0 1-63,-1-1 0,1 0 0,1 1 0,3 0 0,-15 2 0,3 1 0,0 1 0,1-1 0,-2-1 0,-2-1 69,15-4 1,-4-1 0,-1-1 0,1 3-70,-3 3 0,1 3 0,-2-1 0,-4-3 0,1-5 0,-4-2 0,0 2 0,3 6 0,1 3 0,-2-3 257,-4-6 1,-2-2 0,4 1-258,-3 4 0,4 1 0,1 1 0,0-1 0,-1 0 0,1 1 0,0-1 0,3-1 360,-5 0 1,3 0-1,0 0 1,1-1 0,-1 1-361,-2 0 0,1 1 0,-1 0 0,-1-1 0,-2 1 0,2 0 0,-3 0 0,-1 0 0,2-2 0,4-1 0,1-1 0,-1-1 0,-1 2 0,8 1 0,-2 2 0,2-1 0,-11-1 0,1-1 0,1 0 0,0 0 0,1-1 0,0 1 0,0 0 0,-3 1 0,1 1 0,-3 1 0,-1-1 0,-1-3 0,0-1 0,-4 3 687,2 4 1,0 1-688,-4-6 0,3-1 0,0-1 0,2 2 0,0 0 0,2 1 646,4 1 0,1 0 0,-2-1-646,14-9 0,-3 2 0,-12 11 0,-4 1 1089,19-10-1089,-23 5 0,2 2 1156,-1 3 0,0-1-1156,-5-3 0,-2 0 119,16 5-119,-39 0 2712,-14 0-2712,0 0 0,-5 0 0,-13 0 0,9 0 0,-8 0 0</inkml:trace>
  <inkml:trace contextRef="#ctx0" brushRef="#br3" timeOffset="525344">21539 12365 24575,'0'0'0</inkml:trace>
  <inkml:trace contextRef="#ctx0" brushRef="#br3" timeOffset="526059">22172 11872 24575,'-6'-6'0,"1"1"0</inkml:trace>
  <inkml:trace contextRef="#ctx0" brushRef="#br3" timeOffset="528559">22031 11828 10039,'-11'0'0,"0"0"5089,0 5-5089,1-4 2526,-13 4-2526,4 0 1473,-10-4-1473,8 10 5448,1-9-5448,-6 10 0,4-6 0,-4 6 0,3 8 0,1-6 0,4 6 0,3-8 0,0 4 0,-2 1 0,-6 9 0,-2 5 0,5-4 0,-7 16 0,12-11 0,-5 13 0,6-4 0,6-9 0,2-3 0,6-8 0,0 24 0,0 7 0,0 9 0,6-14 0,-4-17 0,4-10 0,-2 1 0,2 5 0,5-4 0,4 10 0,1-13 0,-4 7 0,10-5 0,-10 6 0,12 1 0,-8-1 0,11-5 0,-13-6 0,9-1 0,-7 0 0,0 2 0,1 0 0,-1-2 0,1 1 0,-1-9 0,10 14 0,3-17 0,25 23 0,6-15 0,-20 1 0,0 0 0,19-2 0,-2 3 0,-18-6 0,2-1 0,16-1 0,4 3 0,-2-7 0,-23 2 0,0 1 0,24-5 0,-23 0 0,2 0 0,4-4 0,-1-1 0,19-6 0,2 1 0,-25-7 0,17 6 0,1-12 0,-25 11 0,1-1 0,25-16 0,-21 13 0,8-11 0,-13 14 0,12-16 0,-4 5 0,10-6 0,-15 8 0,4 0 0,-18 8 0,1-3 0,0-1 0,0-5 0,-9 5 0,2 1 0,-13 2 0,10-10 0,-3-15 0,-1-3 0,-1-2 0,-6 14 0,0 6 0,0 4 0,0-9 0,-6-2 0,-2-9 0,-12-3 0,11 11 0,-17-4 0,23 15 0,-33-11 0,19 6 0,-18-4 0,12 5 0,6 9 0,1-3 0,-5 4 0,1-5 0,-7 5 0,9 6 0,-3 0 0,4 4 0,-4-5 0,-1 0 0,5 1 0,1 4 0,5-4 0,-13 3 0,-4 0 0,-16-12 0,2 10 0,6-5 0,-3 8 0,11-1 0,-12 6 0,4-5 0,4 6 0,6 0 0,11 0 0,-9-6 0,-4 4 0,-13-4 0,0 0 0,9 4 0,-7-4 0,7 0 0,-8 5 0,8-6 0,-5 1 0,14 5 0,-7-5 0,2 6 0,-4-6 0,-8 4 0,-1-4 0,0 6 0,1 0 0,0 0 0,2 0 0,-10 0 0,7 0 0,-9 0 0,23 0 0,2 0 0,15 0 0,-6 5 0,-5 2 0,-14 18 0,15-14 0,-2 8 0</inkml:trace>
  <inkml:trace contextRef="#ctx0" brushRef="#br3" timeOffset="533306">25366 16112 24575,'-7'41'0,"0"-9"0,7-2 0,0-2 0,0 27 0,0-1 0,0 12 0,0-30 0,-4-12 0,2-13 0,-2 0 0,-3-19 0,6-17 0,-14-30 0,14 14 0,0-2 0,-3 7 0,0 0 0,3-1 0,2 1 0,-1-18 0,8-11 0,1 26 0,3 1 0,-2 3 0,4 3 0,21-19 0,-4 35 0,2 39 0,-6 3 0,-11 25 0,-10-19 0,-6-2 0,-13-6 0,1-1 0,-12-3 0,3 1 0,5-13 0,1 1 0,4-14 0,5 4 0,1-4 0</inkml:trace>
  <inkml:trace contextRef="#ctx0" brushRef="#br3" timeOffset="533723">25729 15885 24575,'-5'-6'0,"-6"11"0,-11 23 0,6 6 0,2 6 0,5 0 0,0 1-845,-6 9 1,2 0 844,11-12 0,2-2 204,-3 5 1,3-1-205,15 17 0,6 0 0,5-24 0,-9-21 0,-5-3 0,-7-9 0</inkml:trace>
  <inkml:trace contextRef="#ctx0" brushRef="#br3" timeOffset="536823">25828 16178 24575,'0'-11'0,"0"0"0,0 23 0,19 10 0,-8 11 0,15 0 0,-12-13 0,3 1 0,-4 0 0,7-9 0,-13 2 0,7-13 0,-13 4 0,4-5 0</inkml:trace>
  <inkml:trace contextRef="#ctx0" brushRef="#br3" timeOffset="537074">25946 16150 12321,'-13'25'0,"2"4"2377,-4 7 0,0 2-2377,-7 13 0,5-6 532,3-19 1,13-19 0,-4 2 0</inkml:trace>
  <inkml:trace contextRef="#ctx0" brushRef="#br3" timeOffset="537341">26117 16351 24575,'0'27'0,"-4"12"0,2-14 0,2 5 0,6-15 0,0-4 0,-1-5 0,-5-1 0</inkml:trace>
  <inkml:trace contextRef="#ctx0" brushRef="#br3" timeOffset="542706">26193 16191 24575,'11'0'0,"4"-6"0,1 4 0,0-4 0,3 6 0,-7 0 0,-1 0 0,-7 0 0</inkml:trace>
  <inkml:trace contextRef="#ctx0" brushRef="#br3" timeOffset="542941">26190 16252 24575,'11'0'0,"-1"0"0,1 0 0,5-5 0,0-1 0,6 0 0,-11 2 0,-2 4 0</inkml:trace>
  <inkml:trace contextRef="#ctx0" brushRef="#br3" timeOffset="543657">26592 16181 24575,'0'-10'0,"0"-1"0,0 0 0,0 0 0,-5 5 0,-6-5 0,-1 9 0,-3-4 0,4 6 0,-4 5 0,1 10 0,-10 6 0,15 13 0,-4 0 0,5 14 0,10-15 0,2 4 0,13-25 0,6-8 0,-6-10 0,8-26 0,-7-21 0,-8 4 0,-3-4 0,-1 7 0,-2 1-499,-2-10 1,-4 3 498,-13-9 0,12 14 0,-17 25 0,19 63 0,9 7 0,3 6 0,-4 1 0,3 2-570,1-12 0,3 1 0,-1-4 570,-1-4 0,0-3 0,-1 0 0,0-5 0,1 2 0,-4-6 0</inkml:trace>
  <inkml:trace contextRef="#ctx0" brushRef="#br3" timeOffset="544073">26762 16318 24575,'15'-12'0,"-2"-9"0,-2-2 0,-5 0 0,-6-1 0,-9 17 0,1 7 0,-9 16 0,9 6 0,2 8 0,11-8 0,11 3 0,2-13 0,9-3 0,-10-9 0,-6 0 0,-6 0 0</inkml:trace>
  <inkml:trace contextRef="#ctx0" brushRef="#br3" timeOffset="544358">26923 16310 24575,'12'-23'0,"-7"-2"0,-11 9 0,-10 5 0,0 7 0,0 11 0,6 9 0,5 0 0,10-4 0,5-3 0,7-9 0,-1 0 0,4 0 0,-13 5 0,7 1 0,-8 4 0,0 1 0,-2-5 0,-4-1 0</inkml:trace>
  <inkml:trace contextRef="#ctx0" brushRef="#br3" timeOffset="544640">27009 16263 24575,'15'-12'0,"4"16"0,3 10 0,-2 11 0,-10-2 0,7-29 0,-13 1 0,17-32 0,-19 7 0,15-18 0,-10 15 0,3 5 0,-6 18 0</inkml:trace>
  <inkml:trace contextRef="#ctx0" brushRef="#br3" timeOffset="544960">27276 15953 24575,'17'42'0,"-1"-1"0,-1 4 0,-2 6 0,0 5-1450,-1-8 1,1 2 0,-2-1 1449,-4 6 0,-1-4 0,1-3 0,-3-7 1336,-4-3-1336,-18-6 708,-5-14-708,-11 5 0,3-15 0,18 1 0,3-9 0</inkml:trace>
  <inkml:trace contextRef="#ctx0" brushRef="#br3" timeOffset="545725">27773 16087 24575,'10'0'0,"5"6"0,5 13 0,6 18 0,-1 5 0,2 2 0,-6-13 0,-4-9 0,-6-5 0,-6-11 0,-5-2 0</inkml:trace>
  <inkml:trace contextRef="#ctx0" brushRef="#br3" timeOffset="546041">27949 16129 24575,'-10'10'0,"-6"6"0,-4 9 0,-10 7 0,4-5 0,6 1 0,1-21 0,17 7 0,-16-13 0,15 9 0,-11-9 0,13 4 0,-4-5 0</inkml:trace>
  <inkml:trace contextRef="#ctx0" brushRef="#br3" timeOffset="548091">28328 16023 8191,'6'3'0,"-4"20"2531,1 9 1,0 3-2532,-3 22 0,0 3 2818,0-31-2818,0-31 1719,0-10-1719,0-43 0,0-7 3392,3 12 0,4 0-3392,5 16 0,3 3 0,11-24 0,10 36 0,-15 40 0,-10-6 0,-19 23 0,-10-14 0,-12-2 0,5-4 0,4-10 0,3 7 0,-1-13 0,10 7 0,0-9 0</inkml:trace>
  <inkml:trace contextRef="#ctx0" brushRef="#br3" timeOffset="548358">28734 15793 12191,'-17'14'0,"-5"18"1088,8 2 0,3 3-1088,1 0 0,3 0 1221,0 6 1,4-3-1222,3 8 1609,6-2-1609,5-28 3741,8 10-3741,-2-20 2162,0 1-2162,-6-9 0,-5 0 0,-2 0 0</inkml:trace>
  <inkml:trace contextRef="#ctx0" brushRef="#br3" timeOffset="548644">28841 16013 24575,'9'22'0,"-6"-5"0,12 9 0,-4-7 0,6 3 0,-1-4 0,-1-11 0,-9-2 0,-1-5 0</inkml:trace>
  <inkml:trace contextRef="#ctx0" brushRef="#br3" timeOffset="548840">28949 16054 11589,'-15'0'0,"-7"26"4894,3-5-4894,-10 26 2260,10-23-2260,4 0 0,6-17 0,9-2 0</inkml:trace>
  <inkml:trace contextRef="#ctx0" brushRef="#br3" timeOffset="549093">29000 16163 24575,'15'0'0,"-8"5"0,2 18 0,-9-4 0,-5 10 0,4-13 0,1-1 0,11-8 0,5 2 0,15-15 0,-17 4 0,4-4 0</inkml:trace>
  <inkml:trace contextRef="#ctx0" brushRef="#br3" timeOffset="549297">29169 16143 24575,'14'-6'0,"-6"-3"0,16 7 0,-12-2 0,-1 4 0,-6 0 0</inkml:trace>
  <inkml:trace contextRef="#ctx0" brushRef="#br3" timeOffset="549423">29176 16209 24575,'9'6'0,"12"-7"0,-7-1 0,5-4 0</inkml:trace>
  <inkml:trace contextRef="#ctx0" brushRef="#br3" timeOffset="549673">29446 16089 12179,'-11'0'0,"0"0"4783,-8 18-4783,6 0 2156,-1 17-2156,10-13 1210,4-2-1210,9-14 4247,3 4-4247,13-9 0,-12 4 0,1-5 0</inkml:trace>
  <inkml:trace contextRef="#ctx0" brushRef="#br3" timeOffset="549958">29538 16114 24575,'12'9'0,"3"4"0,-1 9 0,1 0 0,-14-10 0,2-13 0,2-16 0,2-1 0,8 1 0,-4 7 0,4 9 0,-8-4 0,3 5 0</inkml:trace>
  <inkml:trace contextRef="#ctx0" brushRef="#br3" timeOffset="550658">29710 16134 24575,'15'0'0,"-3"-9"0,-2-2 0,-5-6 0,-14 7 0,-6 18 0,2 9 0,0 9 0,23-4 0,18-5 0,14-1 0,16-7 0,-16-7 0,-9-4 0,-14-21 0,-12 9 0,-3-10 0,-20 13 0,-2 11 0,-4 10 0,11 2 0,14-1 0,9-7 0,15-18 0,-1-11 0,-10-6 0,-2-7 0,-5-8 0,-3 0 0,3 4 0,-7 15 0,-17 35 0,11 21 0,4 11 0,-8 21 0,1 1 0,9-19 0,1-4 0,3 6 0,5-31 0,4-25 0,9 8 0,-2-8 0,2 16 0,-13 1 0,-6 0 0,-5-1 0</inkml:trace>
  <inkml:trace contextRef="#ctx0" brushRef="#br3" timeOffset="550807">30211 15985 8191,'-5'-6'0,"-1"1"1265,0 10 1,1-4 0,5 4 0</inkml:trace>
  <inkml:trace contextRef="#ctx0" brushRef="#br3" timeOffset="551024">30266 15907 24575,'-7'49'0,"0"9"0,7-6 0,0 4 0,-4-24 0,2-3 0,-2-17 0,4-3 0</inkml:trace>
  <inkml:trace contextRef="#ctx0" brushRef="#br3" timeOffset="551323">30327 16140 8191,'10'-6'0,"5"1"5063,11-1-5063,-3 0 2818,2-6-2818,-9 1 1719,-15 5-1719,-2 1 6784,-10 5-6784,5 5 0,6 1 0,23 0 0,-8-1 0,12-1 0,-21-2 0,-1 2 0</inkml:trace>
  <inkml:trace contextRef="#ctx0" brushRef="#br3" timeOffset="551591">30512 16115 24575,'-23'17'0,"22"-6"0,14-12 0,11-6 0,-1-18 0,3-27 0,-12 7 0,0-4 0,2 7 0,-1 1 0,-7 0 0,-3 5 0,0 10 0,-21 46 0,-8 36 0,10-18 0,1 3 0,4-2 0,1-1 0,0 17 0,8-31 0,0-14 0,0-5 0</inkml:trace>
  <inkml:trace contextRef="#ctx0" brushRef="#br3" timeOffset="551823">30747 15816 24575,'10'58'0,"-8"-18"0,-1 2 0,5 1 0,-2 1 0,-11 8 0,-5 0 0,4-13 0,-4-3 0,-11-2 0,-5-7 0,-12-9 0,6-8 0,1-5 0,7-5 0,-8 0 0</inkml:trace>
  <inkml:trace contextRef="#ctx0" brushRef="#br3" timeOffset="552789">31044 15852 8191,'8'20'0,"-9"-6"5063,42 32-5063,-9-6 2818,10 0-2818,-5-7 0,-25-22 0,-2-6 0</inkml:trace>
  <inkml:trace contextRef="#ctx0" brushRef="#br3" timeOffset="552956">31225 15986 24575,'-33'42'0,"-2"0"0,18-19 0,1-1 0,12-16 0,4-1 0</inkml:trace>
  <inkml:trace contextRef="#ctx0" brushRef="#br3" timeOffset="553440">31672 15901 24575,'-9'46'0,"7"-20"0,-12 29 0,7-32 0,0-16 0,11-27 0,2-16 0,1-6 0,-2 5 0,1 0 0,10-14 0,0 2 0,-6 3 0,29 11 0,-21 39 0,7 17 0,-14 1 0,-5 13 0,-15-12 0,-11 7 0,-12-10 0,1-6 0,-8-8 0,21-6 0,-2 0 0,15 0 0</inkml:trace>
  <inkml:trace contextRef="#ctx0" brushRef="#br3" timeOffset="553724">32146 15578 24575,'-21'36'0,"1"-1"0,-17 20 0,26 1 0,3-18 0,8 1 0,17 0 0,1-11 0,12-10 0,-4-13 0,-15-5 0,-2 0 0</inkml:trace>
  <inkml:trace contextRef="#ctx0" brushRef="#br3" timeOffset="554340">32245 15687 24575,'6'21'0,"12"4"0,-9-4 0,21 13 0,-15-15 0,6 10 0,-10-17 0,-5-1 0,-1-7 0</inkml:trace>
  <inkml:trace contextRef="#ctx0" brushRef="#br3" timeOffset="554541">32380 15739 24575,'-24'18'0,"-2"7"0,5 12 0,-7 4 0,20-18 0,-5-5 0,13-13 0</inkml:trace>
  <inkml:trace contextRef="#ctx0" brushRef="#br3" timeOffset="554857">32569 15843 24575,'0'10'0,"-6"5"0,5 2 0,-5 3 0,12 0 0,6 1 0,2-5 0,3-1 0,-21-4 0,-3 0 0,-13 1 0,-2-6 0,11 0 0,2-6 0</inkml:trace>
  <inkml:trace contextRef="#ctx0" brushRef="#br3" timeOffset="555091">32661 15756 24575,'21'0'0,"5"0"0,-9 0 0,-2 0 0,-10 0 0</inkml:trace>
  <inkml:trace contextRef="#ctx0" brushRef="#br3" timeOffset="555241">32713 15828 11666,'9'6'0,"12"-1"4881,2-11-4881,6 4 0,-17-4 0,-3 6 0</inkml:trace>
  <inkml:trace contextRef="#ctx0" brushRef="#br3" timeOffset="555540">32967 15612 24575,'0'35'0,"0"-7"0,0 1 0,0-8 0,0 8 0,0-1 0,0-2 0,0-1 0,0-18 0,0 2 0</inkml:trace>
  <inkml:trace contextRef="#ctx0" brushRef="#br3" timeOffset="555907">33080 15749 24575,'-11'6'0,"5"4"0,10-9 0,8 4 0,8-5 0,1 0 0,0 0 0,-1 0 0,-3 4 0,-2-2 0,5 2 0,-3-4 0,4-4 0,-1 2 0,-13-2 0,2 4 0</inkml:trace>
  <inkml:trace contextRef="#ctx0" brushRef="#br3" timeOffset="556141">33355 15717 24575,'-6'11'0,"1"4"0,5-3 0,5-2 0,5-11 0,10-13 0,-8 0 0,1 0 0,-13 9 0</inkml:trace>
  <inkml:trace contextRef="#ctx0" brushRef="#br3" timeOffset="556390">33466 15576 24575,'0'30'0,"3"-13"0,-4 45 0,7-37 0,9-14 0,-3-7 0,8 1 0,-4-4 0,-4 9 0,6-9 0,-11 9 0,3-9 0,-5 4 0</inkml:trace>
  <inkml:trace contextRef="#ctx0" brushRef="#br3" timeOffset="556658">33744 15271 24575,'16'50'0,"0"0"0,-8 5 0,-4 6 0,-3 1 0,-2-11 0,-3 1 0,-1 2 0,-2 1-769,-1-1 0,-2 4 0,-1 0 0,-1-1 0,-2-3 769,-1 2 0,-3-3 0,0-2 0,-1-1 0,-5 9 0,-1-3 0,3-6 0,3-7 0,-1-8 0,-22-2 0,25-21 0,0-12 0</inkml:trace>
  <inkml:trace contextRef="#ctx0" brushRef="#br3" timeOffset="705902">26592 17401 8191,'0'4'0,"0"2"5063,0 55-5063,1-12 0,-2 5 0,-2-8 0,-1 3 0,0 0 523,0-1 0,-1 0 0,1-3-523,-3 5 0,0-7 1882,-3 11-1882,10-38 6247,4-5-6247,32-6 0,-6-5 0,33-15 0,-15 11 811,-8-10 1,1-2-812,14 0 0,4-7 0,-52-1 0,-5 17 0,-13-2 0</inkml:trace>
  <inkml:trace contextRef="#ctx0" brushRef="#br3" timeOffset="706451">26497 17573 24575,'-6'-5'0,"6"-1"0,16-25 0,2 14 0,13-14 0,-14 29 0,3 7 0,-9 7 0,4 3 0,-4-9 0,9-1 0,-12-5 0,1 0 0</inkml:trace>
  <inkml:trace contextRef="#ctx0" brushRef="#br3" timeOffset="707485">29422 17070 8191,'6'-5'0,"4"-1"5063,-9 5-5063,4 11 2818,-5 7-2818,0 16 1719,0-2-1719,1 2 0,-2 5 3392,-4 0 0,0 3-3392,4 11 0,0 0 0,-5-16 0,2-3 0,4 20 0,0-37 0,0 0 0,0-6 0,0 1 0,4-5 0,28-1 0,31-15 0,-14 3 0,3 0 0,-8 1 0,1 0 0,2-4 0,-5 0 0,-5 3 0,-10-7 0,-55-3 0,20 9 0,-25-3 0</inkml:trace>
  <inkml:trace contextRef="#ctx0" brushRef="#br3" timeOffset="707902">29178 17212 24575,'6'-15'0,"4"-2"0,-4-4 0,9 3 0,3-2 0,3 6 0,2 4 0,-6 5 0,-2 5 0,-4 0 0,0-5 0,-1 4 0,-4-4 0,-1 5 0</inkml:trace>
  <inkml:trace contextRef="#ctx0" brushRef="#br3" timeOffset="708951">32344 16764 24575,'6'-5'0,"4"4"0,-9 10 0,4 12 0,-5 22 0,0 13 0,-5-16 0,0 2 0,3-5 0,1-2 0,-9 30 0,15-31 0,1-19 0,9-9 0,11-1 0,6-11 0,-3-5 0,-1-14 0,-20-3 0,1-1 0,-9 12 0,0 8 0</inkml:trace>
  <inkml:trace contextRef="#ctx0" brushRef="#br3" timeOffset="709270">32203 16843 24575,'36'-27'0,"16"-13"0,-16 17 0,1 0 0,-3 1 0,-3 1 0,17-4 0,-24 15 0,-9-1 0,-9 15 0,-1-3 0,-1 14 0,2 2 0,14 6 0,-12-11 0,6-1 0</inkml:trace>
  <inkml:trace contextRef="#ctx0" brushRef="#br3" timeOffset="760352">16394 15411 24575,'18'0'0,"29"0"0,-4-1 0,8 0 0,-7-2 0,3-1 0,3 0-536,6-2 1,3-1-1,-1 0 536,-2-1 0,0-1 0,-2-1 0,-7 1 0,-1 0 0,-2 0 260,7-1 1,-5 2-261,15-3 266,-25 8-266,-16 3 0,-9 0 0,-6 0 205,0 0 0,-4 0 0,2 0 0</inkml:trace>
  <inkml:trace contextRef="#ctx0" brushRef="#br3" timeOffset="761384">16448 15706 24575,'16'0'0,"22"0"0,-6 0 0,4 0 0,8 0 0,1 0 0,3 0 0,-1 0 0,-5 0 0,-3 0 0,19 0 0,-21 0 0,-15 0 0,-10 0 0,-2 0 0,-3 0 0,2 0 0,3-1 0,-6 0 0,3-1 0</inkml:trace>
  <inkml:trace contextRef="#ctx0" brushRef="#br3" timeOffset="763036">19466 14787 24575,'9'11'0,"7"9"0,12 12 0,4 7 0,1-2 0,-6-9 0,-7-12 0,0-8 0,7-9 0,18-21 0,-8-1 0,2-4 0,9-8 0,1-4 0,-12 11 0,-1-2 0,1 0 0,14-12 0,0 0 0,-6 5 0,-3 2 0,8-8 0,-14 14 0,-30 25 0,-4 3 0,0 6 0,-2 2 0,0-1 0,0-2 0</inkml:trace>
  <inkml:trace contextRef="#ctx0" brushRef="#br3" timeOffset="764152">19946 15660 24575,'3'16'0,"5"16"0,7 12 0,2 4 0,-2-12 0,-5-16 0,-2-12 0,4-9 0,7-11 0,18-18 0,-6 3 0,4-4 0,-3 4 0,2-3 0,2 0-309,7-5 1,2 0-1,0-1 309,1 0 0,2 0 0,-2 1 0,-3 3 0,0 2 0,-2 1 0,8-4 0,-3 3 0,-15 10 0,-2 4 0,6-2 0,-17 12 0,-10 5 0,-5 1 0</inkml:trace>
  <inkml:trace contextRef="#ctx0" brushRef="#br3" timeOffset="765369">19954 16474 24575,'0'26'0,"2"16"0,2 11 0,4 1 0,3-18 0,1-18 0,7-14 0,21-20 0,-10-1 0,3-4 0,9-8 0,1-3 0,5-4 0,-1-1 0,-4 0 0,-1 2 0,-6 4 0,-2 3 0,-7 5 0,-3 3 0,12-9 0,-10 11 0,-3 3 0,-2 3 0,-2 1 0,-2 3 0,-5 3 0,-5 2 0,-3 2 0</inkml:trace>
  <inkml:trace contextRef="#ctx0" brushRef="#br3" timeOffset="801882">19893 17172 24575,'0'36'0,"0"0"0,0 12 0,1-12 0,-2 2 0,-4 5 0,0 1 0,4 12 0,0 0 0,-5-11 0,2-3 0,3-4 0,2-3 0,-1 11 0,-7-6 0,6-9 0,-5-6 0,6-9 0,0-6 0,-5-4 0,4 4 0,5-9 0,7 10 0,18-9 0,9 4 0,3-13 0,7-4 0,12-2 0,4-3-993,-11 3 1,1-1 0,-1 1 992,-7 4 0,-1 0 0,-1-1 0,12-7 0,-6 3 0,6 10 0,-13-16 0,-27 14 0,-9 0 0,-13 1 0,2 5 0</inkml:trace>
  <inkml:trace contextRef="#ctx0" brushRef="#br3" timeOffset="802148">20639 17583 24575,'31'15'0,"0"0"0,20 7 0,-15 2 0,-3 3 0,-3 1 0,-6 5 0,-29-6 0,0 0 0,-30-5 0,-1 4 0,-21-10 0,16 0 0,12-10 0,15-6 0</inkml:trace>
  <inkml:trace contextRef="#ctx0" brushRef="#br3" timeOffset="803065">21636 17389 24575,'5'1'0,"1"-2"0,0 0 0,-6 2 0,5-4 0,-9 5 0,10-11 0</inkml:trace>
  <inkml:trace contextRef="#ctx0" brushRef="#br3" timeOffset="803515">21919 17096 11788,'-15'14'0,"-3"32"4859,-11 10-4859,19-5 0,3 0 0,-3 3 1112,8-19 1,4-2-1113,7-3 1256,7-14-1256,1-7 4447,13-18-4447,-16-3 0,2-9 0,-20 4 0,-3 1 0,-8 10 0,4 1 0,-4 5 0,7 5 0,-1-4 0,9 4 0</inkml:trace>
  <inkml:trace contextRef="#ctx0" brushRef="#br3" timeOffset="803800">22051 17249 24575,'-6'3'0,"14"17"0,1 3 0,12 11 0,-1-10 0,7 6 0,-5-9 0,2 7 0,-22-16 0,-16 3 0,-17-22 0,6 9 0,3-15 0</inkml:trace>
  <inkml:trace contextRef="#ctx0" brushRef="#br3" timeOffset="803984">22243 17052 24575,'24'-27'0,"-1"1"0,1 2 0,3 0 0,19-6 0,1 3 0,-17 8 0,0 1 0,11-9 0,-6 3 0,-21 15 0,-10 1 0,-9 12 0</inkml:trace>
  <inkml:trace contextRef="#ctx0" brushRef="#br3" timeOffset="804383">21795 17907 8191,'23'0'0,"23"-14"2071,-12 5 0,3-1-2071,-1-7 0,1 0 1460,-2 7 1,-2 2-1461,5-7 0,-19 15 0,-10 0 0</inkml:trace>
  <inkml:trace contextRef="#ctx0" brushRef="#br3" timeOffset="804565">21800 18069 24575,'30'0'0,"26"-15"0,-1-4 0,-4-9 0,-13 11 0,-33 7 0</inkml:trace>
  <inkml:trace contextRef="#ctx0" brushRef="#br3" timeOffset="808416">22123 16812 8191,'-25'-16'0,"1"-3"5063,3 17-5063,1-4 2818,3 1-2818,-10 4 1719,8-4-1719,-10 5 6784,8 5-6784,-1-4 0,-5 13 0,4-6 0,-4 3 0,7 1 0,-14 2 0,-9 11 0,-9 4 0,9-11 0,-3 7 0,13-9 0,-4 9 0,6-1 0,6-3 0,3 7 0,4-10 0,4 5 0,-2-7 0,-1 1 0,0-1 0,0 4 0,5-4 0,-16 20 0,4 1 0,-5 6 0,15 9 0,1-23 0,12 8 0,-5-16 0,6 9 0,0 1 0,0 18 0,6-6 0,-5-3 0,12-1 0,1-4 0,14 11 0,-1-9 0,-1-8 0,-6-9 0,-8-3 0,21 8 0,-12-3 0,8-7 0,-11 4 0,-7-17 0,18 20 0,0-13 0,15 11 0,-3-12 0,-9-2 0,7 0 0,9-4 0,12 4 0,-18-5 0,1-2 0,0-4 0,0 0 0,-8 4 0,-1-1 0,30-14 0,-24 8 0,1-5 0,4-14 0,-12 16 0,6-28 0,-17 28 0,4-16 0,2 11 0,4-5 0,8-3 0,-7-5 0,-7 8 0,-5-3 0,-4 7 0,0-9 0,6-5 0,-6 6 0,5-12 0,-6 8 0,-8-12 0,4 0 0,-10 9 0,4 2 0,-6 9 0,0-8 0,0-3 0,-6-9 0,4-1 0,-10 10 0,4-6 0,-6 5 0,-6-11 0,-2-2 0,6 14 0,-6 3 0,20 17 0,-29-8 0,8-2 0,-13 1 0,-5-7 0,17 14 0,-10 0 0,14 2 0,-10 10 0,2-9 0,1 10 0,2-4 0,13 0 0,-9 4 0,4-9 0,-9 9 0,-5-4 0,3-1 0,-1 5 0,8-5 0,10 6 0,1 0 0</inkml:trace>
  <inkml:trace contextRef="#ctx0" brushRef="#br3" timeOffset="811032">20044 18490 24575,'5'-3'0,"-4"0"0,9-2 0,-4 1 0,0 9 0,-1-5 0</inkml:trace>
  <inkml:trace contextRef="#ctx0" brushRef="#br3" timeOffset="811600">20272 18363 24575,'38'-8'0,"-7"2"0,-15 15 0,-7 3 0,-9 9 0,0 0 0,6 0 0,13 0 0,-4-10 0,12 2 0,-10-7 0,-5 9 0,-3-3 0,-18-2 0,6 4 0,-15-12 0,7 12 0,-6-13 0,7 4 0,5-5 0</inkml:trace>
  <inkml:trace contextRef="#ctx0" brushRef="#br3" timeOffset="811865">20493 18386 24575,'18'28'0,"1"1"0,-10-6 0,5-2 0,-13-6 0,4-3 0,-10-2 0,-3-14 0,2 1 0,0-6 0</inkml:trace>
  <inkml:trace contextRef="#ctx0" brushRef="#br3" timeOffset="812533">20576 18399 24575,'30'-19'0,"-1"1"0,0 1 0,0 0 0,2 0 0,-2 1 0,13-2 0,-32 9 0,-10 7 0,-6-7 0,0-10 0,-8 4 0,6-12 0,-17 7 0,-19 0 0,-15-8 0,21 17 0,-1 1 0,4 1 0,-1 1 0,-11 1 0,-4 5 0,-4 14 0,-2 5-178,13-8 0,-2 1 0,2 4 178,-2 5 0,1 4 0,3-1 0,-5 2 0,5 0 0,9-1 0,4 1 0,-3 11 0,9 16 0,15-19 0,5 3 0,4 12 0,4 0 0,-1-11 0,5-1 0,14 16 0,5-3 0,-9-19 0,1-2-295,10 7 0,1-2 295,15 14 0,12-16 0,-11-15 0,7-2 0,-10-3 0,3 0 0,3-5-1032,12-5 0,4-5 1,-1 0 1031,-10 2 0,-2 1 0,1-6 0,10-10 0,0-5 0,-7-6-452,-16 2 1,-4-3-1,-2-3 452,2-7 0,-2-4 0,-4-2 0,-5-6 0,-6-4 0,-5 2 0,-9 8 0,-4 2 0,-3-1 0,-2-6 0,-4-1 0,-5 6-209,-14-2 1,-8 6 208,-11-2 0,-9 6 0,14 16 0,-4 4 0,1 3 0,-19 2 0,-1 7-501,18 6 0,0 3 1,1 2 500,-16 8 0,2 5 0,14 2 0,-1 3 0,5-2 0,2-4 0,3 0 0,2-1 0,0 0 0</inkml:trace>
  <inkml:trace contextRef="#ctx0" brushRef="#br3" timeOffset="814266">22454 17821 24575,'-6'10'0,"-5"1"0,10 17 0,-5 3 0,6 15 0,-12 18-1434,11-27 1,-1 1 1433,-4 4 0,1 0 0,4-4 0,2-2 445,-1 28-445,10-8 0,-8-8 0,8-2 0,-5-11 0,-4-10 0,8-5 2162,11-14-2162,31-1 0,-5-22 0,4-6 0,12 5 0,0-1-609,-6-9 1,-3-1 608,-5 8 0,-7 4 0,-7 5 0,-11-6 0,-17 7 0,-23-13 0,2 11 0,-24-19 0,26 27 0,-2-15 0</inkml:trace>
  <inkml:trace contextRef="#ctx0" brushRef="#br3" timeOffset="814483">22852 18186 24575,'26'-8'0,"7"2"0,0 21 0,19 10 0,-14 9 0,-5 0 0,-16-9 0,-16-5 0,5 1 0,-12-1 0,-8 10 0,0-12 0,-12 14 0,13-24 0,-1 5 0,10-13 0</inkml:trace>
  <inkml:trace contextRef="#ctx0" brushRef="#br3" timeOffset="814851">23437 17866 8191,'-56'0'0,"8"0"5063,9 4-5063,13 12 2818,15 1-2818,5 8 1719,21 6-1719,21 11 3392,-6-17 0,0 0-3392,-3-3 0,-2-1 0,14 14 0,-29-14 0,-10-5 0,-10 1 0,3-11 0,-14 9 0,9-12 0,-10 6 0,15-9 0,-2 0 0</inkml:trace>
  <inkml:trace contextRef="#ctx0" brushRef="#br3" timeOffset="815315">23598 18014 24575,'0'58'0,"-1"-20"0,2-1 0,9 24 0,-6-19 0,3-2 0,9 8 0,-6-6 0,-5-52 0,-20-33 0,13 2 0,0-4 0,-10-7 0,-1 0 0,10 12 0,4 1 0,-1-4 0,4 6 0,14 8 0,14-4 0,0 36 0,-9 2 0,-7 16 0,-11 0 0,-25 5 0,-7 6 0,-26 0 0,20-6 0,-5-12 0,31-10 0,-2-4 0</inkml:trace>
  <inkml:trace contextRef="#ctx0" brushRef="#br3" timeOffset="815819">23904 17920 24575,'-22'38'0,"4"-5"0,23-21 0,13-3 0,-4-9 0,9 0 0,-2-15 0,-3 2 0,5-10 0,-8 12 0,13 15 0,-8-2 0,18 7 0,9-9 0,8-17-344,-22 10 1,1 0 343,30-12 0,-4-6 0,-10 22 0,-2-12 0,-22 15 0,-2 0 0,-17 5 0,-47 21 0,27-15 0,-37 13 0</inkml:trace>
  <inkml:trace contextRef="#ctx0" brushRef="#br3" timeOffset="816166">23233 18585 24575,'3'0'0,"-1"0"0,35-9 0,3-2 0,4-2 0,1 0 0,3-1-1204,-2 2 1,3-1-1,-1 0 1204,10-1 0,3 0 0,0 2 0,4 0 0,1 1-362,-2 1 0,0 0 1,0 1 361,4 1 0,-1 0 0,-4 1 0,3 1 0,-10 1 0,-5 0 0,-46 4 0,-5-4 0</inkml:trace>
  <inkml:trace contextRef="#ctx0" brushRef="#br3" timeOffset="817165">24790 17414 24575,'-21'-25'0,"-4"1"0,2 0 0,2 6 0,1 1 0,-4 2 0,-39-2 0,20 2 0,-4-2-1343,3 6 0,-4 2 0,2-1 1343,-14-10 0,1 2 0,-4 7 0,1 3-572,16 1 1,1 2 571,-1 4 0,0 2 0,1-1 0,-2 0-329,-14 0 0,-2 0 329,5-1 0,-1 2 0,11 4 0,-2 1 0,3-1 0,-7-4 0,3 2 0,-7 16 0,0 4-104,10-11 0,1 2 104,-3 10 0,1 5 0,-2-1 0,3-1 0,13-4 0,3 0 0,1 4 0,2 0 0,-14 12 1768,20-7 0,2 3-1768,4-4 0,0 2 671,-2 8 0,4 3-671,7-3 0,5 2 0,11 16 0,7 3 0,3 1 0,5 1 17,0-16 1,3 1 0,2-1-18,-1-2 0,1-1 0,2-3 0,1-2 0,2-1 0,0-3 0,8 9 0,1-1 0,-9-13 0,2 0 0,0-2 0,6 2 0,2-1 0,9 3 0,4-2 0,-4-7 0,3-4 0,-9-10 0,4-3 0,-3-1-791,9 0 1,-1-2 790,12-4 0,-2 0 0,-19 0 0,0 0 0,-4-5 0,3-1 0,0-1-372,2 1 1,0-1 0,2-2 371,8-4 0,3-3 0,-2 1 0,-10 4 0,-2 0 0,0-2 0,7-5 0,1-2 0,-4-1 0,7-5 0,-3-5 0,-9 0 0,1-5 0,-5-2 0,-7 0 0,-4-2 0,-3 0 0,2-15 0,-7-2 0,-5-1 0,-6 2 0,-10 18 0,-2 0-64,2-10 1,-2-2 63,-5 2 0,-3 0 0,-2-2 0,-2 1 0,-3 8 0,-3 3 0,-2 8 0,-1 3 0,-18-11 0,5 18 0,-5 1 0,-11-2 0,-4 0 0,10 5 0,-3 2 0,-1 1-66,1 2 0,0 3 0,4 0 1,-2-2-1,6 2 0,-8 8 1</inkml:trace>
  <inkml:trace contextRef="#ctx0" brushRef="#br3" timeOffset="850817">20583 13797 24575,'46'0'0,"18"5"0,-24 0 0,3 1 0,5 4 0,0 2 0,0 2 0,0 2 0,-1-1 0,-2 0 0,-2-1 0,-1-2 0,-6-3 0,-2-1 0,20 0 0,-10-5 0,-11-2 0,-10-1 0,-8 0 0,-7-2 0,-4-2 0,-3-2 0,-2-4 0,-3-2 0,-10-10 0,2 8 0,-6-7 0,7 11 0,2 2 0,2-1 0,2 4 0,7 7 0,8 8 0,9 9 0,1 3 0,-1 0 0,-7-3 0,-5-4 0,-4-1 0,-7-1 0,-6 1 0,-8-1 0,-9 2 0,-7-1 0,-2-1 0,2 0 0,7-3 0,9 0 0,7 0 0,0 2 0,8-5 0,-2 0 0</inkml:trace>
  <inkml:trace contextRef="#ctx0" brushRef="#br0" timeOffset="3.59331E6">13379 5780 24575,'0'0'0</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6-03T03:30:48.514"/>
    </inkml:context>
    <inkml:brush xml:id="br0">
      <inkml:brushProperty name="width" value="0.05292" units="cm"/>
      <inkml:brushProperty name="height" value="0.05292" units="cm"/>
      <inkml:brushProperty name="color" value="#A020F0"/>
    </inkml:brush>
    <inkml:brush xml:id="br1">
      <inkml:brushProperty name="width" value="0.05292" units="cm"/>
      <inkml:brushProperty name="height" value="0.05292" units="cm"/>
      <inkml:brushProperty name="color" value="#00B0F0"/>
    </inkml:brush>
    <inkml:brush xml:id="br2">
      <inkml:brushProperty name="width" value="0.05292" units="cm"/>
      <inkml:brushProperty name="height" value="0.05292" units="cm"/>
      <inkml:brushProperty name="color" value="#FFFF00"/>
    </inkml:brush>
    <inkml:brush xml:id="br3">
      <inkml:brushProperty name="width" value="0.05292" units="cm"/>
      <inkml:brushProperty name="height" value="0.05292" units="cm"/>
      <inkml:brushProperty name="color" value="#0070C0"/>
    </inkml:brush>
  </inkml:definitions>
  <inkml:trace contextRef="#ctx0" brushRef="#br0">10871 2629 24575,'-2'34'0,"-3"5"0,-2 6 0,-2-1 0,0 3 0,-1 4-873,0-3 0,0 2 1,0 2-1,0 0 873,-1 7 0,-1 1 0,1 0 0,0 0 0,0-2 0,1 0 0,1-1 0,0 1 0,1-4 0,0 1 0,2-2 0,-1 0 19,0 10 1,1-1 0,0-2-20,2-4 0,1-1 0,1-1 0,0-2 0,1 1 0,0-1 0,1-1 0,0 1 0,0 0 0,0-3 0,0 0 0,0-1 146,0-1 1,0-1-1,0 0-146,1 3 0,1-1 0,1 0 0,0-1 0,0 0 0,2 0 0,0 1 0,0 1 0,1-1 0,1-3 0,-1 0 0,2 3 0,2 13 0,2 2 0,-1-2 0,-3-16 0,-1-2 0,1 1 0,3 11 0,0 2 0,-1-6 0,-1-5 0,-1-5 0,4 22 1713,-5-23-1713,-3-17 866,-3-10-866,0-6 414,5-3-414,17-4 0,37 0 0,-2-1 0,10-2 0,-18 0 0,5 0 0,2 0 0,3-1-867,0 0 1,3-1-1,3 0 1,1-1-1,3 1 867,-11 1 0,1 0 0,2-1 0,1 1 0,1-1 0,0 1 0,0 0-522,-4 1 0,0-1 1,0 1-1,1 0 0,0 0 1,1 0-1,-1 0 0,1 0 522,1 1 0,0-1 0,1 0 0,-1 1 0,1 0 0,0 0 0,0-1 0,0 1 0,0 1 0,1-1 0,0 1 0,0 0 0,-1-1 0,0 1 0,-1-1 0,0 1 0,2-1 0,0-1 0,-1 1 0,0-1 0,-2 1 0,-1-1 0,-2 0-142,11 0 1,-1-1 0,-2 1-1,-4-1 1,-4 0 141,10 0 0,-5-1 0,-12 1 0,3-2 0,-59 9 3023,-1-2-3023,0 1 4981,1-2-4981,30 0 0,8 0 0,9 0 0,5 0 0,5 0 0,5 0-438,0 0 0,5 0 0,2 0 0,2 0 438,-5 0 0,2 0 0,0 0 0,2 0 0,0 0-504,-7 0 1,0 0 0,1 0 0,0 0 0,0 0 0,0 0 503,0 0 0,0 0 0,0 0 0,0 0 0,0 0 0,0 0 0,-2 0 0,0 0 0,0 0 0,0 1 0,-1-1 0,0 0 0,9 1 0,0 0 0,0 0 0,-1 0 0,0 0-366,-3 0 0,0 1 0,0 0 0,-1 0 0,0 0 366,-4 0 0,0 1 0,0-1 0,-2 1 0,1-1-280,8 2 1,0-1 0,-2 0 0,0 1 279,-3-1 0,-2 0 0,0 0 0,-2 0 454,12 1 1,-2 0 0,-2-1-455,-5 0 0,-2 0 0,-1 0 0,-3 0 0,-2 0 0,0-1 1269,17 1 1,-2-1-1270,0-1 0,-1 1 0,-4-1 0,-3-1 1116,-6 0 0,2 0-1116,-7 0 0,2 0 0,-2 0 0,6 0 0,0 0 0,-7 0 0,2 0 0,1-2 0,2-1 0,1-2 0,-3 1 0,9-1 0,-1 0 570,-9 0 0,0-1 0,-4 1-570,-5 0 0,-4 1 886,27-4-886,-5 0 197,1-1-197,9-1 0,-31 3 0,1 0 0,1-1 0,1 0 0,-2-1 0,0 1 0,-3-1 0,0 1 0,27-9 0,-2 1 0,-2 0 0,-1-1 0,-5 1 0,-6 0 0,-7-1 0,-6-1 0,-4 0 0,-2 1 0,0-6 0,0-5 0,5-11 0,2-11 0,-1-8 0,-16 26 0,-2-1 0,0 0 0,-3-1 0,0 0 0,-2-1 0,-1 0 0,-2 0 0,-2-1 0,0 0 0,-2-2 0,0-2 0,-1-1 0,0-1 0,0-3 0,0-2 0,0-2 0,0-1 0,0 1 0,0-1 0,0-5 0,0 0 0,0 0 0,0 0 0,-1 0 0,1-1 0,-1 2 0,0 1 0,-1 6 0,0 1 0,-1 4 0,1 1 0,-1 3 0,0-1 0,0-3 0,1 0 0,1-5 0,0-2 0,0-7 0,0 0 0,1-2 0,0 1 0,0 5 0,0 2 0,0 5 0,0 2 0,0 7 0,0 2 0,0-25 0,0 3 0,0 6 0,0 1 0,0-3 0,0 16 0,0-3 0,0-9 0,0-5 0,0-8 0,0-2 0,0-1 0,0 2 0,0 9 0,0 4 0,0 13 0,0 4 0,-1-1 0,-1 23 0,-1 10 0,1 3 0,5 3 0,2 2 0,1 1 0,-6-1 0,-38-9 0,-6-5 0,-8-3 0,2 1 0,-5-2 0,-2 1-540,3 0 1,-1 0-1,-3-1 1,0 1 539,-5-1 0,-2 0 0,-1 1 0,0 0 0,11 2 0,-1 1 0,0-1 0,0 2 0,-1-1-517,-2 1 1,0 0 0,0 1 0,-1 0 0,0 1 516,-2 0 0,0 0 0,-1 1 0,0 0 0,0 0 0,-1 1 0,-1-1 0,1 2 0,0-1 0,-1 1 0,2 0 0,-1 0 0,0 0 0,1 1 0,0 0 0,4 0 0,-1 1 0,1 0 0,1 0 0,1 0-299,-9 1 0,2 1 0,1 0 1,1 0 298,9 1 0,1 0 0,1 0 0,2 0-99,-9 2 0,3 1 0,1-1 99,8-1 0,2 0 0,1-1 0,-13 2 0,3-1 838,6 0 1,2-2-839,8-1 0,2-1 2612,-21 2-2612,14-2 1523,14 0-1523,9 0 419,-18 0-419,2-3 0,-6 0 0,0-2 0,-4 0 0,-3-1-522,-12-2 0,-4-1 0,-1 0 522,10 0 0,-1 0 0,-1 0 0,0-1-509,-3 0 1,-1 0-1,0 0 1,-1 1 508,-2 0 0,-2 0 0,1 1 0,-2 1 0,12 1 0,0 0 0,0 1 0,-1 1 0,-1-1-451,0 1 1,-1 1 0,-1-1 0,0 1 0,1 0 450,-2 1 0,0-1 0,0 1 0,0 0 0,0 1 0,1-1 0,-1 0 0,1 1 0,0 0 0,1 0-304,-9 0 1,0 1 0,1 1-1,2 0 304,7 0 0,0 0 0,2 1 0,2 0 279,-8 2 1,4 1-1,2 0-279,-12 1 0,7 1 859,14-4 1,5 0-860,-7 1 2457,28-4-2457,19 1 1667,1-1-1667,-5 1 384,-29-2-384,0-1 0,-5 0 0,-2 0 0,-5 0 0,-2 0-580,-1 0 0,-2 0 0,-3 0 0,-2 0 580,4 0 0,-2 0 0,-2 0 0,-1 0 0,-1 0-517,4 0 0,-1 0 1,-2 0-1,0 0 1,0 0-1,-1 0 517,-1 0 0,0 0 0,-1 0 0,0 0 0,0 0 0,1 0 0,1 1 0,0 0 0,1-1 0,0 1 0,0 1 0,2-1-315,-7 2 1,2-1-1,0 1 1,2 1-1,0 0 315,-6 0 0,1 2 0,2-1 0,1 2-151,9-1 1,0 1 0,2 0 0,2 0 150,-10 1 0,2 1 0,2 0 542,7-1 1,1 1 0,2-1-543,-11 4 0,3 0 1494,7-1 0,4-1-1494,-17 9 2040,18-5-2040,13 0 913,7 0-913,5-2 25,4-2-25,4-3 0,3-2 0,1-1 0,0 1 0,2-1 0,0 1 0,2-2 0,0 0 0,3-1 0,1 0 0,0-1 0,0-1 0,0 0-1696,1 0 0,-3 0 0,0 0 0</inkml:trace>
  <inkml:trace contextRef="#ctx0" brushRef="#br0" timeOffset="14531">6599 13639 24575,'45'-21'0,"-13"7"0,4-2 0,3-1 0,4-1 0,0 0-1400,16-6 0,-2 1 1400,-12 3 0,-5 2 0,4-5 888,-65 34-888,-1 8 0,-12-2 0,19 3 0</inkml:trace>
  <inkml:trace contextRef="#ctx0" brushRef="#br0" timeOffset="14764">6591 13911 24575,'50'-10'0,"0"-1"0,-5 0 0,3-2 0,-3 0 0,5-6 0,-2 1-833,8 0 0,-9 2 833,-23 2 134,-4 13 1,-13-4 0,2 5 0</inkml:trace>
  <inkml:trace contextRef="#ctx0" brushRef="#br0" timeOffset="17131">7830 13822 24575,'-6'-6'0,"2"1"0</inkml:trace>
  <inkml:trace contextRef="#ctx0" brushRef="#br0" timeOffset="17871">7913 13761 24575,'34'-31'0,"5"1"0,3 10 0,4 2 0,-8 5 0,2 0 0,12-10 0,-2 2 0,1 8 0,-32 0 0,-14 13 0</inkml:trace>
  <inkml:trace contextRef="#ctx0" brushRef="#br0" timeOffset="18730">9189 13690 8191,'4'0'0,"2"-6"5063,40-5-5063,6 3 0,-18-1 0,0 1 0,12 6 704,-14-7 1,-26 9-1,-2 0 1</inkml:trace>
  <inkml:trace contextRef="#ctx0" brushRef="#br0" timeOffset="19283">10824 13599 24575,'32'0'0,"-12"-6"0,22 4 0,-24-9 0,2 10 0,-23-4 0,5 5 0,-11 0 0</inkml:trace>
  <inkml:trace contextRef="#ctx0" brushRef="#br0" timeOffset="26981">13308 11534 8191,'20'-14'0,"1"1"5063,-5 5-5063,-6-3 2818,-19 10-2818,-4-4 1719,-20 5-1719,-5 0 3392,-1 5 0,-3 1-3392,2 0 0,-1-1 0,-15 1 0,2 1 0,19 0 0,3-1 0,-22-4 0,32 7 0,2 26 0,13 4 0,-4 3 0,2 5 0,7 0 0,1 1 0,-9 16 0,0 2 0,8-1 0,1 1-842,-6-14 1,-2 0 0,2-2 841,5 0 0,1 0-264,-2 0 0,-2 4 0,2-5 264,2 2 0,2-1 0,-1-1 0,0 4 0,0-2 0,0 13 0,0-4 0,0-8 0,0-1 0,0-4 0,0-4 0,0 8 0,0 2 0,0-22 2412,-5-10-2412,13-10 904,-6-7-904,39-16 0,-10 2 0,18-9 0,-22 7 0,-3 6 0,-17-4 0,2 0 0,-9 3 0,0-2 0</inkml:trace>
  <inkml:trace contextRef="#ctx0" brushRef="#br0" timeOffset="29064">26294 11576 8191,'5'-6'0,"1"-4"5063,5 9-5063,4-10 2818,1 10-2818,4-12 1719,1 12-1719,-1-5 6784,10 0-6784,-12 4 0,7-4 0,-19 11 0,3 10 0,2 35 0,-2-1 0,2 8 0,-1-5 0,2 6 0,-3-1-1146,-2 0 0,-3 1 1,2-1 1145,5 1 0,1 0 0,-4-3 0,-6 8 0,-1-1-122,11 2 1,0-2 121,-5-3 0,-1-3 0,1-2 0,0-4 0,3 16 0,-10-29 0,0-16 0,-13 12 0,-5 10 0,-11 5 0,2-5 3388,-1-10-3388,11-20 292,-2 0-292,8-13 0,-21-14 0,11 1 0,-17-12 0,16 3 0,1 4 0,9 7 0,3 5 0</inkml:trace>
  <inkml:trace contextRef="#ctx0" brushRef="#br0" timeOffset="31879">19204 10846 24575,'0'23'0,"0"11"0,0 14 0,0 0 0,0 15 0,6-19 0,4 5 0,3-19 0,3-16 0,-10-5 0,-2-9 0</inkml:trace>
  <inkml:trace contextRef="#ctx0" brushRef="#br0" timeOffset="32030">19137 10694 24575,'-6'-11'0,"1"5"0,5 1 0</inkml:trace>
  <inkml:trace contextRef="#ctx0" brushRef="#br0" timeOffset="32414">19300 10817 24575,'9'46'0,"-7"-11"0,6 22 0,-2-25 0,-4-7 0,4-10 0,-1-9 0,-4-18 0,10-1 0,-10-24 0,20 4 0,-11 2 0,25 3 0,-15 12 0,5 18 0,1 11 0,-17 10 0,19 11 0,-3-15 0,-7-1 0,4-13 0</inkml:trace>
  <inkml:trace contextRef="#ctx0" brushRef="#br0" timeOffset="32814">19748 10725 8191,'0'-17'0,"-14"7"5063,6 5-5063,-17 15 2818,3 21-2818,8 20 0,0 3 1719,14-6-1719,0-24 6784,9-8-6784,2-10 0,13-17 0,3-35 0,-10-15-743,-8 16 0,-3-1 743,-5 9 0,-2-2 0,-5-23 0,1 2 0,2-1 0,-5 18 0,0 11 0,7 27 0,-4 31 0,4 13 0,2 7 0,5 11 0,5 2 0,2 5 0,5-3 0,2-16 0,2-9 0,10-3 0,-14-33 0</inkml:trace>
  <inkml:trace contextRef="#ctx0" brushRef="#br0" timeOffset="33415">19911 10806 14023,'17'-14'0,"-1"4"4331,16-21-4331,-18 11 1829,5-8-1829,-29 16 1001,-2 18-1001,-4 12 3391,5 5-3391,11-3 0,18-14 0,-4-1 0,9-10 0,-12-1 0,0-5 0,-1 0 0,1 0 0,-5 10 0,7 24 0,-10 13 0,6-5 0,1 3 0,-7 31 0,7-19 0,1-1 0,-2 14 0,4-48 0,-17-73 0,3-2 0,-1-4 0,-1 18 0,1 2 0,7 0 0,5 13 0,3 29 0,15 24 0,-20 15 0,-5 13 0,-16-14 0,-9-12 0,-1-10 0,11-15 0,3 4 0,9-4 0</inkml:trace>
  <inkml:trace contextRef="#ctx0" brushRef="#br0" timeOffset="34131">20304 10769 8191,'20'-17'0,"-7"-1"5063,2-9-5063,-15 14 2818,-6 4-2818,0 19 1719,15 3-1719,8-8 6784,35-18-6784,7-12 0,1 4 0,-10 6 0,-21 15 0,8-8 0,-3 5 0,10-11 0,-16 3 0,-8-6 0,-12-4 0,-4 5 0,-17-1 0,4 11 0,-20 14 0,21 0 0,-6 12 0,14-5 0,9-8 0,-2-15 0,9-15 0,-11-9 0,-3-7 0,2-9 0,-2 0 0,-6 6 0,-1 1 0,6-3 0,-4 13 0,-5 30 0,8 50 0,4-11 0,1 3 0,0-1 0,1-1 0,13 24 0,-5-39 0,3-8 0,-10-10 0,2-2 0</inkml:trace>
  <inkml:trace contextRef="#ctx0" brushRef="#br0" timeOffset="34748">20971 10418 13184,'9'-15'0,"-7"-1"4554,7 0-4554,-13 10 1978,-2 12-1978,0 5 1095,15 4-1095,4-9 3764,12-6-3764,1-1 0,-3-4 0,7 5 0,-7 5 0,2-4 0,-3 4 0,-5-5 0,4-14 0,-2-3 0,9-43 0,-19 13 0,-3-4 0,2-4 0,-1 0 0,-6 8 0,-2 4 0,-4-8 0,-5 88 0,3 6 0,1-3 0,4 2 0,11 24 0,-1-27 0,2-2 0,13 6 0,-6 1 0,-8-34 0,-9-5 0</inkml:trace>
  <inkml:trace contextRef="#ctx0" brushRef="#br0" timeOffset="34897">21340 10169 8191,'30'-24'0,"14"0"2531,-3 6 1,5-1-2532,2-1 0,-2 1 0,-10 3 0,-3 0 0,14-18 0,-47 27 0,0-2 0</inkml:trace>
  <inkml:trace contextRef="#ctx0" brushRef="#br0" timeOffset="41879">19746 2840 8191,'-5'-11'0,"4"0"5063,-8 0-5063,7 0 2818,-7 0-2818,3 5 1719,-27-7-1719,8 11 6784,-24-7-6784,21 9 0,-9 0 0,14 0 0,-30 9 0,-2 8 0,17-5 0,-4 3 0,-8 7 0,3 0 0,-12 5 0,26-10 0,3-1 0,-3 11 0,6 2 0,-10 13 0,9-2 0,7-8 0,1 7 0,0-3 0,4 5 0,2 20 0,-2-10 0,13 14 0,-7-17 0,10 16 0,9-5 0,1 0 0,1-3 0,17-15 0,-8 7 0,16-4 0,-15-16 0,1 1 0,22 21 0,-3-12 0,5 1 0,-14-18 0,16 9 0,-19-14 0,1 1 0,6 0 0,0-1 0,24 5 0,-19-8 0,1-3 0,19 1 0,-16-5 0,2-1 0,0 0 0,1-2 0,11-1 0,1-4 0,-10-3 0,-1-1 0,14 1 0,-3-2 0,-23-3 0,-2 0 0,3 1 0,-2 0 0,4 2 0,-5-19 0,-9 8 0,14-24 0,3-1 0,-16 18 0,0-1 0,16-20 0,-10 12 0,-16 14 0,-5 5 0,0-1 0,2-5 0,8-16 0,-6-5 0,15-11 0,-21 13 0,10 8 0,-18-13 0,4-7 0,-6-9 0,0 4 0,0 18 0,-15-4 0,11 4 0,-25-5 0,25 5 0,-10 9 0,-2-1 0,-9-25 0,10 25 0,-2 0 0,-20-16 0,-4 0 0,16 22 0,-2-1 0,-5-5 0,-3 0 0,-4 1 0,-4 2 0,-7 5 0,-1 4 0,8 1 0,-3 4 0,-1 7 0,-4 4 0,1 0 0,-9-3 0,0 1 0,9 4 0,-1 2 0,4-1 0,1 0 0,5 0 0,-20 0 0,40 5 0,5 6 0,6-4 0,5 2 0</inkml:trace>
  <inkml:trace contextRef="#ctx0" brushRef="#br0" timeOffset="45066">27526 11558 8191,'-9'-17'0,"2"1"5063,-8 9-5063,4-3 2818,-5 9-2818,4-4 1719,-3 5-1719,0 0 6784,-11 0-6784,-6 0 0,-9 6 0,0 2 0,1 8 0,-9-2 0,12 1 0,-8 1 0,16 0 0,2 2 0,5-1 0,5-5 0,-3 0 0,8 16 0,-3-8 0,9 9 0,-4-14 0,9-4 0,-9 4 0,-4 14 0,-7 4 0,-7 6 0,5 0 0,3-8 0,8 0 0,4-1 0,-3 2 0,10-9 0,-11 14 0,10-18 0,-13 18 0,13 3 0,-12 1 0,12 17 0,-4-14 0,6 6 0,0-9 0,0-9 0,0-7 0,0-9 0,0-5 0,5 4 0,1 2 0,9 6 0,1-5 0,0-1 0,-1-5 0,1 4 0,9 3 0,7 6 0,15 10 0,-6-18 0,0 16 0,-11-24 0,3 17 0,17-1 0,-16-13 0,2 0 0,-1 4 0,2 0 0,11-5 0,2 0 0,-7 3 0,1-1 0,11-5 0,2-3 0,-1 0 0,-1 0 0,-1-5 0,-4 0-282,-10 0 1,-2 0 281,-1 0 0,-3 0 0,6 0 0,23 0 0,-4 0 0,1-9 0,-5 7 0,-19-10 0,0-2 0,28 2 0,-14-1 0,1-2 0,-10 2 0,-1 0 0,1-1 0,-1 1 0,21-6 0,-8-11 0,-14 18 281,-10-4 1,0-2-282,14-7 0,6-5 0,-24 11 0,-5-3 0,-8 0 0,11-14 0,-9-2 0,6-6 0,-12 11 0,-2 4 0,-6 8 0,0-9 0,0-17 0,-6 2 0,-2-20 0,-15 20 0,11 11 0,0 0 0,-7-4 0,-9-14 0,5 10 0,-15-2 0,7 0 0,4 8 0,6 12 0,-14-14 0,-13-2 0,15 15 0,-1 2 0,-12-8 0,11 12 0,-1 2 0,-23-12 0,6 11 0,-1-1 0,13 3 0,0 0 0,-19 1 0,2 3-649,-4-1 649,21 7 0,1 2 0,-16 4 0,-9 0 0,31 0 0,0 0 0,-5 0 0,1 0 0,-21 0 0,-6 0 0,23 6 0,-7-4 0,8 10 649,0-4-649,1-1 0,-7 9 0,24-13 0,-2 7 0</inkml:trace>
  <inkml:trace contextRef="#ctx0" brushRef="#br0" timeOffset="47398">16976 5299 8191,'-4'6'0,"7"-1"5063,3-5-5063,26-15 0,14 2 0,12-2 0,-4 1 0,5-2 0,5 0 127,-15 4 0,4 1 0,1-1 0,1 1 0,1 0-127,2 0 0,2 0 0,0 0 0,-1 1 0,-2 1-65,4 1 1,-1 0 0,-2 1-1,-2-1 65,9-5 0,-3-1 0,-5 4 0,-6 8 0,-3-1 2046,3-11 1,-3 0-2047,6 11 0,3-8 0,-65 11 0,-50 11 0,23-4 0,-3 1 323,-26 8 0,3 0 0,6 1 1,-1 1-1</inkml:trace>
  <inkml:trace contextRef="#ctx0" brushRef="#br0" timeOffset="47765">17340 5416 8191,'-17'5'0,"7"0"5063,14 6-5063,8-5 0,49-1 0,1-5 1101,-14-4 0,5-4-1101,-8-1 0,2-2 0,1-1 0,2-4 0,0-1 0,2 0-88,10 1 0,1 0 0,-3-1 88,-13 1 0,-2-2 0,-4 5 0,7 5 0,-7 0 5496,-5-13-5496,-15 20 0,-5-10 0,4 10 671,-13-9-671,-7 9 0,-2-4 0,-7 5 0</inkml:trace>
  <inkml:trace contextRef="#ctx0" brushRef="#br0" timeOffset="55563">16993 14559 24575,'30'-11'0,"0"-5"0,4-1 0,3 3 0,4 1 0,5-4 0,5-2 0,1 1-2037,1 0 0,1 1 0,0 1 2037,-3 2 0,-1 0 0,0 1 0,1 0 0,0 0 0,-4 3 901,-1 2 0,-3 2-901,-2-2 0,-2 1 245,16 6 1,-36-4 0,-1 5 0</inkml:trace>
  <inkml:trace contextRef="#ctx0" brushRef="#br0" timeOffset="56367">20319 14609 24575,'-1'0'0,"11"0"0,35-6 0,15-4 0,-3 0 0,3-1-1333,-11 0 0,3 0 1,-4 1 1332,7 0 0,-5 0 0,-8-1 0,-5 2 1237,-7 7-1237,-6-7 653,-9 9-653,-4 0 0,0-4 0,4 2 0,-8-2 0,2 4 0</inkml:trace>
  <inkml:trace contextRef="#ctx0" brushRef="#br0" timeOffset="57197">24558 14441 8191,'13'0'0,"28"-9"4566,13 7-4566,-13-8 0,-1 1 0,18 6 1439,-14-8 0,1 1-1439,-9 8 0,-1 2 889,2-5 1,-2 0-890,2 0 6598,-32 4-6598,-12-4 0,-3 5 0,5 0 0</inkml:trace>
  <inkml:trace contextRef="#ctx0" brushRef="#br0" timeOffset="80079">11653 11158 24575,'0'0'0</inkml:trace>
  <inkml:trace contextRef="#ctx0" brushRef="#br1" timeOffset="1.18465E6">3163 10953 24575,'0'49'0,"-1"7"0,-2 11 0,0-20 0,0 4 0,-1 4 0,-1 2-1182,1-7 0,-1 4 0,-1 2 0,0 1 1,-1 0-1,0 1 1182,0 4 0,-2 0 0,1 2 0,-1 0 0,0 0 0,-1-1 0,1 2 0,-1 0 0,0 0 0,-1 0 0,1 0 0,-1-1 0,0-2 0,0 1 0,0-1 0,0-1 0,0 0 0,0-2-74,-1 5 1,-1-2 0,1-1 0,-1-1 0,1-1 73,1-4 0,0-1 0,-1-1 0,1-1 0,0-1 251,-1 3 0,-1-1 0,1-2 0,0-2-251,-1 5 0,0-2 0,2-4 0,-2 3 0,2-6 0,-5 14 3321,8-30-3321,5-18 2350,18-13-2350,14-4 0,8-3 0,3-1 0,5 0 0,4-1-360,0 0 0,3 0 0,3-1 0,1 0 360,-4 2 0,1-1 0,1 1 0,1-1 0,-1 1 0,1 0 0,0 0 0,0 1 0,-1-1 0,-1 1 0,10-1 0,-1 1 0,-2-1 0,-2 2-159,8-2 1,-3 1 0,-3 2 158,-13 1 0,-1 0 0,-4 1 0,7-1 0,-4 1 0,17-4 0,-24 1 0,-16 0 2164,-11 2-2164,-4 0 533,-5 1-533,-2 1 0,-1 0 0,-6-1 0,-6-1 0,-4-4 0,-1-2 0,2-1 0,2 2 0,1-1 0,0 2 0,1 1 0,1 0 0,-1 0 0,4 1 0,1 2 0,3 4 0,4 4 0,5 6 0,9 6 0,11 7 0,13 6 0,8 5 0,0 0 0,-8-2 0,-12-7 0,-12-5 0,-8-6 0,-3-2 0,-3-1 0,-3-2 0,-4 0 0,-8 1 0,-11 2 0,-8 3 0,-5 3 0,-4 0 0,4 3 0,3 1 0,9-2 0,6-1 0,7-3 0,6-3 0,3-3-1696,4 3 0,1-7 0,0 3 0</inkml:trace>
  <inkml:trace contextRef="#ctx0" brushRef="#br1" timeOffset="1.19155E6">7661 4721 24575,'34'0'0,"-2"-4"0,4-2 0,17-8 0,6-3 0,-9 3 0,2-2 0,1-1-472,2-2 1,0 0-1,-1 0 472,-2 1 0,-1 0 0,-2 1 0,-3 1 0,-1 1 0,-2 0 162,18-7 0,-3 1-162,-1 0 0,-1 1 0,-3 1 0,-2 1 133,-3 3 1,-3 1-134,-6 2 0,-3 2 0,26-9 0,-19 5 716,-14 3-716,-9 2 108,-7 2-108,-4 0 0,-3 0 0,-4 0 0,-4 1 0,-7 2 0,-13 1 0,-15 0 0,-15 0 0,-7 0 0,-1-1 0,8 1 0,14-1 0,13 0 0,11-1 0,9 2 0,7-1 0,10 4 0,6 0 0,16 2 0,12 5 0,15 4 0,-26-3 0,0 1 0,-1 0 0,-1 1 0,24 8 0,-16-1 0,-17-4 0,-12-3 0,-7-2 0,-5 1 0,-6 0 0,-10 4 0,-9 4 0,-10 5 0,-5 5 0,-3 4 0,2 0 0,6-2 0,7-4 0,8-7 0,3 1 0,-8 9 0,-1 3 0,5-7 0,7-8 0</inkml:trace>
  <inkml:trace contextRef="#ctx0" brushRef="#br1" timeOffset="1.1932E6">16581 3038 24575,'0'0'0</inkml:trace>
  <inkml:trace contextRef="#ctx0" brushRef="#br1" timeOffset="1.19532E6">18684 5209 24575,'6'61'0,"2"-16"0,3 5 0,0-2 0,1 4 0,2 1-505,-2-5 0,1 2 0,0 1 0,1 0 505,-1 4 0,1 0 0,0 1 0,-1 0 0,0-2 0,-1-1 0,0 0 0,0-1 0,2 12 0,-1-1 0,0-3 0,-2-9 0,-1-2 0,0-3 325,4 11 0,-1-5-325,-4-15 0,2-5 334,8 6-334,16-18 0,0-13 0,8-5 0,10-3 0,7-3 0,6-1-727,-13 0 0,4-2 0,2 0 1,2-1-1,1-1 727,-2 0 0,3-1 0,1 0 0,1 0 0,1-1 0,0-1-373,-5 2 1,1-1 0,1 0 0,0-1-1,0 1 1,-1 0 0,-1 0 372,-3 0 0,0 1 0,-1-1 0,0 1 0,-1 0 0,0 1 0,-2-1 0,4 1 0,0 0 0,-1 0 0,-1 1 0,-2 1 0,-1 0-194,15-1 0,-2 1 0,-3 1 0,-3 0 194,2 2 0,-3 1 0,-4 0 0,9 2 0,-8 0 0,-19 1 0,-5 0 2856,7 0-2856,-21 0 998,-9 0 0,-6 0 0,-2 0 0</inkml:trace>
  <inkml:trace contextRef="#ctx0" brushRef="#br1" timeOffset="1.19685E6">18418 5491 24575,'7'-20'0,"12"-9"0,10-12 0,8-7 0,-3 0 0,-6 7 0,-7 8 0,-8 11 0,-4 9 0,-4 5 0,-2 7 0,-1 9 0,3 7 0,13 10 0,18 5 0,20 3 0,-22-16 0,2-1 0,2 0 0,0-2 0,-2-1 0,-1-1 0,24 5 0,-15-6 0,-12-6 0,-6-3 0,0-2 0,-12 0 0,0 0 0</inkml:trace>
  <inkml:trace contextRef="#ctx0" brushRef="#br1" timeOffset="1.2116E6">17942 15914 24575,'34'-46'0,"-5"17"0,6-3 0,1-1 0,0-1 0,0-1 0,4-1-1003,2 0 1,3-2 0,2 1 0,-2 1 1002,9-6 0,-1 3 0,-1 0 0,-10 7 0,-2 1 0,0 1 0,14-8 0,-4 2 0,-19 12 0,-1-1 620,4-2 0,-1-1-620,13-14 655,-6 6-655,-16 2 0,-16 25 0,4-10 0</inkml:trace>
  <inkml:trace contextRef="#ctx0" brushRef="#br1" timeOffset="1.2119E6">18905 14959 24575,'42'-21'0,"1"1"0,0 5 0,0 5 0,14 4 0,-9 31 0,-42 14 0,-16 14 0,-3-5 0,-17 3 0,14-19 0,2-3 0,9-18 0,5-6 0</inkml:trace>
  <inkml:trace contextRef="#ctx0" brushRef="#br1" timeOffset="1.22072E6">24559 3487 24575,'0'4'0,"0"20"0,10 41 0,-7-1 0,2-5 0,0 3 0,-5-20 0,0-1 0,0 11 0,0-2 0,0 8 0,0-20 0,0-45 0,-9-5 0,7-23 0,2-11 0,-4 0 0,0-4 0,2 5 0,2-3 0,2 1-834,2-20 1,3 2 833,-3 16 0,3 3 0,3 9 0,4 6 0,6 6 0,3 10 0,-1 20 0,-4 23 0,8 13 1667,-17 8-1667,6-10 0,-21-2 0,-14-1 0,-9-1 0,-12-10 0,-18 2 0,14-23 0,-6 11 0,25-20 0,16-1 0,5 0 0,5 1 0</inkml:trace>
  <inkml:trace contextRef="#ctx0" brushRef="#br1" timeOffset="1.22117E6">25088 3382 8921,'-15'0'0,"-5"22"1841,6 10 0,3 7-1841,3 6 0,1 5 705,-2 5 0,-1 7 1,5-2-706,5-7 0,4-2 0,0 0 0,-2-2 0,1 1 0,3-4 810,11 9 0,4-10-810,15-11 0,-3-15 1332,-12-19 0,-10 0 1,-2 0-1</inkml:trace>
  <inkml:trace contextRef="#ctx0" brushRef="#br1" timeOffset="1.22593E6">25390 3475 24575,'0'3'0,"0"4"0,0 21 0,-9 3 0,7 24 0,-15 4 0,12-20 0,0-1 0,-6 13 0,2-5 0,9-30 0,-4-1 0,2-14 0,-2-2 0,4-31 0,0-29 0,4 18 0,1-3 0,1-7 0,1 2 0,3 11 0,1 3 0,1-19 0,5 31 0,-5 9 0,9 4 0,-5 6 0,1 10 0,12 36 0,-7 11 0,0-1 0,-3 4 0,-11-10 0,-2 1 0,7 3 0,-2-2 0,-9 7 0,6-21 0,-29-26 0,15-1 0,-16-5 0</inkml:trace>
  <inkml:trace contextRef="#ctx0" brushRef="#br1" timeOffset="1.22616E6">25271 3753 24575,'42'-24'0,"14"-6"0,-4 17 0,-12-2 0,-2 1 0,7 4 0,10-13 0,-33 15 0,-8 2 0</inkml:trace>
  <inkml:trace contextRef="#ctx0" brushRef="#br1" timeOffset="1.22648E6">25829 3472 24575,'6'30'0,"-1"26"0,-5-18 0,0 3 0,-1 1 0,2 3 0,4 16 0,0 1 0,-4-16 0,0-1 0,4 12 0,0-4 0,-5 7 0,0-19 0,0-26 0,0-9 0,0-2 0</inkml:trace>
  <inkml:trace contextRef="#ctx0" brushRef="#br1" timeOffset="1.22716E6">26115 3963 24575,'6'30'0,"-4"2"0,4 34 0,-6-19 0,0 11 0,0-33 0,-9-31 0,7-36 0,-3 10 0,1-4-493,11-6 1,3-1 492,-2 5 0,3 2 0,22-16 0,-6 18 0,2 20 0,-7 8 0,5 29 0,-15 0 0,-10 21 985,-12-6-985,-7-8 0,7 3 0,4-10 0,12 2 0,0-13 0,15 19 0,-8-16 0,1 27 0,-9-14 0,-19 5 0,6-17 0,-14 4 0,11-18 0,-14 14 0,-3-15 0,-5-4 0,13-17 0,10 6 0,10-3 0</inkml:trace>
  <inkml:trace contextRef="#ctx0" brushRef="#br1" timeOffset="1.22753E6">26437 3368 24575,'29'17'0,"-6"8"0,-1 7 0,6 19 0,-1 10 0,-11-10 0,-2 5 0,0 2 0,-2-4-1878,1 1 0,-2-4 0,-1 2 1878,-1 11 0,-2 2 0,-5-7 0,-4-11 0,-4-5 0,-6-2 0,-2-2 0,2-6 0,-3-2 0,-25 21 1680,15-30-1680,-1 2 911,10-16-911,-6 1 0,15-51 0,-2 32 0,9-32 0</inkml:trace>
  <inkml:trace contextRef="#ctx0" brushRef="#br1" timeOffset="1.22792E6">27271 3689 8458,'10'-16'0,"34"-9"5090,-7 16-5090,-1-2 0,0 1 694,2 8 1,-9-4 0,-15 6-1</inkml:trace>
  <inkml:trace contextRef="#ctx0" brushRef="#br1" timeOffset="1.22807E6">27365 3730 24575,'35'6'0,"3"-8"0,-2-12 0,-7-4 0,-10 3 0,-13 5 0</inkml:trace>
  <inkml:trace contextRef="#ctx0" brushRef="#br1" timeOffset="1.22908E6">28154 3075 24575,'-12'55'0,"6"-19"0,2-1 0,4 19 0,0 9 0,0-25 0,0-7 0,0-7 0,-4-14 0,2-10 0,-15-56 0,9 20 0,3-4 0,2-3 0,3-4 0,2 2 0,4-9 0,3 4 0,4 7 0,4 7 0,20 5 0,-15 24 0,1 26 0,-12 19 0,-5-2 0,-12 9 0,4-24 0,-29 10 0,15-12 0,-22 11 0,17-23 0,7-3 0,1-10 0,11 0 0,-3 1 0</inkml:trace>
  <inkml:trace contextRef="#ctx0" brushRef="#br1" timeOffset="1.22932E6">28563 2870 24575,'-24'49'0,"4"11"0,0-10 0,1 5-1622,9 2 0,3 0 1622,0-12 0,3-1 0,2-2 0,4-6 1020,4-5-1020,5-7 133,6-14 0,-5-5 0,-3-5 0</inkml:trace>
  <inkml:trace contextRef="#ctx0" brushRef="#br1" timeOffset="1.22972E6">28639 3129 24575,'-19'53'0,"-2"-2"0,20-3 0,-6-9 0,7-24 0,10-54 0,3 2 0,2-2 0,1 0 0,1 2 0,-1 5 0,2 7 0,10 17 0,-12 31 0,-5 23 0,6 15 0,-15-12 0,6-11 0,-8-21 0,-9-7 0,7-5 0,-7-5 0</inkml:trace>
  <inkml:trace contextRef="#ctx0" brushRef="#br1" timeOffset="1.22987E6">28661 3280 24575,'6'-11'0,"22"-4"0,-1-5 0,20 2 0,-21 3 0,-8 9 0</inkml:trace>
  <inkml:trace contextRef="#ctx0" brushRef="#br1" timeOffset="1.23058E6">29174 3160 24575,'-15'-6'0,"3"6"0,-4 10 0,9 2 0,15-2 0,14-5 0,22-11 0,-5 4 0,-5-4 0,-14 6 0,-14 5 0,13 1 0,-6 0 0,21-1 0,-3-5 0,9-9 0,-2 7 0,-11-16 0,-3 11 0,-12-8 0,-6 4 0,-11 5 0,-2 1 0,-8 5 0,4 5 0,0 5 0,0-3 0,5 7 0,6-13 0,26-16 0,-2-11 0,-9-9 0,-2-5 0,-5-6 0,-3 0 0,-5 5 0,0 8 0,0 15 0,-6 42 0,1 19 0,3 5 0,1 3-977,-5 4 0,1-2 977,5 13 0,5-24 0,-4-24 0,4-13 0</inkml:trace>
  <inkml:trace contextRef="#ctx0" brushRef="#br1" timeOffset="1.2311E6">29881 2907 8191,'-17'61'0,"8"-5"2531,4-20 1,0 0-2532,0 6 2818,4-41-2818,5-26 0,7-13 0,3-4 0,0 9 0,1 0 0,3-5 0,0 4 0,4 7 1719,-7 16-1719,-4 10 6784,0 1-6784,1 20 0,-32 35 0,20-21 0,-31 13 0,30-33 0,13 1 0,6 19 0,3-11 0,-8 14 0,-27-24 0,-3 2 0,-19-10 0,13-5 0,-2 0 0,14-5 0,5 4 0,2-4 0</inkml:trace>
  <inkml:trace contextRef="#ctx0" brushRef="#br1" timeOffset="1.23133E6">30329 2586 8191,'0'28'0,"4"5"0,2 5 2414,0 8 0,1 5-2414,-2-5 0,-1 4 0,0 1 0,1 4 0,0 1 0,-5-2 0,-5-7 0,-4-1 0,0-3 1087,-1 14 0,-6-7-1087,-6-16 0,-4-8 0,-24 3 459,-9-12 0,26-7 0,0-10 1</inkml:trace>
  <inkml:trace contextRef="#ctx0" brushRef="#br1" timeOffset="1.23178E6">27826 4012 24575,'58'-15'0,"-1"0"0,1 0 0,1 1 0,2 0 0,3 0 0,2 0 0,-11 2 0,1-1 0,2 1 0,1-1 0,1 0 0,1 1-1405,-4-1 1,2 1 0,1-1-1,1 1 1,-1-1 0,-2 1-1,-1 1 1156,2-1 1,-1 1 0,-1 0 0,-2 1-1,0-1 1,-1 0 248,5-1 0,0-1 0,-2 1 0,-2 0 0,-5 3 786,5 3 0,-5 2 1,-1-2-787,17-10 0,-6 2 0,6 10 1782,-20-12-1782,-52 16 0,-18 0 0,-14 15 0,-18-1 0,23 4 0,0-7 0</inkml:trace>
  <inkml:trace contextRef="#ctx0" brushRef="#br1" timeOffset="1.2324E6">28456 4398 24575,'0'23'0,"0"-5"0,0 27 0,0 5 0,0 3 0,0-6 0,-5-16 0,-2-29 0,1-28 0,5-16 0,2-17 0,4-7 0,4 16 0,3-2 0,2 2 0,4-16 0,5 9 0,4 21 0,1 10 0,8 12 0,-10 21 0,-9 15 0,-33 33 0,-9-2 0,-14-3 0,-7-17 0,14-13 0,5-11 0,8 4 0,14-13 0</inkml:trace>
  <inkml:trace contextRef="#ctx0" brushRef="#br1" timeOffset="1.23268E6">28833 4197 24575,'-18'32'0,"8"-12"0,3 26 0,7-8 0,4 0 0,2 5 0,5 2 0,3 1 0,0 4 0,2-3 0,-4-13 0,1-5 0,11-2 0,-17-27 0,3-1 0,-5-4 0</inkml:trace>
  <inkml:trace contextRef="#ctx0" brushRef="#br1" timeOffset="1.23318E6">29091 4358 24575,'-7'29'0,"1"4"0,-1-1 0,2-28 0,5-9 0,10-56 0,12 10 0,-3 2 0,11 13 0,-16 44 0,-3-2 0,-20 35 0,-1-7 0,-7 5 0,11-11 0,11-16 0,7 7 0,14 1 0,-6 1 0,-1 8 0,-14-11 0,-19 7 0,1-12 0,-13-1 0,4-12 0,6-6 0,-1-9 0,10 7 0,1-1 0</inkml:trace>
  <inkml:trace contextRef="#ctx0" brushRef="#br1" timeOffset="1.2334E6">29506 3954 24575,'5'40'0,"0"1"0,4 0 0,0 5 0,-3 2 0,-2 6 0,-1-4 0,-2 4 0,-3-2-656,-3 7 1,-7-6 655,-20-3 0,-26-24 0,35-11 0,-19-5 0</inkml:trace>
  <inkml:trace contextRef="#ctx0" brushRef="#br1" timeOffset="1.23611E6">24415 2011 24575,'0'11'0,"0"13"0,0-5 0,0 18 0,0-6 0,5 6 0,0 4 0,-3-1 0,-1 1 0,4 15 0,0 0 0,-5-12 0,0-5 0,0 14 0,0-47 0,-9-23 0,7-23 0,-6-6 0,7 8 0,2-5 0,-1-4 0,0-3 0,-1-16 0,2 1 0,1 20 0,2 4 0,2-22 0,16 83 0,-8 17 0,-2 8 0,-2 1 0,-1 1-823,10 16 1,-3-1 822,-14-20 0,1-1 0,12 6 0,2-3 0,-7 13 0,6-7 0,-19-40 0,-9-12 0,0-4 0,3-1 0</inkml:trace>
  <inkml:trace contextRef="#ctx0" brushRef="#br1" timeOffset="1.23628E6">24469 2525 24575,'-22'0'0,"7"5"0,27-4 0,-3 4 0,28-5 0,-6-13 0,3 1 0,-9-3 0,-14 5 0</inkml:trace>
  <inkml:trace contextRef="#ctx0" brushRef="#br1" timeOffset="1.23725E6">25289 2346 24575,'-11'-11'0,"-4"5"0,-1 1 0,-13 22 0,9 6 0,1 4 0,13 1 0,10-21 0,11 3 0,12-23 0,8 10 0,-3-15 0,-8 16 0,-9-4 0,-4 6 0,4 5 0,2-4 0,4 10 0,0-9 0,0 4 0,27-21 0,4-6 0,-20 6 0,0-2 0,11-7 0,-18 1 0,-18 11 0,-10 2 0,-11 14 0,-2 7 0,-6 7 0,11 2 0,0-7 0,6 3 0,10-10 0,10-12 0,0-15 0,1-12 0,-2-8 0,-8-18 0,-2-4-645,4 10 1,-1 1 644,-7-13 0,0 25 0,0 55 0,0 15 0,0 7 0,-1 4 0,2 1 0,5 6 0,2-5 0,2-4 0,11-12 0,-13-12 0,6-9 0,-3-1 0,0-5 0,-2 0 0</inkml:trace>
  <inkml:trace contextRef="#ctx0" brushRef="#br1" timeOffset="1.23782E6">26187 1982 24575,'11'14'0,"1"7"0,-6 32 0,0-1 0,-6-2 0,0-17 0,0-18 0,0-26 0,0 3 0,0-29 0,7-4 0,4-5 0,5 6 0,1-1 0,0-5 0,0 3 0,20-9 0,-22 55 0,-15 9 0,3 18 0,-9 3 0,11-7 0,1-6 0,9-8 0,10 7 0,-6 4 0,6 6 0,-28-2 0,-3-5 0,-27 2 0,0-15 0,-4 9 0,7-17 0,13 4 0,-3-11 0,13 4 0,-2-4 0</inkml:trace>
  <inkml:trace contextRef="#ctx0" brushRef="#br1" timeOffset="1.23861E6">27235 1935 24575,'0'25'0,"6"2"0,-4 14 0,10-9 0,-10-7 0,4-10 0,-6-9 0,0-1 0</inkml:trace>
  <inkml:trace contextRef="#ctx0" brushRef="#br1" timeOffset="1.23876E6">27216 1682 8241,'-6'-5'0,"1"4"0,5-4 0</inkml:trace>
  <inkml:trace contextRef="#ctx0" brushRef="#br1" timeOffset="1.23997E6">27395 1908 8191,'6'9'0,"-2"2"5063,-4 10-5063,5-14 2818,1-8-2818,9-13 1719,9-6-1719,-6 12 6784,5 0-6784,1 14 0,-5-5 0,18 14 0,11-13 0,-15 2 0,1 0 0,27-4 0,-26-7 0,-4 0 0,0 3 0,-2-25 0,-19 16 0,-21-8 0,-2 5 0,-26 19 0,16 6 0,2 17 0,12-3 0,18-6 0,-2-8 0,17-15 0,-1-11 0,1-19 0,-7-28 0,-11 2 0,-6 25 0,0 1 0,0 0 0,-10 44 0,7 21 0,-6 36 0,9-17 0,12 3 0,8-24 0,7-4 0,11-18 0,-5-30 0,-5 14 0,-2-10 0,-11 23 0,6 5 0,5-7 0,6-13 0,-5-10 0,-11 4 0,-7 45 0,-9 12 0,0 2 0,0 3 0,5-5 0,0-1 0,-2 18 0,7-35 0,-10-36 0,4-17 0,3-8 0,1-7 0,1 0 0,2 6 0,1 3 0,-1 2 0,0 7 0,4 12 0,0 13 0,-4 19 0,6 8 0,-11 14 0,-5-8 0,-7-4 0,-9-18 0,-3 8 0,-3-12 0,8-2 0,4-2 0,9-7 0</inkml:trace>
  <inkml:trace contextRef="#ctx0" brushRef="#br1" timeOffset="1.24065E6">28444 1815 24575,'37'-14'0,"-15"-2"0,10 0 0,-15 6 0,-1 5 0,14 5 0,13-15 0,-1 11 0,6-17 0,-18 20 0,-5-5 0,-8 6 0,-1 0 0,-6 0 0,6-5 0,1-1 0,5-9 0,-5-2 0,-4-22 0,-14 17 0,-9-6 0,-8 32 0,-6 17 0,10 1 0,-4 13 0,16-18 0,1-2 0,11-10 0,6-22 0,7-6 0,-3-32 0,-7 17 0,-2-1 0,-5 3 0,-1 4 0,5 1 0,-10 65 0,0 4 0,0 4 0,4 2 0,1-2 0,1 11 0,4-26 0,-5-22 0</inkml:trace>
  <inkml:trace contextRef="#ctx0" brushRef="#br1" timeOffset="1.24226E6">29108 1591 24575,'22'-16'0,"-1"1"0,2 9 0,5 1 0,0 10 0,21-20 0,-14 6 0,3-7 0,-14 11 0,-12 5 0,8 5 0,-4-4 0,2-5 0,3-12 0,-6-15 0,6-22 0,-16 12 0,-2-2 0,2 2 0,-1 1 0,-7 0 0,-1 5 0,3-5 0,-5 34 0,6 44 0,0 18-500,0-14 0,0 1 500,-1-5 0,2-2 0,5 29 0,0-29 0,1-9 0,-2-22 0</inkml:trace>
  <inkml:trace contextRef="#ctx0" brushRef="#br1" timeOffset="1.24243E6">29561 1341 24575,'29'-9'0,"-3"2"0,-8-8 0,-7 9 0,-7 1 0</inkml:trace>
  <inkml:trace contextRef="#ctx0" brushRef="#br1" timeOffset="1.24292E6">29924 1285 8191,'21'0'0,"1"-9"5063,-5 2-5063,-10-3 2818,-3 0-2818,-9 4 1719,5-9-1719,-5 8 6784,-5-9-6784,-7 21 0,6-5 0,-7 13 0,10 3 0,-2 2 0,5-1 0,11 3 0,5-13 0,11 7-1696,9-19 0,-13 8 0,1-9 0</inkml:trace>
  <inkml:trace contextRef="#ctx0" brushRef="#br1" timeOffset="1.24389E6">30100 1240 24575,'4'21'0,"2"0"0,0 0 0,4-9 0,-4-12 0,9-8 0,-2-12 0,4 2 0,7-11 0,-4 9 0,8 1 0,-7 13 0,-1 12 0,1-4 0,-1 4 0,1-12 0,-5-1 0,-1 5 0,0-2 0,6 9 0,1-5 0,4 0 0,-5 0 0,-5 0 0,0 0 0,-6 0 0,1 0 0,0 0 0,-5-5 0,3-5 0,-3-11 0,9-26 0,-8 0 0,1-19 0,-8 10 0,9 3 0,-21 45 0,3 66 0,-5-18 0,1 2 0,2 9 0,4-3 0,2 2 0,20-35 0,2-10 0,26-20 0,6-5 0,4 1 0,-10 2 0,-19 26 0,-18-2 0,-1 8 0,-14 0 0,-7-2 0,-14-2 0,-5-5 0,-11-6 0,3-15 0,13 11 0,10-11 0</inkml:trace>
  <inkml:trace contextRef="#ctx0" brushRef="#br1" timeOffset="1.24403E6">30856 906 24575,'36'-28'0,"0"0"0,0 0 0,8-8 0,-6 3 0,7-11 0,-28 24 0,-17 11 0</inkml:trace>
  <inkml:trace contextRef="#ctx0" brushRef="#br1" timeOffset="1.24613E6">27598 6052 24575,'15'0'0,"9"0"0,8 0 0,6 0 0,4-15 0,5 1 0,13-12 0,-9 1 0,-8 14 0,-24-2 0,-14 13 0</inkml:trace>
  <inkml:trace contextRef="#ctx0" brushRef="#br1" timeOffset="1.24633E6">27785 6161 24575,'30'-6'0,"30"-10"0,-12 0 0,12-5 0,-39 13 0,-12 3 0</inkml:trace>
  <inkml:trace contextRef="#ctx0" brushRef="#br1" timeOffset="1.24808E6">30736 3074 24575,'51'-13'0,"3"-5"0,-8 1 0,-14 2 0,-23 15 0</inkml:trace>
  <inkml:trace contextRef="#ctx0" brushRef="#br1" timeOffset="1.24823E6">30828 3165 8191,'20'-6'0,"25"-19"4559,3-2-4559,-16 6 0,-1 0 0,8-4 719,-12 3 1,-16 15-1,-7 2 1</inkml:trace>
  <inkml:trace contextRef="#ctx0" brushRef="#br1" timeOffset="1.24877E6">31291 2575 24575,'8'45'0,"3"7"0,-6-19 0,1 1 0,3 8 0,0-2 0,2 22 0,1-9 0,-3-21 0,-9-36 0,-7-12 0,-4-48 0,2 1-630,4 18 0,0-1 630,5 9 0,0 0 0,-1 3 0,2 1 0,13-17 0,-1 21 0,13 18 0,-14 28 0,4 14 1260,-15 26-1260,-7-4 0,-8-1 0,-6-25 0,3-12 0,11-6 0,-8-7 0,7 2 0,-3-4 0,5 0 0</inkml:trace>
  <inkml:trace contextRef="#ctx0" brushRef="#br1" timeOffset="1.24905E6">31718 2383 24575,'-18'15'0,"7"2"0,-4 36 0,13-1-880,-2-11 1,-1 1 879,5 24 284,6-31 1,1-2-285,1 9 290,15-5-290,-7-26 0,5-6 0,-10-5 0,-2 0 0</inkml:trace>
  <inkml:trace contextRef="#ctx0" brushRef="#br1" timeOffset="1.24948E6">31911 2531 24575,'0'55'0,"0"-12"0,0-8 0,0 2 0,0 14 0,0-5 0,0-36 0,0-36 0,0-11 0,0-7 0,0 4 0,0-1-229,5-7 0,0 3 229,4-11 0,12 24 0,-8 21 0,4 21 0,-2 52 0,1 0 0,-8-20 0,0-2 0,1 2 458,-9-22-458,-6-14 0,0-2 0,2-4 0</inkml:trace>
  <inkml:trace contextRef="#ctx0" brushRef="#br1" timeOffset="1.24963E6">31918 2663 24575,'21'0'0,"12"-13"0,6-16 0,-2 4 0,-10-3 0,-18 22 0</inkml:trace>
  <inkml:trace contextRef="#ctx0" brushRef="#br1" timeOffset="1.2499E6">32228 2191 24575,'10'39'0,"0"-1"0,2 0 0,0 0 0,-1 1 0,2-1 0,5 8 0,-3-4 0,-11 4 0,11 5 0,-15-27 0,-16-4 0,3-12 0,-14 6 0,11-9 0,-4-4 0,13 4 0,-2-5 0</inkml:trace>
  <inkml:trace contextRef="#ctx0" brushRef="#br1" timeOffset="1.25015E6">32613 2296 24575,'7'16'0,"21"8"0,-12-7 0,20 8 0,-10-1 0,-12-12 0,-1 1 0</inkml:trace>
  <inkml:trace contextRef="#ctx0" brushRef="#br1" timeOffset="1.25033E6">32767 2326 24575,'-20'29'0,"6"-6"0,-14 14 0,20-24 0,-6 3 0</inkml:trace>
  <inkml:trace contextRef="#ctx0" brushRef="#br1" timeOffset="1.25075E6">32941 2260 24575,'0'45'0,"0"-1"0,0-2 0,0-5 0,0-7 0,0 3 0,5-20 0,-4-35 0,13-36 0,-4-5 0,1-3 0,4 12 0,1 3 0,-3 3 0,1 6 0,8 8 0,-7 39 0,0 30 0,-4 5 0,-2 5 0,-14-13 0,-1-21 0,-9-5 0,-1-2 0,-1-8 0,7 2 0,5-2 0</inkml:trace>
  <inkml:trace contextRef="#ctx0" brushRef="#br1" timeOffset="1.251E6">33353 1789 24575,'-19'48'0,"7"-17"0,0 1 0,6 1 0,0 1 0,0 5 0,1 1 0,2-5 0,2-2 0,12 11 0,2-20 0,7-18 0,-13-1 0,2-5 0</inkml:trace>
  <inkml:trace contextRef="#ctx0" brushRef="#br1" timeOffset="1.25145E6">33450 1934 24575,'-17'47'0,"7"-14"0,-2 5 0,10-31 0,17-34 0,11-17 0,10-3 0,-8 16 0,-17 35 0,-6 15 0,-14 11 0,7 1 0,-7 2 0,9-16 0,10 8 0,12-5 0,-8-2 0,-11 2 0,-26-14 0,-7-2 0,-9-4 0,16-6 0,2 5 0,12-5 0</inkml:trace>
  <inkml:trace contextRef="#ctx0" brushRef="#br1" timeOffset="1.2517E6">33582 1637 8191,'8'39'0,"4"-5"0,0 5 2067,0 3 0,1 4-2067,1-4 0,1 3 0,-3-1 0,-3 14 0,-3-1 551,3-2 0,-2-2-551,-4-11 0,-6-2 1013,-8 4 0,-7-2-1013,-8-4 0,-1-3 0,-14 18 0,-4-24 0</inkml:trace>
  <inkml:trace contextRef="#ctx0" brushRef="#br1" timeOffset="1.25382E6">29163 2671 24575,'0'-11'0,"0"1"0,5-1 0,14-8 0,3-11 0,17-6 0,-9-3 0,4 6 0,-9 11 0,8-5 0,2-1 0,18-10 0,-17 13 0,2 1 0,-6 2 0,1 2 0,9-3 0,1 0 0,-5 1 0,2 0 0,6 0 0,3 0 0,1 2 0,-1 1 0,-8-1 0,-2 2 0,25 5 0,-23-11 0,17 7 0,2-4 0,-13 7 0,1 1 0,-12 7 0,-1 1 0,4-5 0,3 0 0,22 3 0,1 1 0,-12-6 0,1 1 0,-1 5 0,4 3 0,-4-1 0,-3-2 0,-4 2 0,19 4 0,-27 0 0,-18 0 0,10 0 0,-7 0 0,7 0 0,-19-5 0,-23-1 0,1-9 0,-21 1 0,25-6 0,-2 7 0,14 2 0,2 15 0,17 16 0,3 28 0,-5-13 0,1 10 0,-21-29 0,-1 4 0,-7-9 0,-18 6 0,-28-11 0,13-2 0,0-2 0,-16-2 0,5 0 0</inkml:trace>
  <inkml:trace contextRef="#ctx0" brushRef="#br1" timeOffset="1.25776E6">30866 3681 24575,'10'-5'0,"10"4"0,-2-9 0,7 9 0,-5-10 0,6 10 0,3-5 0,-6 1 0,9 4 0,-2-17 0,31 6 0,-3-13-360,-22 20 1,0-1 359,20-14-101,-17 14 0,3 0 101,4-5 0,3 0 0,12-2 0,0 2-626,-8 4 1,-2 1 625,-4 1 0,-3 0 0,20-10 0,-25 8 0,3 0 0,4-6 0,3-2 0,7 2 0,1-1-557,4-1 1,-2 1 556,-14 6 0,-3-2 0,0-6 0,-3 2 178,17 10-178,-13-9 0,3-5 0,-2 0 0,3 0 0,12-1 0,2-1 0,-2-7 0,-3 3 82,-12 14 0,-1 1-82,-2-6 0,-2 1 0,17 10 0,-20-10 0,1-2 0,3 7 0,0-1 0,12-11 0,-1-1 576,-13 7 1,-2 0-577,1-3 0,-3 0 0,5-1 0,16-9 0,-25 14 0,2 1 0,3-1 0,-2 1 1090,10-4-1090,-19 11 0,-24 1 0,0 4 700,0-4-700,0 1 0,-26 2 0,19-2 0,-19 4 0</inkml:trace>
  <inkml:trace contextRef="#ctx0" brushRef="#br1" timeOffset="1.2597E6">32230 3839 24575,'-6'10'0,"1"6"0,5 24 0,0 7 0,0 13 0,6-9 0,-4-16 0,4-10 0,-6-15 0,0-13 0,-6-8 0,4-28 0,-1 5 0,0-2 0,3-28-390,5 23 0,0 1 390,-3-16 0,14 26 0,4 0 0,9-21 0,20 17 0,-18 10 0,-6 23 0,-19 1 780,7 16-780,-10 19 0,-9 24 0,-6-7 0,-5-19 0,-2-3 0,-17 5 0,-10 3 0,9-17 0,3-8 0,17-8 0,6-10 0,2 4 0,8-8 0,-4 7 0,5-2 0</inkml:trace>
  <inkml:trace contextRef="#ctx0" brushRef="#br1" timeOffset="1.26018E6">32632 3666 24575,'-16'0'0,"0"5"0,10 39 0,3-9 0,1 3 0,2 18 0,0 3 0,0 3 0,0-2 0,3-14 0,0-4 0,3 17 0,2-34 0,1-19 0,-3-2 0,5-18 0,-5 11 0,-1-11 0</inkml:trace>
  <inkml:trace contextRef="#ctx0" brushRef="#br1" timeOffset="1.2608E6">32788 3850 24575,'0'44'0,"0"10"0,0 7 0,0-16 0,-4-13 0,2-31 0,-2-11 0,18-18 0,-1-6 0,3-1 0,4 9 0,3 1 0,1-8 0,0 5 0,12 7 0,-15 32 0,-5 3 0,-15 22 0,-10 14 0,6-5 0,-12 5 0,15-24 0,12-3 0,-2-6 0,4 3 0,-8-5 0,-20-4 0,1-5 0,-17-1 0,-9 1 0,1-11 0,-2 10 0,11-28 0,17 9 0,4-5 0,8 10 0</inkml:trace>
  <inkml:trace contextRef="#ctx0" brushRef="#br1" timeOffset="1.26108E6">33177 3659 24575,'25'28'0,"0"31"0,-12-22 0,-2 4 0,-3 10 0,-3 4 0,5 2 0,-4-3 0,-11-15 0,-2-5 0,-3 20 0,-9-34 0,2-5 0,-16-3 0,-25-5 0,21-1 0,-5-6 0</inkml:trace>
  <inkml:trace contextRef="#ctx0" brushRef="#br2" timeOffset="1.26626E6">31873 4405 8191,'11'-8'0,"12"-10"0,8-5 812,4-1 1,5-3 0,1-1-813,-1 1 0,2-1 0,2-2 431,2 2 0,4-3 0,1 1 1,-3 2-432,5-2 0,-1 3 0,-1-1 0,3 0 0,1 0 0,-4 2 0,7-3 0,-7 3 0,4-6 2105,-31 22-2105,-9-5 5133,-9 8-5133,-6-9 0,-1 10 0,-4 2 0</inkml:trace>
  <inkml:trace contextRef="#ctx0" brushRef="#br2" timeOffset="1.2674E6">32745 2756 24575,'-6'-11'0,"1"0"0,5-4 0,5 3 0,-4-3 0,39-26 0,-17 13 0,4-5 0,9-5 0,6-6 0,-1 1-779,-4 4 1,-1 0 0,3-3 778,-4 5 0,2-2 0,1-2 0,0 0 0,-1 2 0,3-4 0,0 2 0,-1 0 0,1-1 0,1-2 0,2-2 0,-2 2 0,-4 2 0,-1 1 0,-2 2 0,-5 5 0,0 2 0,-8 6 0,-13 11 0,-3 10 0</inkml:trace>
  <inkml:trace contextRef="#ctx0" brushRef="#br1" timeOffset="1.274E6">28847 5708 8191,'0'-17'0,"0"25"5063,0 42-5063,-1-16 0,2 4 0,3 17 0,2 0 0,-5-18 0,0-3 0,9 30 2818,-10-40-2818,0-9 1719,-8-40-1719,5-20 0,-6-9 0,-1-7 1998,8 17 1,1-1 0,1 0-1999,-1-1 0,0 1 0,1 2 0,2-4 0,3 5 0,9-1 0,-3 34 0,4 7 0,3 11 0,7 17 788,-11 2-788,-1 15 0,-18-20 0,-5 7 0,-2-13 0,-4-7 0,-3 8 0,6-15 0,-6 15 0,9-17 0,-1 4 0,5-5 0,1 0 0</inkml:trace>
  <inkml:trace contextRef="#ctx0" brushRef="#br1" timeOffset="1.27426E6">29231 5319 24575,'-14'63'0,"3"-22"0,0 3 0,-2 3 0,2 3 0,4-4 0,0 3 0,3-3 0,1 5 0,3-1 0,5 9 0,5-4 0,11 0 0,3-24 0,-7-34 0,-6 1 0,-5-7 0</inkml:trace>
  <inkml:trace contextRef="#ctx0" brushRef="#br1" timeOffset="1.2747E6">29389 5587 24575,'0'52'0,"9"4"0,-8-23 0,0 1 0,3 12 0,0-2 0,-4 15 0,0-21 0,0-71 0,0-24 0,7 1 0,4-5 0,-2 7 0,2-4 0,1 7 0,3 5 0,4 10 0,17 9 0,-25 71 0,5 8-235,-14-15 1,-1 1 234,10 18 0,-5-9 0,-4-16 0,4-6 0,-6-14 0,0-6 0</inkml:trace>
  <inkml:trace contextRef="#ctx0" brushRef="#br1" timeOffset="1.27486E6">29434 5734 24575,'20'-5'0,"16"-29"0,10-4 0,-16 6 0,-1-1 0,-4 7 0,-3 0 0,0-7 0,-4 3 0,0 2 0,-7-5 0</inkml:trace>
  <inkml:trace contextRef="#ctx0" brushRef="#br1" timeOffset="1.27505E6">29828 5192 8328,'10'25'0,"16"1"5078,-6 29-5078,1-18 0,0 1 0,-8 1 0,-1 2 0,4 2 0,-1 0 0,-3 14 2798,-24-13-2798,-5-19 1700,-19 6-1700,0 0 3335,9-11 1,-1 0-3336,-27 15 0,11-8 0,18-12 0</inkml:trace>
  <inkml:trace contextRef="#ctx0" brushRef="#br1" timeOffset="1.278E6">24581 4853 24575,'5'-6'0,"5"1"0,22-5 0,16 8 0,-8-8 0,8-6 0,2 1-1322,10 0 0,2 0 0,5-2 1322,-17 4 0,4-2 0,2-1 0,-2 1 0,-2 1-565,3 2 1,-2 0 0,-1 1 0,-1-1 564,13-6 0,-1-1 0,-8 6 0,-10 11 0,-7 0 0,19-15 0,-26 17 0,-37 0 0,-19 0 0,2 0 0,-2 0 0</inkml:trace>
  <inkml:trace contextRef="#ctx0" brushRef="#br1" timeOffset="1.27828E6">24616 5115 24575,'22'6'0,"13"-2"0,9-4 0,0-8 0,5-7 0,3 1-760,3 5 1,4 2 0,2-1-1,1-3 760,-4-2 0,2-3 0,1 0 0,-2 0 0,-3 3-1178,-1 3 0,-1 2 1,-3 1-1,-1-1 1178,11-6 0,-3 0 0,-15 7 1607,-18 12-1607,-36-9 0,-1 10 0,3-6 0</inkml:trace>
  <inkml:trace contextRef="#ctx0" brushRef="#br1" timeOffset="1.27975E6">29002 6468 8191,'16'0'0,"5"-15"4450,38 0-4450,-27-1 0,5-3 0,9 0 0,8-1 0,2 0 265,-10 2 1,1 0-1,1-1 1,1 0-266,9-1 0,1 0 0,1 0 0,-4 1 0,7-2 0,-3 0 0,-5 4 1000,3 2 1,-13 4-1001,-27 2 0,-60 33 0,8-9 0,-2 0 0,-16 14 0,9-4 0</inkml:trace>
  <inkml:trace contextRef="#ctx0" brushRef="#br1" timeOffset="1.27995E6">29094 6672 24575,'28'6'0,"4"-2"0,7-3 0,0-10 0,4-5 0,4 0-2458,-1 3 0,4 0 1,0-1-1,-1-1 2337,10-7 0,-1-2 1,-1 0 120,1 3 0,-1 1 0,-6 1 1327,-6 1 0,-6 1-1327,17-4 393,-34 8 0,-14 6 1,-13 5-1</inkml:trace>
  <inkml:trace contextRef="#ctx0" brushRef="#br1" timeOffset="1.29603E6">12432 15314 24575,'0'0'0</inkml:trace>
  <inkml:trace contextRef="#ctx0" brushRef="#br1" timeOffset="1.30176E6">28433 10958 24575,'4'20'0,"8"17"0,11 23 0,-7-25 0,0 1 0,0-1 0,-1-2 0,9 20 0,-6-19 0,-7-14 0,1-10 0,0-7 0,3-4 0,14-12 0,2-5 0,8-8 0,0 0 0,4-6 0,5-3 0,2-2-793,-6 5 1,2-1-1,2-3 1,1 0-1,2-1 1,0-1 792,-6 5 0,1 0 0,1-2 0,1 1 0,0-1 0,1-1 0,-1 1 0,1-1 0,3-1 0,0-1 0,2-1 0,-1 0 0,0 0 0,0 1 0,-1 1 0,-1 0 0,1 0 0,-1 0 0,0 1 0,-1 0 0,0 2 0,-2 0 0,0 0-267,9-6 1,-1 1 0,-1 2 0,-2 1 0,-3 1 266,-2 3 0,-2 1 0,-2 2 0,-5 3 0,10-6 0,-7 5 0,10-6 0,-29 19 0,-16 8 0,-3 5 0</inkml:trace>
  <inkml:trace contextRef="#ctx0" brushRef="#br1" timeOffset="1.31796E6">17516 14884 24575,'10'40'0,"2"-5"0,4-3 0,-1-11 0,-3-10 0,-1-6 0,1-3 0,4-6 0,20-13 0,-3 0 0,5-5 0,2-1 0,3-2 0,3-1-417,-4 3 1,1-2 0,2 0-1,1 0 417,3-2 0,2 0 0,-1 0 0,0 0 0,-2 1 0,-1 1 0,0 1 0,-3 0 0,4-1 0,-2 2 0,-3 1 0,4-3 0,-6 4 0,5-2 0,-25 15 0,-11 3 0,-5 4 1666,-3-1-1666,-2 1 0,-2 1 0</inkml:trace>
  <inkml:trace contextRef="#ctx0" brushRef="#br1" timeOffset="1.3195E6">20478 14757 24575,'15'9'0,"11"16"0,11 20 0,-16-15 0,0 1 0,-1 2 0,-1-1 0,10 25 0,-9-14 0,-6-16 0,-2-14 0,2-8 0,6-13 0,15-21 0,-2-3 0,6-6 0,-2 4 0,3-4 0,3 0-346,-6 6 1,1 0 0,2-1 0,0 1 345,1 0 0,2-1 0,-1 2 0,0 1 0,8-5 0,-1 3 0,-3 2 0,7-3 0,-4 4 0,-14 10 0,-4 4 0,2 2 0,-21 9 0,-7 4 0</inkml:trace>
  <inkml:trace contextRef="#ctx0" brushRef="#br1" timeOffset="1.32078E6">23532 14962 24575,'0'30'0,"3"12"0,4 9 0,5 0 0,4-12 0,2-18 0,7-12 0,26-16 0,1-10 0,8-8 0,-6 1 0,5-4 0,2-2-609,-6 1 0,3-2 1,0-1-1,0-2 609,-10 7 0,0-2 0,0 0 0,0 0 0,-2 0 0,7-5 0,0 1 0,-3-1 0,-1 1-105,7-4 1,-3 0 0,-5 3 104,4-5 0,-7 5 0,-14 10 0,-4 3 0,0 1 0,-18 13 0,-4 6 0</inkml:trace>
  <inkml:trace contextRef="#ctx0" brushRef="#br1" timeOffset="1.33303E6">14256 11302 24575,'1'23'0,"5"14"0,5 15 0,3 4 0,1-10 0,-3-14 0,-3-12 0,0-11 0,0-4 0,17-11 0,8-13 0,8-8 0,-6 2 0,4-3 0,3-2 0,2-2-624,0-1 0,3-1 0,1-2 0,1 0 0,0 0 624,-6 3 0,2-1 0,-1 1 0,1-1 0,-1 0 0,0 1 0,6-5 0,1 1 0,-2 0 0,-1 1 0,-2 2-282,0 0 1,-1 1 0,-2 2 0,-4 2 281,1 1 0,-4 2 0,-3 2 0,1 0 0,-6 5 0,-5 3 0,-15 12 0</inkml:trace>
  <inkml:trace contextRef="#ctx0" brushRef="#br1" timeOffset="1.33583E6">19177 11514 24575,'36'44'0,"3"7"0,-19-22 0,1 0 0,13 20 0,-11-15 0,-7-15 0,-2-9 0,1-9 0,11-13 0,30-22 0,-9 3 0,6-4 0,-4 4 0,5-3 0,0-1-443,-7 5 1,1 0 0,1 0 0,-1-1 442,2 1 0,-1-1 0,0 1 0,0 1 0,10-7 0,-2 2 0,-2 2 0,-13 6 0,-2 2 0,-3 2 0,4-1 0,-6 3 0,4-1 0,-25 13 0,-8 6 0</inkml:trace>
  <inkml:trace contextRef="#ctx0" brushRef="#br1" timeOffset="1.33892E6">24013 11290 24575,'11'31'0,"5"11"0,9 12 0,-11-24 0,1 1 0,9 26 0,-3-6 0,-4-13 0,-3-11 0,-2-12 0,-1-8 0,0-4 0,7-12 0,8-9 0,5-7 0,1 0 0,3-3 0,2-4-584,1 0 1,3-3 0,1-1 0,2-2 583,-3 3 0,2-2 0,1 0 0,0-1 0,-1 1 0,0 0 0,0 0 0,-1 1 0,0-1 0,0 1 0,6-5 0,0 0 0,-2 1 0,-1 2-24,2-3 1,-1 3 0,-5 4 23,1-1 0,-6 4 0,9-6 0,-24 20 0,-15 10 0,-3 5 0</inkml:trace>
  <inkml:trace contextRef="#ctx0" brushRef="#br1" timeOffset="1.345E6">5572 16231 24575,'0'11'0,"0"-1"0,0 1 0,0 0 0,0 0 0,0-1 0,0 1 0,0 0 0,0 0 0,0 4 0,0 9 0,-9 15 0,7-6 0,-7 4 0,9-21 0,0 4 0,0-8 0,0 8 0,0-4 0,0 5 0,0-1 0,0-4 0,0 4 0,0-8 0,0 3 0,0 0 0,0 2 0,0 4 0,0 1 0,0-5 0,0 3 0,0-8 0,0 3 0,0-23 0,-8-24 0,6-6 0,2-4 0,-5 2 0,1-2 0,4-23 0,0-1 0,0 24 0,0 2 0,0-12 0,0-2 0,0 1 0,0-1 0,0-6 0,0-2-875,4-2 1,2 2 874,1 11 0,1 5 0,10-4 0,1 31 0,-3 13 0,0 1 0,7 19 0,-6-5 0,4 23 1749,-6-6-1749,4 29 0,-8-4 0,-16 12 0,-15-14 0,-10-10 0,-4-6 0,1-8 0,0-4 0,-2-2 0,-4-4 0,2 5 0,3-2 0,16-15 0,-1 10 0,14-13 0</inkml:trace>
  <inkml:trace contextRef="#ctx0" brushRef="#br1" timeOffset="1.3454E6">6109 15741 24575,'-30'0'0,"3"19"0,-1 12 0,-3 22 0,4 12-1286,5-6 0,1 5 1,3 3 1285,4-7 0,1 3 0,2 0 0,2-2 0,5-7 0,3-1 0,1-2 0,-1-2 0,0 6 0,0-3 0,3-4 0,6 0 0,5-7 1197,8-6-1197,8-11 0,3-16 0,0-2 0,-12-6 0,-11 0 0</inkml:trace>
  <inkml:trace contextRef="#ctx0" brushRef="#br1" timeOffset="1.35061E6">6188 16116 24575,'-6'-5'0,"2"-5"0,8-19 0,10-8 0,-1 0 0,10 13 0,-16 9 0,7 14 0,-4 23 0,-3 9 0,-3 5 0,0 2 0,2 11 0,1 1 0,9-28 0,0-16 0,0 0 0,-1-6 0,13-19 0,1-8 0,-2-6 0,6-11 0,-29 5 0,11 3 0,-15 14 0,0 80 0,-6-22 0,-1 5-1198,6 6 0,2 6 1,-4 0 1197,-6-4 0,-4 0 0,3 0 0,7 3 0,4 0 0,-4-1-143,-8-2 0,-4 0 0,2-1 143,7 1 0,3 1 0,-3-5 0,-7 3 0,-1-5 0,9-1 0,-2-9 0,-8-13 0,13-11 0,-16-7 0,11 2 3502,-13-4-3502,1-14 520,-3-39-520,10 20 0,1-2 0,3-4 0,3 0 0,8-20 0,0 39 0,10 7 0</inkml:trace>
  <inkml:trace contextRef="#ctx0" brushRef="#br1" timeOffset="1.35113E6">6637 16417 24575,'40'-19'0,"-1"1"0,3 2 0,-2 2 0,17-3 0,-9 8 0,-42 9 0,-1 0 0</inkml:trace>
  <inkml:trace contextRef="#ctx0" brushRef="#br1" timeOffset="1.35126E6">6703 16544 24575,'12'-9'0,"13"-6"0,12-12 0,-3 5 0,-6 6 0,-19 10 0</inkml:trace>
  <inkml:trace contextRef="#ctx0" brushRef="#br1" timeOffset="1.35174E6">7066 16031 24575,'6'38'0,"-5"4"0,-1 6 0,3-2 0,0 2 0,-2 8 0,-2-3 0,1 7 0,0-32 0,0-39 0,15-15 0,1-10 0,15-7 0,-6 28 0,12-11 0,-9 23 0,6 5 0,-17 20 0,-13 7 0,-5-3 0,-18-5 0,5-4 0,-21-4 0,14 1 0,-3-13 0,13 4 0,-8-18 0,11 5 0,-5-6 0,13 9 0</inkml:trace>
  <inkml:trace contextRef="#ctx0" brushRef="#br1" timeOffset="1.35213E6">7522 16294 8191,'-14'-6'0,"6"1"5063,-17 10-5063,18 5 2818,-12-3-2818,17 12 1719,-8-12-1719,15 3 6784,1-5-6784,9-5 0,6-5 0,-4 4 0,8 1 0,-14 1 0,0 8 0,-6-7 0,-5 2 0</inkml:trace>
  <inkml:trace contextRef="#ctx0" brushRef="#br1" timeOffset="1.35293E6">7619 16269 24575,'5'15'0,"-4"-3"0,4 4 0,-5-5 0,5-5 0,0-2 0,8-13 0,-2 7 0,7-16 0,3 11 0,3-4 0,2 6 0,-9 5 0,2-6 0,-2 5 0,4-10 0,-4-4 0,-6 2 0,-5-7 0,-15 7 0,-10 7 0,1 5 0,-1 11 0,15 2 0,4 3 0,4-9 0,11-1 0,3-10 0,3 4 0,-10-9 0,-1 9 0,-5 5 0,6 3 0,0 3 0,0 0 0,-1-9 0,1 4 0,13-5 0,-5-5 0,7 4 0,-11-4 0,-4 5 0,4 0 0,1 0 0,0 5 0,-1-4 0,-4 4 0,-5-5 0,-1 0 0</inkml:trace>
  <inkml:trace contextRef="#ctx0" brushRef="#br1" timeOffset="1.35391E6">8411 15760 24575,'0'66'0,"0"-31"0,0 1 0,0 3 0,0 4-1814,-3 16 1,-2 9-1,-1 3 1814,2-13 0,0 1 0,0 2 0,0 1 0,0-4 0,1 3 0,-1 0 0,1-1 0,0-3 0,-1 1 0,0-2 0,0-2 0,3-2 0,3 7 0,2-3 0,0-6 420,-3 1 0,0-7-420,9 21 260,-10-17 1,0-42 0,0-1 0</inkml:trace>
  <inkml:trace contextRef="#ctx0" brushRef="#br1" timeOffset="1.35508E6">8677 16387 24575,'5'15'0,"11"21"0,9 15 0,3 4 0,-3 1 0,-2-17 0,-9-12 0,0 1 0,-9-21 0,-5 2 0</inkml:trace>
  <inkml:trace contextRef="#ctx0" brushRef="#br1" timeOffset="1.35533E6">8911 16385 24575,'-18'24'0,"3"-2"0,1 2 0,-18 11 0,2 17 0,4-21 0,-1 0 0,-8 22 0,8-16 0,19-18 0,4-7 0,4-2 0,0-5 0</inkml:trace>
  <inkml:trace contextRef="#ctx0" brushRef="#br1" timeOffset="1.3558E6">8981 16672 24575,'-5'26'0,"4"0"0,-4-9 0,5-1 0,0-1 0,0 1 0,6 5 0,1-9 0,0-3 0,-2-9 0</inkml:trace>
  <inkml:trace contextRef="#ctx0" brushRef="#br1" timeOffset="1.35606E6">9146 16575 24575,'21'-17'0,"23"-2"0,-13 10 0,15 1 0,-34 8 0,-3 0 0</inkml:trace>
  <inkml:trace contextRef="#ctx0" brushRef="#br1" timeOffset="1.35623E6">9215 16625 24575,'20'0'0,"23"-15"0,14 3 0,3-5 0,-21 9 0,-23 8 0</inkml:trace>
  <inkml:trace contextRef="#ctx0" brushRef="#br1" timeOffset="1.35789E6">9661 16217 24575,'0'66'0,"4"-32"0,0 1 0,-3 3 0,0 0 0,7-4 0,-1-2 0,-6 16 0,10-22 0,-10-17 0,4-9 0</inkml:trace>
  <inkml:trace contextRef="#ctx0" brushRef="#br1" timeOffset="1.35864E6">9786 16548 24575,'15'11'0,"10"-1"0,7-10 0,13-13 0,-17 10 0,-5-27 0,-18 16 0,-11-23 0,-14 17 0,0-5 0,-6 18 0,20 2 0,21-1 0,28 5 0,1-6 0,8 7 0,-22 5 0,-9 1 0,3 6 0,-11-6 0,7 1 0,-5-7 0,18 0 0,17-9 0,6-6 0,-3-23 0,-28 9 0,-18-10 0,-18 28 0,-7 1 0,6 15 0,-7-4 0,17 9 0,-7-4 0,15 9 0,8 5 0,-5-3 0,13 3 0,-19-5 0,18 6 0,-9 26 0,3-8 0,-7 13 0,-8-25 0,0-7 0,0-10 0,-12 9 0,-9-2 0,-5-2 0,2-7 0,13-8 0,6 0 0</inkml:trace>
  <inkml:trace contextRef="#ctx0" brushRef="#br1" timeOffset="1.35949E6">8689 17232 24575,'10'10'0,"9"10"0,0 12 0,5 8 0,7 17 0,-13-22 0,5 6 0,-17-30 0,-1-7 0</inkml:trace>
  <inkml:trace contextRef="#ctx0" brushRef="#br1" timeOffset="1.35969E6">8824 17295 24575,'-24'43'0,"-6"3"0,-5 7 0,11-15 0,-3-7 0,22-22 0</inkml:trace>
  <inkml:trace contextRef="#ctx0" brushRef="#br1" timeOffset="1.35994E6">8924 17432 8191,'35'-10'0,"-5"6"5063,-9 15-5063,-10 5 2818,-11 6-2818,-6-5 1719,0-2-1719,10-4 0,21-5 0,-1-1 1696,11-5 0,-24 0 0,-2 0 0</inkml:trace>
  <inkml:trace contextRef="#ctx0" brushRef="#br1" timeOffset="1.36013E6">9302 17361 12181,'20'-5'0,"2"4"0,-4-4 0,-4 5 0</inkml:trace>
  <inkml:trace contextRef="#ctx0" brushRef="#br1" timeOffset="1.36026E6">9287 17485 24575,'49'0'0,"-11"-4"0,-3-2 0,-8 4 0,15-8 0</inkml:trace>
  <inkml:trace contextRef="#ctx0" brushRef="#br1" timeOffset="1.36058E6">9805 17268 24575,'-5'-7'0,"-1"3"0,-9 4 0,1 18 0,4 5 0,16 22 0,2-12 0,6-3 0,-9-15 0,-10-9 0,-1 4 0,-10-9 0,0 8 0,-1-7 0,6 2 0,6-4 0</inkml:trace>
  <inkml:trace contextRef="#ctx0" brushRef="#br1" timeOffset="1.36146E6">9968 17396 24575,'0'16'0,"0"-1"0,5-4 0,6-5 0,5-2 0,10-8 0,-4-3 0,-1 1 0,-1 2 0,-3 4 0,-1 0 0,-1 0 0,-4 0 0,-5-10 0,4-15 0,-9 5 0,4-9 0,-1 23 0,19 1 0,6 11 0,15-4 0,-12 4 0,-2-12 0,-14 4 0,-1-9 0,-4 5 0,-5-4 0,-1-1 0,-10 5 0,-1 1 0,-5 10 0,0 1 0,5 9 0,1-3 0,5 3 0,9-9 0,7-2 0,15-4 0,25-23 0,-20 11 0,-2-13 0,-1-8 0,-8-1 0,-3-4 0,2-10 0,-2-1 0,-1 9 0,-8 5 0,-19 8 0,-14 77 0,9-16 0,1 2 0,0 2 0,5-1 0,13 18 0,-5-25 0,14-4 0,-5-16 0,4-3 0,-6-7 0,-5 0 0</inkml:trace>
  <inkml:trace contextRef="#ctx0" brushRef="#br1" timeOffset="1.36181E6">10851 16946 24575,'0'21'0,"0"0"0,0 0 0,-5 5 0,4-4 0,-4 3 0,5-4 0,0 0 0,0-5 0,0 0 0,-5-10 0,4-2 0,-4-4 0</inkml:trace>
  <inkml:trace contextRef="#ctx0" brushRef="#br1" timeOffset="1.36201E6">10675 17032 24575,'26'-13'0,"-10"7"0,29 0 0,-14-3 0,16 7 0,-19-11 0,4 7 0,-26 0 0,-1 1 0</inkml:trace>
  <inkml:trace contextRef="#ctx0" brushRef="#br1" timeOffset="1.36291E6">8658 18124 24575,'26'31'0,"-5"2"0,9-2 0,2 1 0,-1 0 0,14 12 0,-34-52 0,-6 5 0,-19-19 0,-4 16 0,-8 6 0,0 8 0,10-1 0,1 13 0,9-7 0,18 3 0,-8-6 0,13-10 0</inkml:trace>
  <inkml:trace contextRef="#ctx0" brushRef="#br1" timeOffset="1.36321E6">9221 18292 8191,'-13'14'0,"-2"1"5063,-13 12-5063,13-9 2818,19 4-2818,8-5 1719,4 5-1719,0-10 6784,-15 2-6784,-2-13 0,-24 10 0,6-9 0,-6 4 0,14-6 0,6 0 0</inkml:trace>
  <inkml:trace contextRef="#ctx0" brushRef="#br1" timeOffset="1.36358E6">9412 18313 8191,'16'0'0,"-9"9"5063,-22 8-5063,-18 11 2818,-3-5-2818,9-3 1719,31-14-1719,15-1 6784,27-5-6784,-2 1 0,3-2 0,-1-3 0,-1 0 0,-6 3 0,-2 0 0,4-8 0</inkml:trace>
  <inkml:trace contextRef="#ctx0" brushRef="#br1" timeOffset="1.37198E6">9874 18263 24575,'-6'-5'0,"1"-1"0,10 0 0,-4-3 0,9 7 0,-3 12 0,12 11 0,-5 2 0,13 8 0,-10-23 0,9-4 0,11-32 0,-14-2 0,13-5 0,-27 85 0,-5-4 0,1 8 0,-1 1 0,1 6 0,-2 0-683,-2-6 0,-1 0 0,2-4 683,4 6 0,0-7 0,-6 5 0,-5-49 0,-5-1 0,-6-22 0,-12-21 0,15-5 0,-1 6 0,3 2 0,8 9 0,-5-8 0</inkml:trace>
  <inkml:trace contextRef="#ctx0" brushRef="#br1" timeOffset="1.37243E6">10301 18379 8191,'15'-12'0,"6"-5"5063,-4 3-5063,3-3 2818,-14 6-2818,3 0 1719,-7-4-1719,-7 8 6784,-6-2-6784,-9 26 0,0 13 0,9 8 0,3 1 0,17-23 0,-2-6 0,12-10 0,-2-7 0,6-12 0,-11 8 0,0-7 0</inkml:trace>
  <inkml:trace contextRef="#ctx0" brushRef="#br1" timeOffset="1.37263E6">10468 17975 24575,'0'39'0,"0"-1"0,0 0 0,0 0 0,-1 5 0,2-1 0,2-3 0,2-4 0,2 2 0,7-5 0,-8-26 0,-1-2 0</inkml:trace>
  <inkml:trace contextRef="#ctx0" brushRef="#br1" timeOffset="1.37283E6">10606 18140 24575,'0'38'0,"0"-5"0,0 25 0,0-28 0,4 8 0,-2-31 0,2 2 0</inkml:trace>
  <inkml:trace contextRef="#ctx0" brushRef="#br1" timeOffset="1.37339E6">10728 18301 24575,'20'0'0,"-4"-5"0,-5-1 0,-16-9 0,-6 2 0,9-4 0,13 3 0,12 7 0,11 0 0,-17 12 0,3 6 0,-8 5 0,-1-4 0,6-3 0,8-9 0,11-13 0,-8 10 0,0-10 0,-13 13 0,1 0 0,5 0 0,-1 0 0,0 0 0,-8-9 0,-3-7 0,-23-1 0,6 1 0,-17 12 0,13 4 0,2 0 0,5 0 0</inkml:trace>
  <inkml:trace contextRef="#ctx0" brushRef="#br1" timeOffset="1.37454E6">11107 15222 24575,'21'23'0,"9"3"0,-4-2 0,2 2 0,0 4 0,2 3 0,13 16 0,0 1-972,-15-10 0,-1-1 972,6 3 0,-3 1 0,-11-8 0,-2 2-170,5 18 1,-2 7 169,-7-15 0,-2 3 0,0 3 0,0-5 0,1 2 0,-1 2 0,-1-1-501,-1 1 1,-2 1 0,-1 0 0,1 0 500,-2 2 0,0 1 0,0-1 0,1-2 0,3 7 0,0-1 0,-2 0 0,-5-7 0,-2 1 0,0 0 0,1-2 0,3 9 0,1-2 0,-2 3 0,-2-6 0,-1 3 0,0 0 0,-1-2 0,1 3 0,0-2 0,0-1-721,0 1 1,0-1-1,0-3 721,1 2 0,-2 0 0,-2-7 0,-1 3 0,-1 0 362,1-3 0,0-1 0,-2 2-362,-8 12 0,-3 2 0,3-4 0,5 0 0,-2-1 0,-9-7 0,-5 1 0,6-5 0,10-12 0,0-2 0,-15 16 0,-1-4 0,4-8 670,6-14-670,1-15 1951,8-4-1951,-15-41 0,12 28 0,-6-28 0</inkml:trace>
  <inkml:trace contextRef="#ctx0" brushRef="#br1" timeOffset="1.37524E6">12902 16541 24575,'36'-3'0,"-1"0"0,23 2 0,7-5 0,-35 6 0,10 0 0,-43 0 0,5 0 0,-11 0 0</inkml:trace>
  <inkml:trace contextRef="#ctx0" brushRef="#br1" timeOffset="1.37541E6">12934 16750 24575,'20'0'0,"34"-10"0,-9 7 0,18-11 0,-29 12 0,-14-2 0,-14-6 0,-2 8 0,-4-7 0</inkml:trace>
  <inkml:trace contextRef="#ctx0" brushRef="#br1" timeOffset="1.47157E6">4467 16556 24575,'-28'19'0,"-3"13"0,-5 7 0,5-9 0,-2 1 0,-3 2-634,-10 11 0,-2 2 0,0-2 634,5-8 0,0-2 0,2-3 306,-6 5 1,4-6-307,-9 1 314,56-31-314,27-18 0,2 2 0,5-2-503,6-2 1,5-1 502,3 1 0,5 0 0,1 0 0,1 0 0,1 1 0,1 1-489,0 1 0,1 1 0,-4 1 489,9-3 0,-11 3 0,-10 6 0,-69 9 0,-21-11 0,8 10 0,-3 0 0,-2-9 0,-2-3 0,-15 1 0,-2-2 0,8-5 0,1-4 0,-7-5 0,5-2 0,19 10 0,5-1 925,-11-14-925,29 33 2522,6 9-2522,5 21 0,9 3 0,8 32 0,-2-22 0,3 3 0,2 12 0,1 1-619,-2-3 1,-1-3 618,-1-7 0,-2-5 0,-2 7 0,4-21 0,-14-9 0,6-14 0,-9-15 0,11-29 0,-9 8 0,-2-6 0,4-4 0,0-4 0,-1-2-603,-2-6 1,-2-1 0,1-1 602,4 0 0,0-1 0,-1 5 0,-3-10 0,3 13 1121,8 22-1121,-11 79 0,-10 9 0,7-3 0,-7-31 0</inkml:trace>
  <inkml:trace contextRef="#ctx0" brushRef="#br1" timeOffset="1.49999E6">12474 10817 8191,'0'-26'0,"0"3"5063,0 12-5063,4 10 2818,2 11-2818,11 48 0,-12-5 0,-2 10 0,2-17 0,1 5 0,1 2 0,-1-2 109,0 13 1,-1-1 0,0 4-110,-2-12 0,0 3 0,0 3 0,0-1 0,1-1 557,1-4 1,1 0-1,-1-1 1,1 2-1,-1 2-557,-2 1 0,0 3 0,0 2 0,0 0 0,-1-1 0,1-2-893,0 1 0,1 0 0,-1-2 0,0 0 0,1 0 893,-1-1 0,0 0 0,0 0 0,-1-2 0,0-4 0,-2 10 0,0-5 0,0 3-317,2-5 0,2 4 1,-1 0-1,1 0 317,0 0 0,-1 0 0,1 1 0,1 2 0,0-4 0,1 3 0,0 1 0,0 0 0,1-1 0,-1-4 0,1 1 0,0-1 0,0 0 0,1 1 0,1 6 0,1 1 0,0-1 0,0 0 0,0-4 0,1 0 0,0-3 0,-1-1 0,1 0 0,1 2 0,0 0 0,0-2 0,-3-2-798,-1 3 0,-2-3 0,-1-6 798,1-1 0,-2-2 763,-3 17 1,-2-4-764,1-13 3569,0 15-3569,0-35 1633,14-10-1633,15-12 6784,17-4-6784,11-10 0,7 8 0,-17-3 0,4 0 0,12 4 0,5 2-1262,-12-1 0,4 0 1,-1 0 1261,-5-1 0,-1 1 0,0 1 0,-1 2 0,-1 2 0,-2-1 0,13-2 0,2-1 0,-16 2 0,3 0 0,3 0 0,1 0 0,6 1 0,1-1 0,2 0 0,3 1 0,-11-2 0,1 1 0,3-1 0,1 1 0,-1 0 0,1 1-922,1 0 0,1 0 1,0 1-1,0 1 0,-1-1 1,-3 1 921,2 1 0,-2 1 0,-1 0 0,-1 0 0,0-2 0,11-1 0,-1-1 0,-1-1 0,-5 4-392,1 5 1,-5 4 0,4-4 391,-5-6 0,4-2 0,1-1 0,-1 2 0,3 3 0,-1 2 0,2 0 0,2-1-299,-7-3 0,3 0 0,0 0 0,1-1 0,-1 1 299,1 0 0,0 0 0,-1 0 0,-1 0 0,-3-1-50,0 0 1,-3-2-1,-2 1 1,1 1 49,2 1 0,0 1 0,-2 1 0,-4-3 0,-3-4 0,-3-1 0,3 2 641,2 3 1,4 2-1,1 0 1,0 0-642,1-3 0,1 0 0,1-1 0,1 1 0,-3 2 0,1 0 0,1 0 0,1 0 0,-1-1 0,0-1 0,0-1 0,0 0 0,-1 0 0,-2 0 0,-1 0 0,-2 1 0,0-1 0,2-1 0,11 0 0,2-2 0,1 0 0,1-2 0,-15 0 0,0-1 0,1 0 0,1 0 0,4 1-299,-4 0 1,3 2-1,2-1 1,2 1 0,0 0-1,2 0 1,-1-1 298,-1 0 0,2-1 0,0 0 0,2 0 0,-1 0 0,0 0 0,-1 0 0,-2 1-268,4 1 0,-2-1 0,-1 1 1,0 1-1,0-1 0,0 0 1,-1 0 267,0 0 0,1 0 0,0 0 0,-1 0 0,-1 0 0,-2 0 0,-3 0 52,3 0 0,-4 0 0,-1 0 0,1 0 0,3 0-52,1 0 0,3 0 0,1 0 0,1 0 0,0 0 0,-1 0 0,-2 0 0,0 0 0,0 0 0,-1 0 0,2 0 0,1 0-242,-2 0 0,2 0 1,0 0-1,1 0 1,-1 0-1,-1 0 1,-3 0 241,7 0 0,-1 0 0,-2 0 0,-2 0 0,0 0 0,7 0 0,0 0 0,-3 0 0,-4 0 501,-5 0 1,-4 0 0,3 0-502,-4 0 0,2 0 0,0 0 0,0 0 0,-3 0 0,-1 0 0,1 0 0,1 0 322,8 0 0,2 0 0,-1 0 0,-3 0-322,5 0 0,-4 0 0,-2 0 0,-8 0 0,-3 0 0,-3 0 869,3 0 0,-1 0-869,5 1 0,1-2 0,-2-4 0,1 0 0,3 5 0,0-2 2477,-9-6 0,-2 0-2477,18 6 1268,-20-4-1268,24-4 0,-30 9 0,3 0 0,17-4 0,6 0 0,-14 1 0,2 0 0,-2 1 1170,14 1 1,-1 1-1171,5-4 0,-2-1 0,-15 0 0,0 0 0,11 5 0,2 0-291,2-11 0,1 1 291,1 10 0,-3-1 0,-11-8 0,-5 1 0,11 7 0,-26-7 0,-4 4 0,-8 4 0,7-4 0,-16 0 464,-24-11 0,9 8 0,-17-7 0</inkml:trace>
  <inkml:trace contextRef="#ctx0" brushRef="#br1" timeOffset="1.50051E6">26117 15496 8191,'43'5'0,"1"1"0,-5-6 0,4 2 1436,9 6 0,6 2 0,-1 1-1436,-8 0 0,-2-1 0,1 2 0,3 2 0,1 0 0,-5 2 0,5 6 0,-8 2 0,10 14 726,-39-12 0,-7-6 1,-8-11-1</inkml:trace>
  <inkml:trace contextRef="#ctx0" brushRef="#br1" timeOffset="1.50179E6">26157 15781 24575,'-16'0'0,"10"-5"0,17-1 0,14-9 0,26 8 0,3-11 0,6-2-1959,-5 10 0,2 0 1959,-3-4 0,4-3 0,-2 2 0,-11 5 0,-1 1 0,4 0 0,8-2 0,4 0 0,3 0 0,0 0 0,-8 2 0,1 0 0,1-1 0,0 1 0,0-1-806,2 1 0,0-1 0,0 1 1,0-1-1,0 1 806,-2 0 0,0-1 0,0 1 0,-1 0 0,-4 2 0,16 1 0,-5 2 0,4-3-379,-6-5 0,3-3 1,1 0-1,1 3 379,-1 5 0,1 3 0,0 0 0,1-4 0,-9-2 0,1-4 0,0 0 0,0 1 0,-2 2 0,7 2 0,-2 2 0,-1 0 0,-3 0 0,7-4 0,-3 0 0,-5 0 0,2 0 0,-6-1-221,-11 3 0,-8 1 221,-9-2 1826,-5 0-1826,-14 4 4881,4-14-4881,-1-5 2376,-2-3-2376,8-10 0,-14-10 0,6-4-21,-7 16 1,0-1 20,0-29 0,0 5 0,0-8 0,0 13 0,0-2 0,0-4-1342,0 2 1,0-3 0,0-2-1,0 3 1342,-1 7 0,1 2 0,0-1 0,1-2 0,0 0 0,2-2 0,1-2 0,-1 1 0,-1 1-672,-1-6 0,-1 2 0,0-1 0,2-2 672,2 3 0,1-2 0,1-1 0,0 0 0,-1 0 0,-1 1 0,-1 0 0,0 1 0,0 0 0,1 0 0,1 3 0,1 1 0,0 0 0,1 2 0,-2 1 0,-1-2 0,-1 1 0,1 2 0,1 1 0,5-14 0,2 3 0,-2 4 0,-3-4 0,3 2-438,4 7 1,5-3 0,1 0 437,-4 12 0,2-1 0,0 1 0,0 0 0,2-12 0,0 1 0,1 1 0,1 2 0,1 1 0,-2 7 0,-5 8 0,-2 4-228,-1-29 228,12 8 3774,-21-9-3774,10 13 3208,-14-1-3208,0 10 2176,0 18-2176,0-2 1298,0 16-1298,-4 5 0,2-4 0,-2 4 0,-6 0 0,3 1 0,-3 5 0,5 0 0</inkml:trace>
  <inkml:trace contextRef="#ctx0" brushRef="#br1" timeOffset="1.50482E6">12512 10695 8191,'-1'-5'0,"2"4"5063,10-9-5063,4 9 2818,18-10-2818,8-6 0,-6 13 0,3-1 534,2-12 0,4 0-534,7 10 0,6 3 0,1-1 933,-10-4 1,0-2-1,2 0 1,3 1-934,-2 2 0,3 0 0,1 1 0,1 0 0,0 0 0,4 0 0,1 0 0,0 0 0,-2-1 0,-1 0-1018,4-2 0,-3-1 0,-1 0 1,1 1 1017,3 1 0,1 1 0,-1 0 0,-5 1 0,0-1 0,-4 1 0,3-1-355,0 0 0,3-1 0,2 0 0,-1 2 355,-4 0 0,1 2 0,-1 0 0,3-2 0,-4-1 0,2 0 0,1-2 0,-1 1 0,-3 0-409,0 0 0,-3-1 0,0 1 0,-1 1 409,13 0 0,0 2 0,-5-2 0,6-6 0,-1 3 124,-4 8 1,3 4 0,1-2-125,-9-4 0,0-2 0,3-1 0,1 2 0,-3 2 0,2 1 0,2 0 0,-1 0 0,-3 0 0,6-1 0,-3-1 0,0 1 0,2 0 0,-7 1 0,1 0 0,1 0 0,-2 1 0,-2 0 0,17 2 0,-4 0 0,3 0 0,-10-2 0,3-2 0,0 1 0,-1 0 0,-1 2 0,-1 0 0,0 1 0,-2-1 0,-2-2 0,-2-1 0,0 1 0,-2 1 0,5 1 0,-1 2 0,-2-1 0,17-6 0,-4 0 0,-19 4 0,2 1 684,4-2 0,5-1 0,1-1-684,2 1 0,1-1 0,3 2 0,-1 1 0,3 2 0,1 0 0,-4-1 0,3-3 0,-3-1 0,1 1 0,-8 3 0,2 2 0,0 0 0,-3-2 0,4-2 0,-3-2 0,2 1 0,-4 2 0,2 2 0,1 0 0,-1-1 0,4-2 0,0 0 0,0 0 0,-1 0-392,1-1 0,-1 1 0,0-1 1,-2 2 391,9 1 0,-3 0 0,0 0 0,-2-3 0,-1-1 0,-4 1 979,1 4 1,-1 0-980,-2-3 0,4-2 0,-1 1 0,0 3 0,1 0 0,1 0-265,-8-1 0,2-2 1,-1 1-1,-1 0 265,4-1 0,-3-1 0,2 2 0,7 2 0,2 1 0,-3-2-1016,-7-1 1,-2-2 0,1 2 1015,2 2 0,0 1 0,1 1 0,-1-1 0,-1 0 0,1 0 475,5-4 1,1-1-1,0 1-475,2 2 0,-1 2 0,2-1 0,2-3 0,1-1 0,0 1 0,-15 3 0,0 1 0,1 1 0,-1-1 0,13 0 0,1 0 0,1 0 0,-9 0 0,1 0 0,2 0 0,0 0-545,4 0 1,3 0-1,-2 0 1,-2 0 544,5 0 0,-2 0 0,1 0 0,-9 0 0,2 0 0,0 0 0,-1 0 139,7 0 1,-1 0 0,3 0-140,-7 0 0,2 0 0,1 0 0,-1 0 645,-2 0 1,0 0-1,-1 0 1,1 0-646,-2 0 0,0 0 0,-1 0 0,-3 0 0,-2 0 0,-3 0 0,2 0 0,8 0 0,2 0 0,-2 0 66,-11 0 0,-2 0 1,2 0-67,16 0 0,2 0 0,-2 0 0,-12 0 0,-2 0 0,0 0 710,-2 0 0,0 0 0,-4 0-710,7 0 0,-2 0 0,-2 0 0,-1 0 0,3 0 0,2 0 0,14 6 0,2 0 456,-20-5 0,0 0 0,2 0-456,8 2 0,2 2 0,0-2 0,0-2 0,-1-2 0,-2 1 136,12 6 0,-3 0-136,-6-5 0,-2 1 0,-13 3 0,2 1 66,-2-1 1,3-1-1,2 0-66,3-3 0,2-1 0,2 2 0,-5 2 0,1 3 0,2 0 0,0-1 0,6-2 0,2 0 0,-1-1 0,-2 1 0,4 1 0,-2 0 0,0 0 0,6 3 0,0 1 0,-5-3 0,5-4 0,-4-1 0,-1 4 0,-4 1 0,-18-1 0,-1-2 0,-2-2 0,-3 1 1655,4 6-1655,25 1 0,-2 1 0,-1 1 0,-7 6 0,-23-15 397,4 8 0,3 3-397,2-4 0,2 1 0,13 6 0,3 2 0,-1-2 0,0 1 68,1 0 1,-2 0-69,-10 0 0,-3-1 0,0-7 0,-3 1 1220,12 20-1220,-18-21 0,1 0 0,-1 8 0,0 0 0,3-4 0,0-2 0,16 6 0,-9-5 0,-17-6 1892,10 2-1892,0 2 0,5-2 0,-9 0 0,2-2 0,-3 0 0,2 0 0,2 7 0,-13-6 0,-2-1 0,-14-1 0,8-4 0,-12 4 0,7-5 0</inkml:trace>
  <inkml:trace contextRef="#ctx0" brushRef="#br3" timeOffset="2.90418E6">14394 17033 24575,'0'-19'0,"1"-29"0,4 5 0,2-4 0,6-16 0,3-3-348,-4 18 0,2 0 0,2 0 348,0 3 0,1 0 0,2 0 0,3-6 0,2-2 0,-2 4 0,1-3 0,-1 1 114,-3 9 0,0-1 0,-2 3-114,-3 1 0,-1 3 86,0 1 1,-1 0-87,10-22 0,-5 13 0,-4 14 529,-6 12-529,-4 8 0,-1 4 0,-3 3 0,-2 1 0,-3 4 0,-6 2 0,-5 8 0,-7 4 0,-3 5 0,-2 2 0,4-1 0,3-1 0,6-2 0,5-4 0,3-6 0,2-5 0,1-2 0,1-4 0,2-2 0,1-3 0,1-4 0,3-2 0,3 1 0,4 2 0,5 2 0,0 2 0,0 1 0,1 0 0,-1 1 0,0-1 0,1 2 0,-1 1 0,0 1 0,-1 1 0,2 1 0,2 4 0,3 3 0,1 4 0,-3 1 0,-4 0 0,-5-2 0,-4-3 0,-4-1 0,-1-3 0,-1-1 0,0 0 0,0 0 0,0 0 0,0 1 0,0 0 0,0-2 0,0 1 0,0 0 0,0 1 0,0 0 0,0 1 0,-2 1 0,1-3 0,0 0 0</inkml:trace>
  <inkml:trace contextRef="#ctx0" brushRef="#br3" timeOffset="2.91799E6">22660 6002 24575,'0'0'0</inkml:trace>
  <inkml:trace contextRef="#ctx0" brushRef="#br3" timeOffset="2.95565E6">6343 10912 24575,'16'20'0,"12"16"0,-7-8 0,2 3 0,5 9 0,1 2 0,4 5 0,1 2 0,-2 1 0,-2-1 0,-4-6 0,-1-2 0,-5-8 0,-3-2 0,7 10 0,-8-16 0,-1-7 0,-5-5 0,-3-2 0,-3-3 0,-3-3 0,-2-2 0,-6-2 0,-11-1 0,-17 0 0,-18-2 0,18 1 0,-1-2 0,-4 1 0,1 0 0,2-1 0,1 1 0,-22 0 0,23 2 0,18 0 0,18 0 0,24 0 0,27 6 0,-15 0 0,1 3 0,5 1 0,-1 2 0,-3 1 0,-2 0 0,22 7 0,-17-8 0,-14-7 0,-7-3 0,-1-7 0,-3-10 0,1-10 0,-1-16 0,-2-10 0,1-13 0,-8 28 0,-2 0 0,-1 0 0,0 1 0,0-29 0,-3 17 0,-1 16 0,-1 14 0,0 10 0,0 12 0,0-2 0,0 4 0</inkml:trace>
  <inkml:trace contextRef="#ctx0" brushRef="#br3" timeOffset="6.86113E6">11698 13576 24575,'0'0'0</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6-03T03:33:08.624"/>
    </inkml:context>
    <inkml:brush xml:id="br0">
      <inkml:brushProperty name="width" value="0.05292" units="cm"/>
      <inkml:brushProperty name="height" value="0.05292" units="cm"/>
      <inkml:brushProperty name="color" value="#A020F0"/>
    </inkml:brush>
    <inkml:brush xml:id="br1">
      <inkml:brushProperty name="width" value="0.05292" units="cm"/>
      <inkml:brushProperty name="height" value="0.05292" units="cm"/>
      <inkml:brushProperty name="color" value="#FF0000"/>
    </inkml:brush>
    <inkml:brush xml:id="br2">
      <inkml:brushProperty name="width" value="0.05292" units="cm"/>
      <inkml:brushProperty name="height" value="0.05292" units="cm"/>
      <inkml:brushProperty name="color" value="#0070C0"/>
    </inkml:brush>
    <inkml:brush xml:id="br3">
      <inkml:brushProperty name="width" value="0.05292" units="cm"/>
      <inkml:brushProperty name="height" value="0.05292" units="cm"/>
      <inkml:brushProperty name="color" value="#C00000"/>
    </inkml:brush>
    <inkml:brush xml:id="br4">
      <inkml:brushProperty name="width" value="0.05292" units="cm"/>
      <inkml:brushProperty name="height" value="0.05292" units="cm"/>
      <inkml:brushProperty name="color" value="#FFC000"/>
    </inkml:brush>
    <inkml:brush xml:id="br5">
      <inkml:brushProperty name="width" value="0.05292" units="cm"/>
      <inkml:brushProperty name="height" value="0.05292" units="cm"/>
      <inkml:brushProperty name="color" value="#92D050"/>
    </inkml:brush>
    <inkml:brush xml:id="br6">
      <inkml:brushProperty name="width" value="0.05292" units="cm"/>
      <inkml:brushProperty name="height" value="0.05292" units="cm"/>
      <inkml:brushProperty name="color" value="#00B0F0"/>
    </inkml:brush>
    <inkml:brush xml:id="br7">
      <inkml:brushProperty name="width" value="0.05292" units="cm"/>
      <inkml:brushProperty name="height" value="0.05292" units="cm"/>
      <inkml:brushProperty name="color" value="#002060"/>
    </inkml:brush>
  </inkml:definitions>
  <inkml:trace contextRef="#ctx0" brushRef="#br0">10184 3668 24575,'0'13'0,"6"-4"0,-5 21 0,5-10 0,-1-4 0,1-1 0,9 0 0,18-16 0,10-14 0,-7-5 0,4-4-773,5-8 1,6-5 772,-12 8 0,5-3 0,1-1 0,1 2-496,2 2 0,0 2 1,2 0-1,-1-1 496,2-1 0,1-1 0,-1 2 0,-3 1 0,0 2 0,-3 1 0,-4 6 0,-3 4 0,-11 8 0,-21 10 0,-9 5 0,-21 30 0,15-30 0,-6 11 0</inkml:trace>
  <inkml:trace contextRef="#ctx0" brushRef="#br0" timeOffset="1549">10000 5442 24575,'5'21'0,"1"0"0,12 4 0,-5-7 0,6 0 0,-4-12 0,1 5 0,37-19 0,-7-11 0,3-6 0,5 0 0,3-3-1633,-9 1 1,2-3-1,-2 0 1633,-8 6 0,-2 0 0,-1 1 0,21-10 0,-2 1 0,-12 6 0,-2 0 0,-3 3 0,-3 3 0,0 2 0,-9 8 0,-31 28 0,-8 16 0,1-11 0,1 2 0</inkml:trace>
  <inkml:trace contextRef="#ctx0" brushRef="#br0" timeOffset="2235">10043 7316 24575,'6'9'0,"8"-7"0,-12 16 0,33-9 0,-2 1 0,9-10 0,6-5 0,-8-3 0,1-4-1410,17-9 0,2-5 1410,-20 7 0,-2-3 0,4-2 0,1-3 0,3-3 0,1-1 0,0 0 0,1 2 0,1 0 0,1 0 0,-1 0-155,0 0 1,0-2 0,-1 1 0,-3 4 154,3 0 0,-3 3 0,-7 3 0,17-12 0,-28 25 0,-25 11 0,7-1 0,-9 6 0</inkml:trace>
  <inkml:trace contextRef="#ctx0" brushRef="#br0" timeOffset="9433">10743 2578 24575,'15'0'0,"9"0"0,14-10 0,18-4 0,-21 3 0,4-2 0,3-1 0,4-1 0,-2 0-1535,13 0 0,-1 0 1535,4-5 0,-9 1 242,-24 7 0,-24 6 0,-28 6 0</inkml:trace>
  <inkml:trace contextRef="#ctx0" brushRef="#br0" timeOffset="9654">11091 2527 24575,'13'60'0,"-1"0"0,2-2 0,0-2 0,-5-8 0,0-1 0,6 0 0,0-2 0,-3 16 0,5-13 0,-3-16 0,-13-51 0,3-7 0,-4-6 0,0 7 0</inkml:trace>
  <inkml:trace contextRef="#ctx0" brushRef="#br0" timeOffset="9967">11441 2749 24575,'25'53'0,"-10"-20"0,6 10 0,-6-26 0,-13-1 0,16-9 0,-10 2 0,11-13 0,-6-2 0,6-20 0,-4-6 0,-1-7 0,5-16 0,-1-3 0,2 3 0,-2-1 0,-5 1 0,0 4 0,4 0 0,-16 25 0,5 16 0,-6 6 0,0 9 0</inkml:trace>
  <inkml:trace contextRef="#ctx0" brushRef="#br0" timeOffset="11134">11568 2143 8191,'-23'-14'0,"5"1"5063,-10 2-5063,-2-1 0,-4 9 0,-3 5 0,1 3 0,-2 1 792,-16-5 1,-1 2-793,10 14 0,-1 1 0,-9-10 0,1-1 889,9 6 1,1 2-890,-5-1 0,3-1 0,-13 8 6203,17 2-6203,17-4 0,5 6 0,3 6 1590,-10 24-1590,15-19 0,1 3 0,1 5 0,0 0 0,0-4 0,2-3 0,6 26 164,-7-24-164,9-1 0,-8 0 0,6 17 0,-7 5 0,13-27 0,2 1 0,-4 23 0,28-8 0,-13-9 0,19-2 0,-1-2 0,-5-13 0,3 0 0,6-1 0,3-2 0,-2-2 0,2-1-603,6 4 0,0-5 603,-14-12 0,0-3 0,25 8 0,4-1 0,-5-7 0,1-2 0,-8 1 0,2 0 0,-2 0-850,12 2 0,-4-4 850,-2-8 0,-3-3 0,-12 6 0,-2-3 0,-5-7 0,-2-2 0,-1 8 0,0-1 0,4-8 0,-1-3 0,-3 0 0,-2-4 0,0-3 0,-3-3-829,-5-2 0,-3-1 829,-6 3 0,-3 0 0,-3 0 0,0 0 498,6 2 0,0-2-498,-11-6 0,-1-3 0,7-1 0,-1-1 0,-9-8 0,-4 0 529,2 12 0,-3 2-529,-4 3 0,-4 4 0,-10-3 0,-13-5 0,-4 13 0,-9-1 0,-5 14-54,13 1 1,-3-1 53,-6 5 0,-1 2 0,-1-3 0,1 0 447,2-3 0,4 3-447,-17 6 0,13-26 0,21 24 0,10-15 0</inkml:trace>
  <inkml:trace contextRef="#ctx0" brushRef="#br0" timeOffset="12316">11118 735 8191,'5'-6'0,"-4"-4"5063,9 9-5063,0-10 2818,6 9-2818,5-4 1719,-10 11-1719,8 12 0,-7 41 0,-1-6 0,-1-15 0,-1-1 0,-7 10 6784,12-15-6784,-12-7 0,13-9 0,1-9 0,16-23 0,8-16 0,-10 0 0,-1-3 0,-8 9 0,-3 0 0,2-3 0,-3-1 0,0-25 0,-15 21 0,2-1 0,-5 59 0,-7 21 0,-1 9 0,7 5 0,1 4-1251,-2-2 1,-2 4-1,2-2 1251,2-11 0,1-2 0,1 1 0,-1 6 0,0 1 0,0-1 0,0-9 0,0-1 0,0 0-52,-3 4 0,-2-1 0,1-3 52,1-1 0,-2-5 0,-2-4 0,-3-6 0,-6-9 0,5-15 0,-5 0 0,-1-20 3717,-10-18-3717,13-2 0,2-3 0,0 4 0,2-1 0,3-4 0,4 3 191,3 1-191,14 5 0,15 7 0,7 4 0,6 0 0,10-3 0,2 1-137,0 0 0,-1 2 0,-14 5 1,-5 2-1,-1 0 0</inkml:trace>
  <inkml:trace contextRef="#ctx0" brushRef="#br0" timeOffset="15913">13840 2588 8191,'2'-5'0,"19"4"2118,15-6 1,6-1-2119,-6 1 0,1 0 0,16 2 0,0-2 0,-12-7 0,2-1 0,2 7 0,3 1 0,-1 0 0,9-5 0,0 2 0,-10 3 0,3 1 0,-2 0 0,17 1 0,-4-1 0,-9 1 0,-3-1 0,-3 0 0,-5-1 0,9-2 2913,-29 9-2913,-13-4 454,-32 2 1,16-2-1,-25 4 1</inkml:trace>
  <inkml:trace contextRef="#ctx0" brushRef="#br0" timeOffset="16265">13726 2794 24575,'10'6'0,"18"-2"0,7-2 0,4-4 0,0-3 0,3-1-1931,16-1 1,1-1 1930,-10-5 0,3-1 0,-2 1 0,4-1 0,0 1 0,0 1 0,0 0 0,1 0 0,4-1 0,2-1 0,-4 3 0,7-1 0,-7 4 0,-19 2 0,-5 2 1198,-5-2-1198,-35 4 0,12-4 0,-24 6 0</inkml:trace>
  <inkml:trace contextRef="#ctx0" brushRef="#br0" timeOffset="17831">16929 2654 24575,'18'-12'0,"3"-3"0,19 1 0,8-2 0,8-5 0,3-1-2180,4 2 1,0 0 2179,1-2 0,-3 1 0,-20 8 0,-1 1 138,3 0 1,-3 2-139,8-3 234,-22 13 0,-25 2 1,-19 6-1</inkml:trace>
  <inkml:trace contextRef="#ctx0" brushRef="#br0" timeOffset="18036">17182 2687 24575,'35'0'0,"1"0"0,2-9 0,2-1 0,10 2 0,3 0-476,-4-2 1,1-1 475,-6 0 0,1 0 0,-2 3 0,6 5 0,-3 1 59,7-7 1,-6 0 0,-11 9-1,-26 0 1</inkml:trace>
  <inkml:trace contextRef="#ctx0" brushRef="#br0" timeOffset="19250">19590 2599 24575,'3'0'0,"7"-13"0,46-12 0,-3 5 0,8-2 0,-11 4 0,3 0 0,0 3-919,-5 4 0,1 2 0,-2-1 919,18-9 0,-8 4 0,-1 12 652,-13-6-652,-17 9 0,-21 0 0,-31 14 0,-23 1 0,11 3 0,6-7 0</inkml:trace>
  <inkml:trace contextRef="#ctx0" brushRef="#br0" timeOffset="19573">19506 2695 8191,'-36'17'0,"10"4"5063,22-5-5063,13-5 2818,7 3-2818,46-13 0,-11-6 0,6-3 0,-4-1 0,5 0 0,-2-2 32,-6-1 1,-2 0-1,1 0-32,-1-2 0,0 1 0,-4 1 0,-5 5 0,-4 0 5981,13-10-5981,-16 15 0,-27-4 0,-6 6 0,-5 0 0,1 0 0</inkml:trace>
  <inkml:trace contextRef="#ctx0" brushRef="#br0" timeOffset="20388">23412 3129 24575,'11'0'0,"15"-15"0,1 12 0,17-27 0,-5 26 0,19-19 0,1 12 0,-3-5 0,-9 7 0,-36 4 0,-3 5 0,-13 0 0</inkml:trace>
  <inkml:trace contextRef="#ctx0" brushRef="#br0" timeOffset="20556">23553 3155 24575,'26'8'0,"-1"-2"0,-4-6 0,8 0 0,3-6 0,2-10 0,-13 6 0,-10-4 0</inkml:trace>
  <inkml:trace contextRef="#ctx0" brushRef="#br0" timeOffset="22255">25418 2738 8191,'4'-5'0,"28"-11"2222,9 1 0,9-1-2222,-1 1 0,6 0 0,-1 0 0,-5 1 0,0 0 0,1 1 405,6-2 0,2 1 1,-6 3-406,-4 3 0,-2 0 0,12-6 0,-2 0 860,-18 7 1,-3 1-861,3-3 0,-7 0 5684,-13 0-5684,-38 28 0,-12 5 0,9-13 0,-4 10 0,-1 1 0</inkml:trace>
  <inkml:trace contextRef="#ctx0" brushRef="#br0" timeOffset="22540">25430 2955 24575,'48'0'0,"6"0"0,-11-7 0,2-2 0,-4 2 0,0-2-1579,13-5 1,1-2 1578,-11 3 0,1 0 0,10 1 0,-1-1-137,-11-2 0,0 0 137,0 4 0,-4 1 799,-3-7-799,-26 6 0,-5 10 0,-5-4 0</inkml:trace>
  <inkml:trace contextRef="#ctx0" brushRef="#br0" timeOffset="23657">29447 2977 8191,'11'0'0,"21"0"5063,5-6-5063,13-4 0,5 2 0,-7-11 2818,17 17-2818,-18-14 1719,-4 14-1719,-33-4 0,-6 6 0,-9 0 0</inkml:trace>
  <inkml:trace contextRef="#ctx0" brushRef="#br0" timeOffset="23858">29687 3074 24575,'23'0'0,"-9"-4"0,14 2 0,-16-7 0,8 1 0,-5-15 0,-3 13 0,-4-7 0</inkml:trace>
  <inkml:trace contextRef="#ctx0" brushRef="#br0" timeOffset="28816">31459 3396 8191,'0'-26'0,"-5"8"5063,4 8-5063,-9 9 2818,9-9-2818,-9 9 1719,4-8-1719,0 3 6784,-3 0-6784,-19-8 0,-9 12 0,-5-3 0,-7 2 0,-11 7 0,-2 3-752,6-6 0,1 1 752,0 8 0,4 0 0,-11-8 0,10 28 0,1-13 0,5 25 0,19-16 0,7 4 0,6-10 1504,6 1-1504,-11 3 0,16 6 0,-16 6 0,18 5 0,-5-1 0,-3-1 0,7 7 0,-7 11 0,16 3 0,-3-23 0,2 0 0,10 15 0,3 3 0,5-21 0,-1-9 0,5 0 0,6-4 0,5-2 0,10 7 0,4-2-751,-6-11 1,0-3 750,3 5 0,-1-3 0,-11-11 0,0 1 0,2 9 0,1 0 0,-1-9 0,2-1-214,14 4 1,4 1 213,1-5 0,3-2 0,-15 1 0,1 0 0,-2 0-498,6 0 1,-3 0 497,-5 0 0,-4 0 0,14 0 0,-20-4 0,1-2 0,-1-1 0,0-4 0,13-9 0,-2-3 368,-13 8 1,-3-1-369,5-8 0,-3 1 0,9-4 0,3-7 421,-8 3-421,8-17 1059,-19-7-1059,-9 20 0,-2-2 0,-4-23 0,-3 5 0,-8 25 0,-6-8 0,-2 6 0,1 0 706,-12-1-706,9 11 0,-12-10 0,0 6 0,-2-7 0,-7-3 0,-3 5 0,-3 1 0,7 6 0,-1 0-231,-13-8 1,-8 0 230,5 13 0,-7 2 0,-3 2 0,4 2-1706,-1 2 0,2 4 1,-6-2 1705,4-2 0,-6-3 0,-2 1 0,0 1 0,3 4 0,-1 4 0,1 4 0,3 1 0,4-2 0,5-3 0,3-2 0,2 2 0,-14 4 0,0 0 0</inkml:trace>
  <inkml:trace contextRef="#ctx0" brushRef="#br0" timeOffset="30967">14112 4317 8191,'0'11'0,"9"-5"4152,23-23-4152,9 2 0,-9-2 0,5-1 0,15-1 0,2 3 0,-8 8 0,0-1 923,13-11 1,-2 1-924,-15 17 0,-2 0 0,-3-11 0,0-1 1952,28 11-1952,-12-12 5968,-15 13-5968,-31 4 0,-1-1 0,-15 5 0</inkml:trace>
  <inkml:trace contextRef="#ctx0" brushRef="#br0" timeOffset="31284">14388 4544 24575,'20'-11'0,"17"-10"0,1 6 0,3 1 0,0 4 0,2 0-1767,15-11 0,1 3 1767,-12 15 0,-1 1 0,4-16 0,0 0 0,-4 16 0,-1 0 0,7-13 0,-3 2 0,9 10 1105,-2-8-1105,-55 11 0,2 0 0,-8 0 0</inkml:trace>
  <inkml:trace contextRef="#ctx0" brushRef="#br0" timeOffset="32035">17542 4315 8191,'-6'-5'0,"1"-1"5063,10-5-5063,18-4 0,12 8 0,26-18 794,-21 17 0,1 0-794,2-8 0,0 1 940,2 7 0,2 1-940,3-4 0,-2 0 6255,11 3-6255,-15-4 0,-32 6 0,-21 6 0</inkml:trace>
  <inkml:trace contextRef="#ctx0" brushRef="#br0" timeOffset="32202">17739 4343 8191,'9'6'0,"11"-1"5063,20-14-5063,-6 7 2818,3-12-2818,-20 12 429,-2-9 1,-9 10 0,-2-4 0</inkml:trace>
  <inkml:trace contextRef="#ctx0" brushRef="#br0" timeOffset="34673">20086 4344 24575,'16'-7'0,"3"-6"0,25-3 0,-11 2 0,2-2 0,10-3 0,1 0 0,-6 6 0,-3 1 0,16-15 0,-30 24 0,-21-6 0,2 9 0,-9 0 0</inkml:trace>
  <inkml:trace contextRef="#ctx0" brushRef="#br0" timeOffset="34887">20075 4493 24575,'50'0'0,"0"-15"0,-14 4 0,0-2 0,22-15 0,-26 11 0,-1 3 0,5 3 0,-27-3 0,0 13 0,-9-4 0</inkml:trace>
  <inkml:trace contextRef="#ctx0" brushRef="#br0" timeOffset="35954">23042 4274 24575,'47'-36'0,"5"8"0,-9-3 0,11 9 0,-6 1 0,-4 4 0,1 1 0,-12 5 0,-1 1 0,8-6 0,-11 9 0,-27 21 0,-23 11 0,-9-1 0,10-4 0</inkml:trace>
  <inkml:trace contextRef="#ctx0" brushRef="#br0" timeOffset="36137">23218 4359 8191,'-6'4'0,"1"7"5063,10-4-5063,-4 7 2818,21-13-2818,0 4 859,9-11 1,4-3-860,24-10 0,-1-9 1696,-19-6 0,-31 21 0,1-4 0</inkml:trace>
  <inkml:trace contextRef="#ctx0" brushRef="#br0" timeOffset="38455">25612 4327 24575,'11'-5'0,"0"4"0,7-17 0,-1 9 0,9-8 0,5-4 0,10-1 0,3-1 0,1 2 0,1 0-557,8-4 0,-1 3 557,-19 15 0,-3 1 0,28-20 0,-20 22 0,-12-11 0,-34 28 0,7-10 0,-18 10 0</inkml:trace>
  <inkml:trace contextRef="#ctx0" brushRef="#br0" timeOffset="38660">25817 4343 24575,'36'-9'0,"21"-8"0,-27 3 0,0-2 0,7 0 0,-1 1 0,12-6 0,-14 4 0,-6 8 0,-21 4 0,2 5 0</inkml:trace>
  <inkml:trace contextRef="#ctx0" brushRef="#br0" timeOffset="39627">28584 4156 24575,'36'-31'0,"-4"4"0,17-6 0,-11 10 0,1 6 0,-7-4 0,-15 18 0,-3-10 0,-9 13 0</inkml:trace>
  <inkml:trace contextRef="#ctx0" brushRef="#br0" timeOffset="39774">28566 4189 8191,'15'0'0,"7"-9"5063,4-6-5063,1 2 2818,1-12-2818,-11 17 0,-3-6 0,-9 9 0</inkml:trace>
  <inkml:trace contextRef="#ctx0" brushRef="#br0" timeOffset="51754">14032 5758 24575,'0'0'0</inkml:trace>
  <inkml:trace contextRef="#ctx0" brushRef="#br0" timeOffset="52644">14015 5990 8191,'5'-11'0,"36"-30"4042,6 11-4042,-4 5 0,3 0 0,-5 8 0,1 3 0,13 1 0,-1 0 1294,-15 1 0,-1 1-1294,0 2 0,-8 5 470,-20 9 1,-9-2 0,-13 9 0</inkml:trace>
  <inkml:trace contextRef="#ctx0" brushRef="#br0" timeOffset="52846">14235 5989 24575,'16'-5'0,"23"-11"-846,-2-2 846,-4 4 0,2-1 0,-2 3 0,0 1 0,0-2 0,-1 2 0,24-2 69,-14-10 1,-22 20 0,-7-10-1</inkml:trace>
  <inkml:trace contextRef="#ctx0" brushRef="#br0" timeOffset="55043">17422 5827 8191,'9'-11'0,"6"-8"5063,7 11-5063,6-17 2818,3 16-2818,4-12 1719,-3 13-1719,-7-3 6784,-10 10-6784,-4-4 0,-5 5 0,-1 0 0</inkml:trace>
  <inkml:trace contextRef="#ctx0" brushRef="#br0" timeOffset="55211">17341 5951 24575,'22'-6'0,"-3"-5"0,9 4 0,0-10 0,-5 9 0,14-13 0,-24 18 0,5-10 0</inkml:trace>
  <inkml:trace contextRef="#ctx0" brushRef="#br0" timeOffset="58695">20010 5946 24575,'29'-17'0,"9"-1"0,0 0 0,5-1 0,1 0 0,1 1 0,-1 3 0,-1-1 0,-7-2 0,-6 3 0,-5 12 0,-6-10 0,-13 18 0,-1-4 0,-5 4 0</inkml:trace>
  <inkml:trace contextRef="#ctx0" brushRef="#br0" timeOffset="58912">20191 5964 24575,'21'-6'0,"15"-10"0,6-3 0,-9 8 0,1-2 0,17-12 0,-3 1 0,4 11 0,-29 0 0,-18 13 0</inkml:trace>
  <inkml:trace contextRef="#ctx0" brushRef="#br0" timeOffset="59980">23287 5721 24575,'16'-12'0,"-1"5"0,6-18 0,4 11 0,28-25 0,-10 18 0,12 2 0,3-5 0,-10 12 0,-6-5 0,-20 8 0</inkml:trace>
  <inkml:trace contextRef="#ctx0" brushRef="#br0" timeOffset="60145">23433 5716 24575,'27'-9'0,"-4"-5"0,11 2 0,1-16 0,-4 16 0,-7-5 0,-7 8 0</inkml:trace>
  <inkml:trace contextRef="#ctx0" brushRef="#br0" timeOffset="62611">25973 5877 24575,'46'-45'0,"-13"20"0,3-1 0,7-3 0,1 0-419,-4 5 1,-3 3 418,18-4 275,-31 12-275,-4 11 0,-13-3 0,2 5 0</inkml:trace>
  <inkml:trace contextRef="#ctx0" brushRef="#br0" timeOffset="62811">26094 5904 24575,'26'-6'0,"-5"-2"0,4-6 0,4-2 0,2-4 0,-4-1 0,-3 6 0,-18 6 0,-1 9 0</inkml:trace>
  <inkml:trace contextRef="#ctx0" brushRef="#br0" timeOffset="77015">28262 5815 24575,'25'-15'0,"-10"11"0,19-24 0,3 12 0,13-13 0,-3 13 0,-6-2 0,-21 16 0,-8-4 0,-3 6 0</inkml:trace>
  <inkml:trace contextRef="#ctx0" brushRef="#br0" timeOffset="77213">28335 5895 24575,'21'-12'0,"8"-3"0,-7 6 0,13-19 0,-13 23 0,19-41 0,-15 26 0,0-10 0,-15 16 0</inkml:trace>
  <inkml:trace contextRef="#ctx0" brushRef="#br0" timeOffset="80945">31707 4973 8191,'0'-11'0,"0"0"5063,-5 5-5063,-1 1 2818,-9 1-2818,-11 2 1719,-30-11-1719,17 12 0,-1 0 0,4-3 0,1-1 0,-2 5 0,3 0 6784,3 0-6784,-6 0 0,-3 0 0,6 0 0,-4 6 0,18-4 0,-1 10 0,1-10 0,-9 12 0,-1-12 0,-18 15 0,-9-6 0,4 6 0,5-1 0,18-9 0,14 4 0,-4-5 0,2 9 0,1-3 0,-5 8 0,8-4 0,3 1 0,-4-1 0,4 12 0,-5-7 0,2 8 0,7-13 0,-2-5 0,8 4 0,-13-2 0,2 8 0,-8-1 0,8-2 0,-2-1 0,7 3 0,-4-7 0,-1 24 0,6-17 0,1 9 0,5-14 0,0-4 0,0 0 0,0-1 0,0 6 0,0 9 0,0-6 0,5 5 0,-4-13 0,8 5 0,2 2 0,10 5 0,-4-5 0,3-1 0,-5-5 0,1 0 0,4-4 0,12 13 0,-1-17 0,-2 10 0,3 1 0,20-5 0,8 7 0,-12-3 0,-10-12 0,17 7 0,5-1 0,-22-7 0,0 1 0,22 6 0,-5-8 0,-17 0 0,0 0 0,8 0 0,11 0 0,3-9 0,-22 4 0,-2 0 0,16-6 0,-5 3 0,-10-1 0,10-2 0,12-8 0,-21 10 0,1-1 0,-6-2 0,-2 1 0,18-7 0,-8-5 0,-19 8 0,14-3 0,-13 3 0,14-7 0,-5 1 0,-4 1 0,-4 1 0,-13 8 0,1-8 0,3-5 0,0-8 0,-5-5 0,-4 0 0,-6 5 0,0-7 0,-6 7 0,-8-9 0,-1 9 0,-5 3 0,0 4 0,-8 1 0,-23-9 0,-2 8 0,21 8 0,1 2 0,-10-3 0,8 4 0,12 1-6784,-24 12 6784,10-5 0,-20-3 0,0 7 0,-5-7 0,0 9 0,13 0 0,19 0 0,-2 0 0,2 0 0,-8 0 0,14 5 6784,-2-4-6784,-3 19 0,13-16 0,-6 11 0</inkml:trace>
  <inkml:trace contextRef="#ctx0" brushRef="#br0" timeOffset="93801">31932 6529 24575,'-5'-6'0,"-1"1"0,-5 0 0,0 4 0,5-9 0,-3 9 0,-7-9 0,-10 9 0,-2-10 0,-9 10 0,14-5 0,-13-3 0,5 7 0,-32-7 0,26 4 0,-3 0 0,-11 4 0,-2 0 0,0-4 0,1 0-585,5 4 1,1 2 584,4-2 0,1 2 0,-24 9 0,24-6 0,1 3 0,3 6 0,1 1 0,2-8 0,0 0 0,2 9 0,3 0 0,-10-3 0,6 11 0,4-7 0,9-2 0,3-2 1169,-3 5-1169,-9 9 0,3 2 0,-3-1 0,17-7 0,-6-1 0,10-2 0,-6 8 0,4-8 0,9 3 0,-4-4 0,5 12 0,0-5 0,0 30 0,0-17 0,0 19 0,9-15 0,-7-2 0,19-4 0,-12-5 0,12-5 0,-8-3 0,6 4 0,-1-3 0,5 0 0,17 4 0,2-16 0,18 15 0,-17-22 0,2-3 0,3 5 0,1-1 0,16-3 0,0-2-1200,-16 1 1,-1 0 1199,-3 0 0,-2 0 0,13 0-370,0 0 370,0 0 0,-17-4 0,3-2 0,9 0 0,1-1 0,-7 1 0,1-1-318,3-4 0,-2 1 318,9 8 1132,-16-9 1,1-3-1133,-2 5 0,1-1 0,5-8 0,-1-3 0,-7 2 0,-3-1 0,13-19 405,-13 11-405,-13 4 0,9-6 0,-13-3 0,3-20 0,-14 11 735,-6-5-735,0 9 0,-6-2 0,-8-3 0,-14-3 0,-10 4 0,-6 1-1259,-5 12 1259,-3 2 0,-4 4-548,0 1 548,0 10 0,22-1 0,0 1 0,-26-1 0,7-4 0,16 9 0,25 8 0,3 0 0</inkml:trace>
  <inkml:trace contextRef="#ctx0" brushRef="#br0" timeOffset="95433">14306 7368 8191,'8'0'0,"0"0"5063,25-8-5063,5 6 0,10-22 0,8 21 1409,-20-12 0,1 0-1409,-2 8 0,0 1 859,-2-5 1,-2-1-860,11-3 6784,-22 8-6784,-32 2 0,12 5 0,-19 0 0</inkml:trace>
  <inkml:trace contextRef="#ctx0" brushRef="#br0" timeOffset="95681">14377 7529 24575,'38'-15'0,"-5"3"0,22-15 0,-7 6 0,-10 7 0,0 1 0,12-6 0,7 3 0,-41 6 0,-7 9 0,-9-4 0</inkml:trace>
  <inkml:trace contextRef="#ctx0" brushRef="#br0" timeOffset="97515">17315 7416 24575,'11'-4'0,"4"2"0,22-24 0,13 4 0,-17 5 0,-2 0 0,15-7 0,-14 14 0,-26 5 0,-1 5 0</inkml:trace>
  <inkml:trace contextRef="#ctx0" brushRef="#br0" timeOffset="97697">17469 7496 24575,'11'0'0,"4"-6"0,1-1 0,14-7 0,-5-3 0,-4 4 0,-11 2 0,-10 7 0</inkml:trace>
  <inkml:trace contextRef="#ctx0" brushRef="#br0" timeOffset="99079">19921 7426 8191,'13'-19'0,"-1"5"5063,20-9-5063,-2 6 2818,1 0-2818,-3 7 1719,-4-8-1719,7 8 6784,-5-4-6784,4 2 0,-14 10 0,-1-4 0,-9 6 0,-2 0 0</inkml:trace>
  <inkml:trace contextRef="#ctx0" brushRef="#br0" timeOffset="99280">20065 7488 24575,'28'-9'0,"-5"7"0,9-19 0,-11 12 0,12-18 0,-8 9 0,-4 3 0,-10 6 0</inkml:trace>
  <inkml:trace contextRef="#ctx0" brushRef="#br0" timeOffset="100033">22894 7242 24575,'13'-10'0,"4"-1"0,-4 0 0,12-11 0,-8 18 0,7-14 0,-3 16 0,16-10 0,13 2 0,-2 1 0,-6 1 0,-26 8 0,-12 0 0</inkml:trace>
  <inkml:trace contextRef="#ctx0" brushRef="#br0" timeOffset="100247">23050 7395 24575,'10'0'0,"6"-6"0,8 5 0,26-21 0,5-2 0,4-6 0,-21 2 0,-22 18 0,-11 5 0</inkml:trace>
  <inkml:trace contextRef="#ctx0" brushRef="#br0" timeOffset="102249">25690 7329 8191,'11'0'0,"4"-6"5063,6-2-5063,8 0 0,9-13 2818,1 18-2818,3-21 1719,-12 22-1719,-6-7 1696,-9 9 0,-9 0 0,-1 0 0</inkml:trace>
  <inkml:trace contextRef="#ctx0" brushRef="#br0" timeOffset="102445">25764 7469 24575,'32'15'0,"-2"-8"0,9-5 0,-9-3 0,-6-18 0,-2 11 0,-7-6 0,-5 9 0</inkml:trace>
  <inkml:trace contextRef="#ctx0" brushRef="#br0" timeOffset="103529">28817 7475 24575,'14'-13'0,"-2"1"0,14 4 0,-2-11 0,25 1 0,7-7 0,7 8 0,-24 4 0,-21 12 0,-18-4 0</inkml:trace>
  <inkml:trace contextRef="#ctx0" brushRef="#br0" timeOffset="103713">28926 7631 24575,'20'0'0,"10"-12"0,3-9 0,-2-5 0,-16 7 0,-9 10 0</inkml:trace>
  <inkml:trace contextRef="#ctx0" brushRef="#br0" timeOffset="117380">31462 7979 24575,'-8'0'0,"5"0"0,-17 0 0,4 0 0,-25-9 0,6 8 0,-5 0 0,-8-3 0,-2-1 0,-11 4 0,2 2-403,14 4 0,3 0 403,4-4 0,3 1 0,-12 8 0,-8-2 0,-5 3 0,29 3 0,0 2 0,-1-4 0,0 0 0,-19 20 0,12-13 0,-3-1 0,2-1 0,1 1 0,-5 4 0,1 0 0,8-5 0,3 0 0,-3 5 806,11-3-806,13-9 0,0 1 0,5 0 0,-8 6 0,3 1 0,-1 0 0,3-1 0,9-2 0,0 6 0,0 1 0,20 15 0,-2-10 0,8-2 0,3 1 0,12 8 0,-13-10 0,2-2 0,19 12 0,-15-10 0,3 0 0,6-2 0,0-1 0,-2 2 0,0-2-341,0-9 1,-1-1 340,16 13 0,-17-16 0,3-2 0,0 3 0,3 0 0,-2-5 0,4-1 0,-2-1 0,15 4 0,-2-2-1319,2-3 1,-1 1 1318,-12 3 0,-4 0 0,23-5 0,-26 0 0,1 0 0,-7 0 0,1 0 0,8 0 0,-2 0 0,19 0 0,-21 0 0,2 0 0,-3-5 0,1 0 0,8-1 0,2-1 0,7-3 0,-2-2-17,-13-2 1,-3 1 16,0 6 0,-3 0 0,11-17 0,-15 22 0,-3-12 2632,-7 12-2632,-1-10 0,13-3 0,0-6 0,3-1 719,-7 2-719,-5 0 0,7-12 0,-1-4 0,5-13 0,-20 9 0,-2-4 0,-5-3 0,-6 14 0,-8-15 0,-6 17 0,-19-2 0,-10-2 0,2 11 0,-4 0 0,-3 1-1497,-5-2 1,-3 0-1,-3 1 1497,4 5 0,-2 1 0,-2 1 0,0 2 0,4 3 0,2 1 0,-3 2 0,-5 2 0,-1 0 0,-5 3 0,-3 0 0,-2 0 0,1 1 0,3 0-294,6 0 1,1 0 0,1 1 0,0 0 0,1 0 0,0 0 0,-9 1 0,0 1 0,1 1 0,3-1 0,6 0 0,0 0 0,0 0 0,0 0 0</inkml:trace>
  <inkml:trace contextRef="#ctx0" brushRef="#br0" timeOffset="141535">25697 557 24575,'-8'45'0,"5"-9"0,0 3 0,-3 1 0,1 1-1044,4 9 0,-1-1 1044,-3-12 0,-1-1 335,1 10 1,0-1-336,4-9 0,0-1 0,-9 26 345,10-29-345,-6-40 0,4-33 0,-1-1 0,0-6 0,3 3 0,0-1-164,0-7 0,0 0 164,0 12 0,0 0 0,4-12 0,4-2 0,4 5 0,2 1 0,-2 0 0,2 4 0,18-10 0,-18 36 0,6-3 0,-3 19 0,8-10 0,5 55 0,-6-7 0,-13-4 0,-1 3 1400,8 29-1400,-16-28 0,-6 14 0,-5-28 0,-27 13 0,-2-14 0,-11 15 0,1-25 0,15 5 0,4-15 0,13 0 0,1 0 0,9-10 0,1 8 0,5-8 0</inkml:trace>
  <inkml:trace contextRef="#ctx0" brushRef="#br0" timeOffset="141845">26279 309 24575,'-24'13'0,"9"0"0,-14 26 0,9 9 0,2 6 0,0 7 0,8-15 0,0 3 0,1-2-1512,-5 19 0,2-3 1512,4-3 0,4-7 0,4-7-430,12-3 430,-4-16 804,11-4-804,5-18 0,-5-5 0,1 0 0,-11 0 0</inkml:trace>
  <inkml:trace contextRef="#ctx0" brushRef="#br0" timeOffset="142330">26416 569 24575,'-15'34'0,"8"1"0,-2 19 0,9-19 0,0-16 0,10-13 0,22-14 0,4-10 0,11-11 0,-9-9 0,-8 7 0,-8 3 0,-3 14 0,-13 19 0,-2 22 0,-3 14 0,-1 21 0,0 6-952,0-19 1,0 1 0,0 0 951,1 5 0,0 0 0,-3-5 0,-5-2 0,-1-4 0,3-7 0,-3-4 0,-18 2 0,14-6 0,-6-23 0,11-1 0,-8-10 2854,4-1-2854,-10-26 0,13-13 0,-7-4 0,15 7 0,0 22 0,9 14 0,-7 1 0,8 5 0</inkml:trace>
  <inkml:trace contextRef="#ctx0" brushRef="#br0" timeOffset="143511">26895 656 24575,'23'-12'0,"-1"-3"0,6 13 0,3-12 0,7 12 0,1-13 0,-12 13 0,-8-4 0,-14 6 0</inkml:trace>
  <inkml:trace contextRef="#ctx0" brushRef="#br0" timeOffset="143694">26945 730 24575,'24'-6'0,"15"-10"0,20-3 0,-5 2 0,2 0 0,-26 15 0,-11-7 0,-10 9 0</inkml:trace>
  <inkml:trace contextRef="#ctx0" brushRef="#br0" timeOffset="144679">27505 580 24575,'0'39'0,"0"1"0,0 1 0,0-13 0,0-4 0,0-14 0,0 1 0,0-22 0,0-22 0,10-11 0,4-6 0,-3 4 0,2 0 0,3 0 0,2 4 0,6-7 0,-7 33 0,-10 23 0,2 17 0,-9 5 0,-6 9 0,4-22 0,-4-1 0,6-4 0,10 4 0,10 5 0,13 4 0,-6 1 0,-3-6 0,-18 1 0,-19-7 0,-10-2 0,-9 1 0,2-10 0,10 4 0,3-6 0,2 0 0,4-5 0,5 4 0,1-4 0</inkml:trace>
  <inkml:trace contextRef="#ctx0" brushRef="#br0" timeOffset="145466">27858 556 24575,'-11'5'0,"0"5"0,5 2 0,6 3 0,11-9 0,7-10 0,-1-4 0,4-2 0,-9 5 0,3 5 0,-4 0 0,-1 0 0,1 0 0,0 0 0,0 0 0,-1-5 0,1 4 0,0-8 0,9 7 0,-7-2 0,7 4 0,-10 0 0,6 0 0,1 0 0,8-7 0,-2 6 0,-2-5 0,-5 6 0,-11-5 0,-5 4 0,16 9 0,-12-4 0,33 9 0,-2-13 0,-1 0 0,-1 0 0,-18-5 0,0 4 0,-3-4 0,3 5 0,-9 0 0,-1 0 0</inkml:trace>
  <inkml:trace contextRef="#ctx0" brushRef="#br0" timeOffset="145844">28547 207 24575,'23'26'0,"-7"2"0,0 4 0,-2 3 0,0 2-1525,4 12 1,-2 2 1524,-7-6 0,-3 2 0,-1 1 0,1 5 0,-4-5 0,-5-6 0,-2-2 0,-1 25 0,-9-7 0,-31-20 73,8-16 1,-1-2 0,-6 1-1,-3-3 1</inkml:trace>
  <inkml:trace contextRef="#ctx0" brushRef="#br0" timeOffset="147333">29851 472 24575,'-8'38'0,"6"-6"0,-7 15 0,4-11 0,0-1 0,3 12 0,-14 16 0,9-30 0,-5-25 0,6-22 0,1-47 0,22 6 0,7-4 0,-6 5 0,2 2-231,7 7 0,2 5 231,10-4 0,-18 43 0,-5 4 0,-1 13 0,-9 6 0,-10 0 0,-8-5 462,-8-4-462,-9-5 0,-13 13 0,-1-11 0,5 6 0,13-10 0,19-11 0,2 4 0,4-4 0</inkml:trace>
  <inkml:trace contextRef="#ctx0" brushRef="#br0" timeOffset="147563">30179 357 24575,'-20'39'0,"1"1"0,4-4 0,3-1 0,-12 23 0,14-23 0,-6 13 0,10-32 0,15-1 0,7-9 0,7-1 0,8-25 0,-6 2 0,-7-5 0,-5 11 0</inkml:trace>
  <inkml:trace contextRef="#ctx0" brushRef="#br0" timeOffset="147879">30289 522 24575,'-10'26'0,"1"-3"0,9-12 0,9-5 0,11-1 0,-2-5 0,9 0 0,-3-9 0,-2 7 0,2-11 0,-8 12 0,-10 1 0,-2 15 0,-4 10 0,0 18 0,0 5 0,-6 1 0,-4-13 0,-4-16 0,-6-10 0,8-8 0,-3 2 0,0-30 0,8 20 0,-1-21 0</inkml:trace>
  <inkml:trace contextRef="#ctx0" brushRef="#br0" timeOffset="148144">30737 506 8191,'23'-14'0,"-5"7"5063,18-10-5063,-13 14 2818,1-5-2818,-54 20 1719,25-4-1719,-31 5 6784,51-8-6784,3-5 0,-2 0 0,-7 0 0</inkml:trace>
  <inkml:trace contextRef="#ctx0" brushRef="#br0" timeOffset="148563">31111 462 24575,'-9'15'0,"7"-3"0,-7 3 0,18-14 0,-2-6 0,8-2 0,-9-12 0,3 17 0,2-7 0,5 9 0,14 0 0,-2 5 0,-2-4 0,-6 8 0,-5-3 0,-3 0 0,15-1 0,-8-5 0,9 0 0,-8-6 0,1 4 0,-10-4 0,-2 6 0</inkml:trace>
  <inkml:trace contextRef="#ctx0" brushRef="#br0" timeOffset="148696">31482 467 8191,'11'-6'0,"0"-3"0,-5 8 0,-2-4 0</inkml:trace>
  <inkml:trace contextRef="#ctx0" brushRef="#br0" timeOffset="148912">31668 288 8191,'16'-5'0,"10"10"5063,-3-2-5063,18 20 0,-7 6 1409,-8-6 0,2 3-1409,8 16 0,0 5 0,-7-1 0,-3 3 0,7 10 0,-7-2 0,-18-21 0,-5-2 0,1 14 1719,-29-37-1719,-9 8 0,11-15 0,-2 11 0</inkml:trace>
  <inkml:trace contextRef="#ctx0" brushRef="#br0" timeOffset="151828">614 1599 24575,'0'-16'0,"0"48"0,0 1 0,0 5 0,-1-1 0,2 1 0,2 4 0,0-5 0,-2-13 0,10-9 0,17-1 0,7-23 0,8-9 0,9 0 0,5-4-1704,-2-5 0,4-5 1,1-1 1703,-15 7 0,0-1 0,2 0 0,3-1 0,-4 2 0,4 0 0,2-1 0,1 0 0,-1-1 0,-3 1-498,3-2 0,-1 1 1,-1-1-1,0 0 1,1 0 497,4-2 0,3 0 0,-2-1 0,-2 2 0,-7 3 0,2-2 0,-6 3 0,-8 3 0,7-11 0,-40 31 0,-16 9 0</inkml:trace>
  <inkml:trace contextRef="#ctx0" brushRef="#br0" timeOffset="165212">4714 2057 8191,'12'-5'0,"2"4"5063,-18-4-5063,-14 10 2818,3-4-2818,-18 9 1719,16-9-1719,-4 4 6784,4-5-6784,7 9 0,5-2 0,0 12 0,-2-2 0,0-1 0,1 3 0,6-7 0,5-2 0,5-5 0,2-5 0,3 0 0,-4 5 0,0-4 0,4 9 0,-3-4 0,-2 4 0,-5 1 0,-11 4 0,-9 5 0,-5 1 0,-5-1 0,7-10 0,2 0 0,5-9 0,0 4 0,-4-5 0,3 0 0,2 0 0,5 0 0</inkml:trace>
  <inkml:trace contextRef="#ctx0" brushRef="#br0" timeOffset="165562">4643 2266 8191,'4'-6'0,"2"6"5063,0 6-5063,-1 17 2818,0-14-2818,-4 17 1719,9-19-1719,5 3 6784,2-5-6784,11-14 0,-16-11 0,-1 2 0,-11-5 0,-6 8 0,-6 3 0,-1 2 0,-7 5 0,8 5 0,2 0 0,5 0 0</inkml:trace>
  <inkml:trace contextRef="#ctx0" brushRef="#br0" timeOffset="165862">4836 2231 8191,'-5'15'0,"4"-3"5063,1-2-5063,6-1 2818,5-7-2818,4 2 1719,2-8-1719,-1-2 6784,-5-10-6784,-21 3 0,2 2 0,-12 5 0,4 6 0,4 0 0,2 0 0,5 0 0</inkml:trace>
  <inkml:trace contextRef="#ctx0" brushRef="#br0" timeOffset="166211">5092 2050 24575,'0'29'0,"0"27"0,0-3 0,-8 12 0,5-19 0,-11-6 0,7-5 0,0-4 0,2-10 0,5-11 0,0-5 0</inkml:trace>
  <inkml:trace contextRef="#ctx0" brushRef="#br0" timeOffset="166632">5315 2137 24575,'0'26'0,"0"5"0,6-3 0,-4 1 0,4-13 0,-6 4 0,0-3 0,0-1 0,0-5 0,0-7 0</inkml:trace>
  <inkml:trace contextRef="#ctx0" brushRef="#br0" timeOffset="166913">5413 2268 8191,'6'5'0,"12"-4"5063,0 4-5063,8-5 2818,0-5-2818,-15-5 0,-1-2 1719,-15-3-1719,-1 4 6784,-5 5-6784,0-4 0,1 9 0,-6-4 0,9 10 0,-2-4 0,9 4 0</inkml:trace>
  <inkml:trace contextRef="#ctx0" brushRef="#br0" timeOffset="167211">5637 2237 8191,'0'10'0,"0"5"5063,11 2-5063,-4-1 2818,14-6-2818,-5-5 1719,10-5-1719,-9-5 6784,-2-13-6784,-10 0 0,-25-17 0,6 16 0,-17-3 0,14 14 0,2-3 0,4 10 0,-4-4 0,8 5 0,-2 0 0</inkml:trace>
  <inkml:trace contextRef="#ctx0" brushRef="#br0" timeOffset="168110">5848 2277 24575,'17'18'0,"1"-7"0,7-5 0,-8-6 0,3 0 0,-14-9 0,-1-11 0,-11-7 0,-9-6 0,-3 9 0,-11 5 0,11 12 0,-6 2 0,12 5 0,2 0 0,5 0 0</inkml:trace>
  <inkml:trace contextRef="#ctx0" brushRef="#br0" timeOffset="168594">6394 2165 24575,'16'-11'0,"5"5"0,1 1 0,-1 5 0,-10 0 0,-6 0 0</inkml:trace>
  <inkml:trace contextRef="#ctx0" brushRef="#br0" timeOffset="168761">6415 2231 24575,'30'0'0,"-8"0"0,8 0 0,-10 0 0,6 0 0,-14 0 0,2 0 0</inkml:trace>
  <inkml:trace contextRef="#ctx0" brushRef="#br0" timeOffset="170246">6944 2084 8191,'0'-11'0,"-13"18"5063,5 1-5063,-6 12 2818,9 4-2818,5-6 1719,0 3-1719,14-4 6784,-6-11-6784,16 0 0,-8-6 0,2-9 0,-3 2 0,-1-17 0,-8-3 0,0-1 0,-12-1 0,4 13 0,-13 5 0,13 2 0,-16 7 0,6-3 0,-4 5 0,6 5 0,5 6 0,5-4 0,0 2 0</inkml:trace>
  <inkml:trace contextRef="#ctx0" brushRef="#br0" timeOffset="170495">7110 2129 11481,'6'0'0,"-2"0"0</inkml:trace>
  <inkml:trace contextRef="#ctx0" brushRef="#br0" timeOffset="170804">7356 2105 24575,'-6'2'0,"18"1"0,2 22 0,15-4 0,-17 0 0,-2-4 0,-15-7 0,-13-5 0,-1-5 0,-1 0 0,11 0 0</inkml:trace>
  <inkml:trace contextRef="#ctx0" brushRef="#br0" timeOffset="171010">7400 2071 24575,'19'-23'0,"10"0"0,29 6 0,1-9 0,-23 16 0,-1 0 0,2-6 0,-27 9 0,-6 7 0,-9 0 0</inkml:trace>
  <inkml:trace contextRef="#ctx0" brushRef="#br0" timeOffset="180579">4531 2854 24575,'22'-8'0,"-2"2"0,-9 6 0,4 6 0,-8 13 0,7 0 0,-13 10 0,4-12 0,1 3 0,4-8 0,10 7 0,-4-3 0,-4 5 0,-7-5 0,-10-6 0,-2 4 0,-4-12 0,-6 12 0,5-13 0,-8 4 0,8-5 0,1-5 0,7-13 0,4 9 0,0-8 0</inkml:trace>
  <inkml:trace contextRef="#ctx0" brushRef="#br0" timeOffset="180895">4773 2974 24575,'10'22'0,"14"-7"0,-1-10 0,10-5 0,-16 0 0,6-13 0,-15-7 0,-5-2 0,-16-5 0,-4 19 0,0-1 0,6 9 0,5 0 0,2 0 0</inkml:trace>
  <inkml:trace contextRef="#ctx0" brushRef="#br0" timeOffset="181148">4980 2928 24575,'0'26'0,"5"-3"0,6-17 0,5-6 0,-4-6 0,-2-5 0,-23-8 0,-8 11 0,-11-5 0,6 9 0,11 2 0,10-2 0</inkml:trace>
  <inkml:trace contextRef="#ctx0" brushRef="#br0" timeOffset="181466">5191 2789 24575,'0'15'0,"6"10"0,-5 7 0,5 0 0,-6-2 0,0-2 0,0-6 0,0 7 0,0-13 0,0 3 0,0-12 0,0 3 0</inkml:trace>
  <inkml:trace contextRef="#ctx0" brushRef="#br0" timeOffset="181895">5420 2861 24575,'0'20'0,"0"7"0,6 0 0,-5 3 0,5-9 0,-6-5 0,5-5 0,-4 3 0,4-12 0,-5 7 0</inkml:trace>
  <inkml:trace contextRef="#ctx0" brushRef="#br0" timeOffset="182144">5511 2985 24575,'5'16'0,"5"0"0,7-10 0,-1 1 0,-5-12 0,-1 4 0,-9-18 0,-6 6 0,-7-9 0,-9 12 0,9 5 0,3 5 0</inkml:trace>
  <inkml:trace contextRef="#ctx0" brushRef="#br0" timeOffset="182446">5650 2972 24575,'4'17'0,"2"3"0,0-4 0,16-5 0,-13-2 0,27-9 0,-17 0 0,2-4 0,-11-2 0,-10-5 0,-5 5 0,-14-12 0,0 10 0,-6-6 0,14 14 0,7 1 0,4 4 0</inkml:trace>
  <inkml:trace contextRef="#ctx0" brushRef="#br0" timeOffset="182761">5838 2995 24575,'5'6'0,"-4"3"0,9-7 0,-9 11 0,18-6 0,-6 4 0,8-2 0,-6-7 0,-9-12 0,-15-4 0,-5-12 0,-8 13 0,10 4 0,7 9 0</inkml:trace>
  <inkml:trace contextRef="#ctx0" brushRef="#br0" timeOffset="183047">6257 2971 24575,'38'0'0,"-3"0"0,4 0 0,-13 0 0,-11 0 0,-9 0 0,-2 0 0</inkml:trace>
  <inkml:trace contextRef="#ctx0" brushRef="#br0" timeOffset="183196">6343 3024 13144,'24'6'0,"-10"-5"4564,10 5-4564,-13-6 496,0 0 0,-5 0 1,-2 0-1</inkml:trace>
  <inkml:trace contextRef="#ctx0" brushRef="#br0" timeOffset="184143">6899 2822 24575,'-6'4'0,"1"11"0,0 8 0,4 3 0,-4-1 0,5-8 0,0-2 0,5-5 0,5 2 0,14-5 0,-6-1 0,5-6 0,-12 0 0,3-26 0,-1-7 0,-8-14 0,-17 13 0,-2 14 0,-9 14 0,13 1 0,-1 5 0,0 0 0,0 0 0,5 0 0,1 0 0</inkml:trace>
  <inkml:trace contextRef="#ctx0" brushRef="#br0" timeOffset="184395">7137 2914 24575,'6'0'0,"-1"0"0</inkml:trace>
  <inkml:trace contextRef="#ctx0" brushRef="#br0" timeOffset="184965">7339 2848 14126,'13'-6'0,"0"2"4302,8 4-4302,-11 4 1810,-5 7-1810,-10 6 990,4 0-990,-4-2 3347,5 1-3347,5-9 0,-4 11 0,9-15 0,-4 15 0,0-7 0,-2 5 0,-8-5 0,-7-6 0,-18-5 0,5 0 0,0 0 0,14 0 0</inkml:trace>
  <inkml:trace contextRef="#ctx0" brushRef="#br0" timeOffset="187178">4528 3705 24575,'0'-11'0,"5"5"0,-4-4 0,26 9 0,-12-4 0,14 5 0,-10 17 0,-12-4 0,1 24 0,-8-7 0,0 8 0,-21 13 0,5-13 0,-18-1 0,16-17 0,3-14 0,4-2 0,5-13 0,1-8 0,10 0 0,5-5 0,2 16 0,3 0 0,0 11 0,2 5 0,5 2 0,-4 8 0,-2-13 0,-4 2 0,3-9 0,6-5 0,-3 4 0,3-13 0,-10 12 0,10-7 0,-8 9 0,7 0 0,-9-5 0,-5-1 0,-6-5 0,-10 5 0,12 1 0,10 5 0,6 5 0,7-4 0,-13 13 0,-1-2 0,5 4 0,0-6 0,5 1 0,-1-10 0,-4 1 0,-5-21 0,-7-8 0,-8-9 0,-2 15 0,-5 2 0,-4 18 0,-2 1 0,1 1 0,6 13 0,5-12 0,5 7 0</inkml:trace>
  <inkml:trace contextRef="#ctx0" brushRef="#br0" timeOffset="188260">5243 3690 24575,'-6'16'0,"4"8"0,-19 14 0,17 18-916,-11-24 1,-1 1 915,14 4 0,0 0 295,-11 5 1,0-1-296,11-6 0,1-1 303,-9 28-303,10-27 0,0-16 0,0-13 0,0-1 0</inkml:trace>
  <inkml:trace contextRef="#ctx0" brushRef="#br0" timeOffset="188711">5377 3877 24575,'-5'11'0,"4"0"0,-4 4 0,5 1 0,0 13 0,0-10 0,0 5 0,0-13 0,0 0 0,0 4 0,0-4 0,0 0 0,0-6 0</inkml:trace>
  <inkml:trace contextRef="#ctx0" brushRef="#br0" timeOffset="189044">5498 3965 24575,'0'10'0,"0"1"0,0 0 0,5-5 0,6 5 0,5-10 0,4-1 0,-8-11 0,-3-6 0,-18-1 0,-3 8 0,-4 4 0,5 6 0,7 0 0</inkml:trace>
  <inkml:trace contextRef="#ctx0" brushRef="#br0" timeOffset="189343">5648 3973 8191,'0'11'0,"0"0"5063,0-1-5063,4-4 2818,2 8-2818,11-2 1719,5-1-1719,1-2 6784,-2-9-6784,-6-5 0,-1-13 0,-7-5 0,-3-2 0,-10 5 0,-5 14 0,0-4 0,0 9 0,1 1 0,4 10 0,1-3 0,5 2 0</inkml:trace>
  <inkml:trace contextRef="#ctx0" brushRef="#br0" timeOffset="189927">5979 3983 24575,'-8'26'0,"7"-1"0,21-13 0,-6-3 0,10-9 0,-9 0 0,-8-14 0,3 6 0,-15-12 0,-1 9 0,-5 0 0,0 5 0,5-4 0,-4 9 0,9-4 0,-4 5 0</inkml:trace>
  <inkml:trace contextRef="#ctx0" brushRef="#br0" timeOffset="190261">6400 3959 8191,'11'-7'0,"4"3"5063,1 4-5063,14 0 2818,17 0-2818,6 0 1719,-8 0-1719,-13 0 0,-26 0 0,-1 0 0</inkml:trace>
  <inkml:trace contextRef="#ctx0" brushRef="#br0" timeOffset="190428">6533 4049 8191,'20'0'0,"2"0"5063,0 0-5063,-2 0 704,-9 0 1,-5 0-1,-1 0 1</inkml:trace>
  <inkml:trace contextRef="#ctx0" brushRef="#br0" timeOffset="191694">7096 3815 24575,'-6'5'0,"-4"6"0,9 10 0,-4 9 0,5-3 0,0 2 0,0-13 0,0-1 0,5-4 0,10-5 0,3-2 0,4-13 0,-6 2 0,-8-12 0,9-1 0,-14-10 0,10-21 0,-13 12 0,-5-4 0,-1 28 0,-5 10 0,5 5 0,1 0 0</inkml:trace>
  <inkml:trace contextRef="#ctx0" brushRef="#br0" timeOffset="192261">7401 3876 24575,'0'0'0</inkml:trace>
  <inkml:trace contextRef="#ctx0" brushRef="#br0" timeOffset="192664">7574 3780 24575,'40'-10'0,"-5"6"0,-8 22 0,-6 0 0,-15 10 0,0-7 0,-25 12 0,2 0 0,-10 3 0,5-16 0,15-1 0,-2-12 0,18 4 0,19-7 0,13-4 0,16 0 0,7-11 0,-30 10 0,-1 0 0,17-10 0,-9 6 0,-31 4 0,-5-4 0</inkml:trace>
  <inkml:trace contextRef="#ctx0" brushRef="#br1" timeOffset="211610">31703 1340 8191,'-5'-12'0,"-1"-2"5063,-10 7-5063,5 1 2818,0-5-2818,-3 9 1719,7-2-1719,-17 4 6784,-11 0-6784,-19 0 0,2 0 0,-6 15 0,19-12 0,-5 27 0,5-26 0,9 13 0,-1 4 0,-6-8 0,-3 0 0,-9 10 0,-1 2 0,6-5 0,1 0 0,5-4 0,3 0 0,-11 9 0,-10 3 0,9 3 0,16-10 0,1-1 0,-7 10 0,7-1 0,6-8 0,9 1 0,-4-3 0,-1 13 0,12-12 0,-11 13 0,17-12 0,-10 8 0,10-6 0,-4 6 0,6-8 0,0 7 0,9 20 0,13 14 0,-3-10 0,9-3 0,-6-18 0,16 16 0,-16-21 0,3 1 0,6 4 0,2-2 0,17 11 0,1-9 0,-13-20 0,3 12 0,-2-19 0,-8 8 0,4 0 0,2-10 0,3-2 0,8 4 0,0 0 0,-5-3 0,-1-2 0,8 1 0,-2 0 0,6 0 0,-19 1 0,1-2 0,7-3 0,1-3 0,1 1 0,1-1-747,10-8 0,0-1 747,-5 10 0,-3-3 0,-14-7 0,-3 1 0,33 11 0,-13-26 0,-18 21 0,1 0 0,-5-7 0,0-2 0,6-1 0,-2 0 0,11-7 0,-8-2 0,-16 14 1494,1-3-1494,1-6 0,-3-8 0,-1 3 0,-10-9 0,4 14 0,-10-14 0,10 14 0,-11-15 0,5-9 0,-6-13 0,0 0 0,0 5 0,-8 17 0,-9-10 0,-10 9 0,-10-3 0,-1 12 0,6 8 0,-15-6 0,-11 3 0,17 10 0,-4 2 0,-7 3 0,0 2-391,7-3 0,2 2 391,5 8 0,3 0 0,-11-9 0,8 10 0,0-9 0,-18 7 0,12-6 0,-13 2 0,25 4 0,3-4 0,8 6 782,-4 0-782,7-5 0,3 4 0,10-4 0</inkml:trace>
  <inkml:trace contextRef="#ctx0" brushRef="#br1" timeOffset="215028">1226 241 24575,'0'11'0,"0"7"0,-8 38 0,5 4 0,-5 0 0,8-5 0,0-25 0,0 3 0,-5-11 0,4-1 0,-4-19 0,5-4 0,0-13 0,0 9 0,0 1 0</inkml:trace>
  <inkml:trace contextRef="#ctx0" brushRef="#br1" timeOffset="215861">1228 231 24575,'0'16'0,"5"1"0,1-1 0,0 0 0,3-5 0,-7-1 0,11 2 0,-5 0 0,7 4 0,-9-4 0,3-2 0,-3-15 0,6-11 0,-1-2 0,-4-2 0,3 9 0,-9 0 0,9 0 0,0 0 0,6 1 0,0 4 0,-1 1 0,-9 10 0,4 1 0,-9 9 0,12 18 0,-10 16 0,5-5 0,-8 1 0,0-24 0,0-5 0,0-1 0,0-4 0,0-5 0,0-1 0</inkml:trace>
  <inkml:trace contextRef="#ctx0" brushRef="#br1" timeOffset="216561">1689 390 24575,'0'-11'0,"-5"5"0,-1 1 0,-9 5 0,-2 6 0,6 1 0,-7 6 0,15-2 0,-10 10 0,11-8 0,4 11 0,8-12 0,8-1 0,3-11 0,3-19 0,-11 5 0,5-9 0,-17 13 0,4 8 0,1 8 0,5 10 0,6 1 0,0-6 0,-2-5 0,-9-6 0,-2 0 0</inkml:trace>
  <inkml:trace contextRef="#ctx0" brushRef="#br1" timeOffset="217044">1851 366 24575,'9'-6'0,"3"1"0,15 24 0,-9-10 0,4 16 0,-16-14 0,3-1 0,-7 6 0,2-5 0,-9 0 0,-1-7 0,0-8 0,-3-12 0,8-9 0,-4-10 0,20-6 0,-6 10 0,13 3 0,-5 13 0,-6 9 0,5 1 0,-10 5 0,-1 0 0</inkml:trace>
  <inkml:trace contextRef="#ctx0" brushRef="#br1" timeOffset="217627">2172 354 24575,'6'-4'0,"-1"-2"0,-10 0 0,-1 1 0,-5 9 0,1 12 0,4 1 0,1 4 0,10-11 0,10-10 0,2-1 0,4-4 0,-11 14 0,1 3 0,-9 33 0,4 14 0,-6-19 0,0-1 0,0 20 0,-5-18 0,-1-26 0,-5-9 0,0-10 0,-4-4 0,8-8 0,-2 4 0,4 1 0,4 0 0,-4 0 0,5-4 0,0 8 0,0-2 0</inkml:trace>
  <inkml:trace contextRef="#ctx0" brushRef="#br1" timeOffset="217843">2326 504 24575,'0'37'0,"5"-8"0,-4-10 0,8-7 0,-8-1 0,4-7 0</inkml:trace>
  <inkml:trace contextRef="#ctx0" brushRef="#br1" timeOffset="218011">2409 285 8191,'-5'-11'0,"4"2"0,-4 9 0</inkml:trace>
  <inkml:trace contextRef="#ctx0" brushRef="#br1" timeOffset="218910">2450 461 24575,'0'26'0,"9"14"0,-7-21 0,6 10 0,-2-28 0,-4-3 0,10-18 0,-11 4 0,15-1 0,-5 0 0,10 9 0,-1 8 0,-9 6 0,8 8 0,-12-3 0,13 1 0,5 0 0,15-6 0,2 0 0,5-6 0,-13-12 0,-9 8 0,-11-25 0,-9 10 0,-22-6 0,-6 4 0,-8 14 0,6 1 0,9 15 0,9 3 0,1 8 0,11-4 0,6 0 0,1-11 0,7 5 0,-7-4 0,-1 5 0,-2-5 0,-3-2 0,9-4 0,2-9 0,5-8 0,0-21 0,-8-14 0,-4-14 0,-10 3 0,-10 25 0,3 16 0,-12 39 0,6 13 0,2 11 0,5 6 0,6-17 0,14 0 0,-1-13 0,8-5 0,-11-7 0,-5-5 0</inkml:trace>
  <inkml:trace contextRef="#ctx0" brushRef="#br1" timeOffset="223010">3263 484 24575,'0'8'0,"-6"17"0,5 29 0,-5-1 0,6-1 0,-5-25 0,3-7 0,-2-10 0,4 6 0,-5-9 0,-5-15 0,3 3 0,-1-12 0</inkml:trace>
  <inkml:trace contextRef="#ctx0" brushRef="#br1" timeOffset="223443">3219 515 24575,'6'-21'0,"-4"5"0,13-3 0,-4 12 0,6-7 0,-2 12 0,0-7 0,2 8 0,0 1 0,3 1 0,-13 13 0,2 2 0,-9 1 0,-5 12 0,-1-21 0,-6 15 0,-4-20 0,2 15 0,-2-16 0,-1 12 0,5-8 0,1 0 0,6-1 0</inkml:trace>
  <inkml:trace contextRef="#ctx0" brushRef="#br1" timeOffset="223809">3501 484 24575,'6'9'0,"3"-7"0,-3 24 0,0-13 0,-1 11 0,-5-8 0,0-6 0,0 1 0,0 0 0,-5 4 0,4-3 0,-9-2 0,9-10 0,-4-23 0,19 2 0,17-16 0,-10 23 0,6 2 0</inkml:trace>
  <inkml:trace contextRef="#ctx0" brushRef="#br1" timeOffset="224093">3709 570 24575,'0'16'0,"0"3"0,0-7 0,10-2 0,-3-5 0,9-5 0,-6 0 0,5-22 0,-8 7 0,-4-14 0,-13 12 0,-14 11 0,1 0 0,-10 6 0,16 4 0,1-2 0,12 2 0</inkml:trace>
  <inkml:trace contextRef="#ctx0" brushRef="#br1" timeOffset="224593">3865 425 24575,'0'3'0,"0"4"0,0 10 0,0-2 0,0-4 0,0 4 0,0 2 0,-6 4 0,24-34 0,-14 16 0,26-34 0,-19 30 0,9-5 0,-8 11 0,8 5 0,-13 2 0,2 7 0,-14-3 0,-13 0 0,-1-1 0,-5-9 0,9-1 0,9-5 0,1 0 0</inkml:trace>
  <inkml:trace contextRef="#ctx0" brushRef="#br1" timeOffset="224992">4106 544 24575,'-6'5'0,"1"1"0,5 4 0,9-4 0,-2-1 0,8-10 0,-4 4 0,0-4 0,-6 14 0,5-6 0,-9 11 0,9-9 0,-4 1 0,0-1 0,-1-5 0</inkml:trace>
  <inkml:trace contextRef="#ctx0" brushRef="#br1" timeOffset="225796">4291 353 13114,'0'4'0,"0"12"4572,-8 24-4572,6-6 1990,-7 3-1990,9-21 1102,0 4-1102,-5-13 3797,22-15-3797,-1-5 0,11-6 0,-4 10 0,-13 9 0,5 0 0,-7 9 0,1 3 0,-9 8 0,0 1 0,-13 3 0,-4-6 0,-9 1 0,1-6 0,9-6 0,5-1 0,6-6 0</inkml:trace>
  <inkml:trace contextRef="#ctx0" brushRef="#br1" timeOffset="226011">4474 538 24575,'0'21'0,"0"-4"0,0 2 0,0-3 0,0 0 0,0-1 0,0-9 0,0-1 0</inkml:trace>
  <inkml:trace contextRef="#ctx0" brushRef="#br1" timeOffset="226176">4485 464 24575,'0'-6'0,"0"1"0</inkml:trace>
  <inkml:trace contextRef="#ctx0" brushRef="#br1" timeOffset="226477">4601 409 24575,'0'16'0,"0"4"0,0-8 0,6 24 0,-4-6 0,4 14 0,-6-13 0,0-14 0,0-8 0</inkml:trace>
  <inkml:trace contextRef="#ctx0" brushRef="#br1" timeOffset="227142">4754 500 24575,'0'15'0,"0"1"0,0 1 0,0 2 0,0-2 0,0 4 0,0-4 0,0-7 0,0-5 0</inkml:trace>
  <inkml:trace contextRef="#ctx0" brushRef="#br1" timeOffset="227281">4787 453 24575,'0'-6'0,"0"2"0</inkml:trace>
  <inkml:trace contextRef="#ctx0" brushRef="#br1" timeOffset="227562">4900 384 24575,'0'10'0,"0"13"0,0-4 0,0 5 0,0-8 0,0-6 0,0 1 0,5 0 0,-4-5 0,4-1 0</inkml:trace>
  <inkml:trace contextRef="#ctx0" brushRef="#br1" timeOffset="228081">4922 277 10684,'0'3'0,"0"4"5027,0 14-5027,0 17 2417,0-5-2417,0 16 1391,6-17-1391,-5-7 5056,5-10-5056,-6-4 0,0 0 0,0-5 0,0-1 0</inkml:trace>
  <inkml:trace contextRef="#ctx0" brushRef="#br1" timeOffset="228711">4881 427 24575,'16'0'0,"4"0"0,-4 0 0,4 0 0,1 0 0,-1 0 0,-3-5 0,-2 3 0,-5-2 0,-4 8 0,4 2 0,-4 0 0,14 5 0,-7-9 0,7 4 0,-10-11 0,1 4 0,0-4 0,-5 14 0,-1 3 0,-4 19 0,-2 6 0,1 12-445,0-1 0,0 0 445,0 10 0,0-5 0,-5-20 0,-5-18 0,-15-10 0,12-10 0,-13-2 890,24-9-890,-14-10 0,15 2 0,-1-6 0,21 19 0,-2-16 0,11 23 0,-2-33 0,-13 32 0,2-15 0</inkml:trace>
  <inkml:trace contextRef="#ctx0" brushRef="#br1" timeOffset="228881">5418 576 24575,'0'0'0</inkml:trace>
  <inkml:trace contextRef="#ctx0" brushRef="#br1" timeOffset="238977">32829 873 8191,'0'-31'0,"0"7"5063,0 9-5063,0 43 0,0 17 0,0-11 0,0 2 1187,0 0 1,0 1-1188,0 26 0,0-15 0,0 3 0,0 4 0,0 4 0,0-8 0,0 3 0,0-4 428,0 6 1,0-3-429,0 1 0,0-3 0,0 4 0,0-6 6137,0-3-6137,0-11 0,0-10 0,0-5 531,-18-31-531,9 6 1421,-19-19-1421,16 18 0,-4-9 0,4 12 0,-4-12 0,9 18 0,-2-3 0,9 11 0,0 0 0,0-1 0,4 5 0,7-1 0,1-4 0,3-4 0,0-12 0,34-19-1656,-3-9 1656,-11 13 0,-1-2 0,16-20 0,-17 19 0,-22 11 0,-4 10 0,-17 9 0</inkml:trace>
  <inkml:trace contextRef="#ctx0" brushRef="#br1" timeOffset="242309">32912 4415 24575,'-12'5'0,"-2"-4"0,18-1 0,-8 3 0,9-6 0,-5 7 0</inkml:trace>
  <inkml:trace contextRef="#ctx0" brushRef="#br1" timeOffset="242547">33008 4244 24575,'23'23'0,"12"12"0,8 11 0,-7-6 0,-11-2 0,-18-16 0,-11 5 0,-3-15 0,-8-1 0,9-11 0,1 0 0</inkml:trace>
  <inkml:trace contextRef="#ctx0" brushRef="#br1" timeOffset="242743">33290 4182 8191,'29'-33'0,"2"7"0,5 0 2531,0-1 1,1 2-2532,1 0 0,-5 2 2818,-7 0-2818,-32 19 0,-1 4 0,-2 0 0</inkml:trace>
  <inkml:trace contextRef="#ctx0" brushRef="#br1" timeOffset="243178">32833 5829 24575,'0'0'0</inkml:trace>
  <inkml:trace contextRef="#ctx0" brushRef="#br1" timeOffset="243577">33159 5630 24575,'11'5'0,"3"1"0,-13 9 0,9 2 0,-4-1 0,0-1 0,7-3 0,11 3 0,0-7 0,9 7 0,-17-13 0,-1 4 0,-9-2 0,-1 7 0,-14 5 0,1 1 0,-7-2 0,4-9 0,-1 8 0,1-12 0,-6 12 0,0-13 0,5 9 0,2-9 0,10 4 0</inkml:trace>
  <inkml:trace contextRef="#ctx0" brushRef="#br1" timeOffset="244030">33021 6984 10947,'-6'5'0,"1"-9"0,5 8 0,0-9 0</inkml:trace>
  <inkml:trace contextRef="#ctx0" brushRef="#br1" timeOffset="244409">33242 6867 8191,'23'0'0,"-5"0"5063,18 0-5063,-18 5 2818,13 14-2818,-23-1 1719,5 19-1719,-13-7 6784,-6 0-6784,-2-1 0,-10-4 0,4-8 0,2 8 0,16-18 0,12 2 0,34-38 0,-2 12 0,-18-3 0,0 1 0,8 7 0,-14-2 0,-23 19 0,-7-8 0,-6 9 0,3-6 0</inkml:trace>
  <inkml:trace contextRef="#ctx0" brushRef="#br1" timeOffset="248842">11113 3356 24575,'-11'0'0,"0"0"0,0 0 0,-9 0 0,3 0 0,-9 0 0,-2 0 0,-2 0 0,-17 0 0,9 5 0,-5 1 0,-4-5 0,-3 1 0,-11 8 0,1 0-997,11-9 1,3 1 996,7 7 0,5 0 0,-13-7 0,17 13 0,-6-5 0,-15 27 0,22-17 0,-1 3 0,-3 5 0,2 1 0,7-4 0,2 0 0,-7 18 0,18-5 0,1-3 0,1 1 1993,7 28-1993,-3-18 0,0 0 0,5 13 0,0-3 0,9-18 0,5 1 0,23 8 0,-9-19 0,2-1 0,0-3 0,0-1-225,2 0 1,-1-4 224,23 8 0,-6-6 0,16-8 0,-20 0 0,3 0 0,12-5 0,2 0-1040,-2 2 1,-1-1 1039,5-2 0,-2-3 0,-14-3 0,-2-2 0,0 1 0,1 0 0,3 0 0,2 0 0,-6 0 0,3 0 0,1 0-502,8 1 0,1-1 1,4-1 501,-7-1 0,4-1 0,-1 0 0,-1-1 0,5-1 0,-1 0 0,-2-1-657,-2 2 1,0-1-1,-5-1 657,0-7 0,-4 2 0,-6 10 0,-1-1 162,-4-8 0,0-2-162,11 7 0,0-2 0,-5-14 0,-2-1 567,2 9 0,0 0-567,-9-7 0,-3-1 0,10-5 1458,-10 8-1458,0-5 2366,-13 7-2366,-1-2 0,-4-12 0,8-5 721,-12 2-721,4-1 0,-13 6 0,0-2 0,-9-9 0,-2 7 0,-5-2 0,-7 0 0,-4 0 0,2-3 0,-3-1-663,-6 0 0,-1 2 663,8 11 0,-1 1 0,-5-2 0,-2 1 0,-6 5 0,-2 2 0,1 1 0,-2 3 0,-7 6 0,-6 1 0,3-6 0,-5-4 0,-2 4 0,9 6 0,-3 2 0,0 1 0,1-2-1013,-1-2 0,0-2 0,-1 1 0,1 1 1013,0 3 0,-2 1 0,2 2 0,4 0 0,3 1 0,4 1 0,-1 1-1668,-12 2 1,-1 2 0,4-1 1667,-3-4 0,3 2 0,8 7 0,-1 2 0,9-3 0,-3-4 0,8 13 0</inkml:trace>
  <inkml:trace contextRef="#ctx0" brushRef="#br1" timeOffset="250364">11004 5006 8191,'-12'-9'0,"-3"6"5063,1-10-5063,-13 11 2818,13-2-2818,-9 4 1719,8 0-1719,-1 0 6784,-5 0-6784,-27 14 0,7 9 0,-10 3 0,17 0 0,10-6 0,6-1 0,-5 13 0,6-2 0,6 0 0,-3 16 0,12 3 0,-4 3 0,6 3 0,0-17 0,13-4 0,-10-4 0,29 7 0,-9-1 0,22 10 0,-20-20 0,0 0 0,16 12 0,-11-10 0,1 0 0,24 9 0,3-5 0,1 0 0,-4-20 0,-9 5 0,9 0 0,-17-15 0,25 7 0,-25-9 0,2 0 0,3 0 0,0 0-524,3 0 1,-1 0 523,-8 0 0,0 0 0,11-6 0,2 1 0,-1 4 0,-1-1 0,0-9 0,-1 1 0,-10 9 0,-1 0 0,-3-11 0,0-1 0,1 3 0,0 1 0,-2-4 0,0-1 0,23-9 0,-26 6 0,0-3 0,14-10 0,2-2 243,-18 12 0,0 0-243,18-14 0,-8 3 0,-1 0 0,-5 0 0,-8 0 0,3 1 0,-18 4 0,1 4 0,-9 1 561,0-8-561,-12-6 0,-4-10 0,-13 5 0,13-2 0,-10 12 0,17 1 0,-12 5 0,1-1 0,-2 0 0,-3 2 0,-6 0 0,-3 3 0,-4 0 0,-16-9 0,-2 2-326,4 13 0,-1 3 326,5 0 0,-3-2 0,0 5 0,4 5 0,0 3 0,-1 0-394,-12-5 1,-2-1 0,0 5 393,-1 9 0,0 4 0,6-3 0,3-6 0,6 1 0,7 11 0,1 0 0</inkml:trace>
  <inkml:trace contextRef="#ctx0" brushRef="#br1" timeOffset="251880">10986 6555 8191,'-30'-11'0,"6"2"5063,8 9-5063,-11 9 2818,-6 12-2818,-11 0 0,1 9 0,2-5 0,-1 3 0,4 3 1719,-4 9-1719,12-4 0,2 0 6784,6 1-6784,5-6 0,-2 7 0,0 0 0,-7 20 0,8-13 0,1 14 0,11-27 0,6-2 0,0-10 0,0 1 0,6-1 0,8 10 0,17 2 0,-5-3 0,8-2 0,-6-11 0,35 2 0,-24-6 0,1 2 0,10 0 0,-1 0-307,-10 0 1,-2-1 306,-2-4 0,-4-1 0,9 9 0,7-14 0,-9 5 0,-4-7 0,3-2 0,1 1 0,3 0 0,14 0 0,2 0 0,-9 0 0,-1 0-342,-5 0 0,-2 0 342,24 0 0,-8-10 0,8 8 0,-24-8 0,3 0 0,4 8 0,1 1 0,-8-8 0,-1 0 0,-2 8 0,-3 0 0,4-17 0,0 16 592,-4-19-592,-5 18 0,6-25 0,16 9 0,4-14 0,-2 8 0,-12-4 705,-16 7-705,14-31 0,-12-3 0,-6 16 0,-1-2 0,-9 3 0,-1 0 0,-1 4 0,-1 0 0,0-30 0,-8 17 0,-3 9 0,-4-1 0,-7 3 0,-5 0 0,-5-12 0,-4 2 0,0 11 0,-3 4-417,-1 3 1,-1 5 416,-26-6 0,8 15 0,-4 1 0,9 0 0,0 2 0,-15 4 0,-3 2 0,-2-1 0,0 2 0,6 4 0,1 2 0,-3 4 0,3 0 0,15-5 0,7 2 0,8 8 0,12-10 0</inkml:trace>
  <inkml:trace contextRef="#ctx0" brushRef="#br1" timeOffset="271479">13722 8239 24575,'0'0'0</inkml:trace>
  <inkml:trace contextRef="#ctx0" brushRef="#br1" timeOffset="274613">14550 8024 24575,'-6'-4'0,"-4"2"0,4-7 0,-14 3 0,-5 0 0,2 1 0,-5-1 0,16 4 0,-16-4 0,-16 6 0,-17 0 0,10 0 0,-3 0 0,24 0 0,-25 0 0,-5 0 0,8 0 0,-1 9 0,22-7 0,-24 6 0,20-2 0,-10-4 0,15 4 0,-2 0 0,5-5 0,2 6 0,14-3 0,1-2 0,-1 2 0,-5 1 0,-9 2 0,1 6 0,-6-6 0,14 4 0,-12-4 0,0 6 0,-17 7 0,12-11 0,3 13 0,8-10 0,9-1 0,0 7 0,-8-15 0,7 21 0,-14-9 0,16 7 0,-3-1 0,13-9 0,-16 16 0,10-14 0,-6 9 0,4-7 0,9-4 0,-9 3 0,9 1 0,-4 0 0,-1 4 0,4 10 0,-4 11 0,6-7 0,0 0 0,0-19 0,0-4 0,0 5 0,5 0 0,2 10 0,6 5 0,7 1 0,-5-2 0,6-6 0,-1 0 0,2 1 0,6 9 0,-1-2 0,-8-6 0,3-5 0,-6-8 0,21 9 0,-4-12 0,22 19 0,-18-16 0,1 0 0,5 4 0,2 1 0,2-5 0,3-1 0,-7 0 0,2-1 0,-1-1 0,6-3 0,0 0 0,-3 2 0,2 2 0,-1 0 0,10 1 0,-2-2-474,-8-2 0,-1-2 474,-6-1 0,-2 0 0,17 5 0,-20-9 0,1 0 0,9 8 0,1 2 0,6-4 0,0-2-514,-5 2 1,-1-1 513,-5-1 0,-3 0 0,17-5 0,0 0-234,0 0 234,0 0 0,0 10 0,-17-9 0,2 0 0,3 4 0,-1 0 0,1-4 0,-1-2 0,-1 1 0,-3 0 0,17 0 443,-16 0 1,1 0-444,2 0 0,1 0 0,12-5 0,0 0 0,-7 4 0,-2-1 0,-4-3 0,-3 1 0,25 4 0,-17-9 0,-13 8 0,1 0 0,2-8 0,1-1 0,6 9 0,-1 0 0,-6-8 0,-1-1 0,18 8 1063,-17-15-1063,18 7 129,-26-3 1,2 0-130,6 2 0,1 1 0,1-3 0,-1 0 0,0 3 0,-1 1 0,21-1 0,-4-7 0,-16 14 0,0-11 0,1 6 0,-8-6 0,5 7 0,-6-8 0,8 7 0,12-15 0,-7 7 0,9-4 0,-26 12 0,5-11 0,-15 10 0,17-17 0,-7 5 0,6-8 0,-2-5 0,-10 6 0,-5-3 0,-1 8 0,-6-7 0,1-4 0,3 2 0,-12 3 0,5-10 0,-6 18 0,0-13 0,-5 19 0,-4-9 0,2 5 0,-7-4 0,13 12 0,-8-5 0,-8 0 0,4-5 0,-26 5 0,24 5 0,-13 2 0,17 7 0,-1-12 0,1 12 0,-14-13 0,-19 5 0,0-7 0,-11 6 0,17-6 0,-18 15 0,12-13 0,-12 8 0,6-1 0,9-6 0,-7 11 0,2-15 0,-2 15 0,-8-17 0,13 13 0,-3 2 0,2-1 0,-1 0-487,-3-5 0,1 2 487,5 7 0,3 1 0,-17-9 0,20 5 0,-1 2 0,-4 1 0,-3 2 0,-15-5 0,-2 1 0,2 3 0,2 2-1023,4-1 0,3 0 1023,7 1 0,5-2 0,-10-8 0,2 7 0,7-6 872,-8 8-872,5 0 0,2 0 0,10 0 0,2 0 0,-3 0 0,-15 0 2148,-11 0-2148,5 0 0,16 0 0,0 0 0,-8 0 0,-12 0 0,18 0 0,0 0 0,-1 0 0,-16 0 0,3 8 0,3-6 0,11 7 0,10-9 0,-20 8 0,-11-5 0,21 5 0,-1 0 0,0-7 0,1 1 0,-13 12 0,5-12 0,26 4 0,-2-6 0,-3 0 0,-22 6 0,24-5 0,-11 5 0</inkml:trace>
  <inkml:trace contextRef="#ctx0" brushRef="#br1" timeOffset="278209">20121 8057 8191,'-11'0'0,"0"-5"5063,1 4-5063,-6-4 2818,4 0-2818,-7 4 1719,3-10-1719,-5 9 6784,1-4-6784,3 6 0,-2 0 0,3 0 0,-22 0 0,-28 0 0,23 0 0,-2 0 0,-3 6 0,1-1-248,4-4 1,3 1 247,-16 9 0,20-6 0,1 0 0,-19 6 0,21-3 0,0 2 0,-16 6 0,17-8 0,-2 10 0,13-14 495,-4 13-495,4-11 0,-2 9 0,4 1 0,2 0 0,5-1 0,-5 5 0,0-2 0,-1 3 0,1-1 0,5-8 0,5 7 0,-11 1 0,9 11 0,-5 4 0,2 6 0,10 16 0,-4-14 0,6 13 0,0-26 0,0 7 0,6-5 0,-4 8 0,10-8 0,-11-4 0,10-12 0,-10-1 0,9 1 0,-4 1 0,9 5 0,9-1 0,-6-3 0,5-4-6784,1 4 6784,-5-4 0,10 6 0,1 0 0,20 9 0,-5-3 0,13 4 0,-20-11 0,-8-4 0,3-1 0,8-2 0,3 0 0,8 6 0,2 0 0,-9-7 0,1-1 0,-1 0-464,5 6 0,-2-2 464,6-4 0,-1-1 0,-16 2 0,-1 0 3118,12-2 0,3 0-3118,4 6 0,2 1 0,1-7 0,-1 0 0,-3 9 0,0-3 0,4-13 0,-2 0-618,-14 12 0,-2-1 618,14-10 0,-2-3 0,-15 5 0,0 1 0,11 0 0,3-1 0,-4-4 0,2 1 0,12 3 0,-2 1 212,-14-6 0,-3 0-212,0 0 0,-3 0 0,17 0 42,-17 0 0,3 0-42,1 0 0,1 0 0,-1-5 0,1 0 334,-3 4 1,-1-1-335,16-8 0,-1 10 0,1 0 0,0 0 0,0-10 0,-13 9 0,3 0 0,-2-9 0,1 0 0,15 8 0,0 1 18,-16-4 1,-1 0-19,-2 6 0,-1-2 0,15-9 0,-15 5 0,1-2 0,-5-4 0,0 1 0,2 4 0,-1 0 0,21-18 0,-11 11-634,4-15 634,5 6 0,-8 1 0,-2 0 0,9 2 0,-24 7 0,0-2 0,25-11 839,-7 1-839,-24 10 0,1-12 0,4 12 646,-5-9 1,1-4-647,25-14 0,-25 18 0,0 0 0,15-19 0,-19 17 0,5-8 0,-6-3 0,3-22 0,-9 9 0,-6 2 0,-9 17 0,0 9 0,0 5 0,0 1 0,0-5 0,0-2 0,0-5 0,-13-2 0,10 7 0,-23-5 0,17 5 0,-27-12 0,6 8 0,-23-11 0,19 22 0,-14-15 0,17 18 0,-11-5 0,1-7 0,7 17 0,-4 0 0,-6-6 0,-2-1 0,-2 7 0,-1 2-508,3-6 1,2 2 507,7 7 0,2 1 0,-6-8 0,-1-2 0,-8 5 0,-3 0 0,-11-5 0,-2-2-324,20 5 1,0 0-1,-1 1 324,-3 2 0,0 1 0,2-1-689,-10-7 1,2 2 688,1 8 0,3 1 0,15-4 0,1-1 446,-12 1 1,-3 0-447,-5-2 0,-1 0 0,4 0 0,0 0-595,-2 1 0,3 1 595,15 5 0,1 0 0,-1 0 0,0 0 0,0 0 0,0 0 0,-29 0 854,3-10-854,16 9 0,-3 0 0,1-4 0,-1 0-123,-15-1 0,0 2 123,16 3 0,3-1 0,4-3 0,3 0 0,-17 5 0,20 0 0,-1 0 0,2 0 0,1 0 0,0 0 0,0 0 1233,-21 0-1233,17 0 0,-9 0 0,-1 0 30,-17 0-30,31 4 0,1 1 0,-1-4 0,0 0 0,-23 7 0,3-8 1789,13 9-1789,-5-7 0,8 7 0,0-1 0,-10 0 0,6 8 0,2-8 0,20-2 0,11-6 0</inkml:trace>
  <inkml:trace contextRef="#ctx0" brushRef="#br1" timeOffset="281726">26003 8100 24575,'6'-5'0,"-6"4"0,-10-4 0,-7 5 0,-9-6 0,4 4 0,-11-4 0,-6 6 0,-9 0 0,-8 0 0,17-1 0,-3 2 0,-4 4 0,-3 0 0,-11-5 0,-2 2-1406,9 9 0,2-1 1406,0-8 0,3-1 0,14 4 0,2 1-25,-32 9 25,16-12 0,10 9 0,-3 1 0,6-7 0,-1 1 0,-5 6 0,2 1 0,-25 0 0,20 15 0,-13-8 0,3 13 0,24-17 0,1-1 0,-11 1 2808,13 4-2808,12-18 29,1 15-29,3-11 0,-1 8 0,6-4 0,-4 4 0,4 2 0,0 0 0,2 3 0,4-4 0,0 13 0,0 11 0,8 19 0,0-15 0,2 1 0,9-21 0,-10-3 0,12 4 0,-8-5 0,0-4 0,16 13 0,-1-7 0,12 13 0,1-5 0,-4 1 0,-4-7 0,4 1 0,6-1 0,3 0 0,8 5 0,0-2-674,-5-5 0,-3-2 674,-4-4 0,-3 0 0,17 6 0,0 1 0,0-1 0,-17-8 0,3-1 0,5 0 0,1-1-814,-1-3 1,3-1 813,7-1 0,0-3 0,-6-3 0,-1-2 0,6 0 0,0 2 0,1 5 0,3 0 0,-4-4 0,3-3 0,1 3 0,-3 6 0,0 1 0,3-1 0,-5-6 0,4-2 0,-1 0 0,-3 1-856,3 3 1,-2 1-1,-2-2 856,-2-2 0,-1-2 0,-4 1 0,5 0 0,-2 0 0,4 0 0,-1 0 332,-3 0 0,2 0-332,-2 0 0,4 0 0,0 0 0,0 0 0,0 0 0,1 0-768,1 0 1,0 1-1,0-2 768,-4-3 0,-1 0 0,-4 0 0,5 2 0,-2 1 0,0-5 0,-1-1 524,-4 2 1,2-1-525,14 0 0,2-2 0,-1-4 0,1-1 50,-12 4 0,2 0 1,-2 2-51,11 0 0,-2 0 0,-4-4 0,-3 1-563,-12 9 0,-1-1 563,-3-12 0,0 0 2007,28 10-2007,-32-11 0,-2-1 0,25 12 101,-22-13 0,0-4-101,2 8 0,-1 0 0,-3-5 0,-1-1 0,27-11 0,-17 4 2487,10-7-2487,-21 10 0,0-2 0,4-8 0,-1-2 0,-3-1 0,-3 0 0,-9 3 0,-2 1 2008,16-27-2008,-28 20 403,11-19-403,-24-1 0,0 20 0,-1 1 0,-9-14 0,-6 7 0,12 24 0,-13-8 0,6 6 0,-10-7 0,9 12 0,0 1 0,1 3 0,-1 0 0,-7-2 0,-3 8 0,-10-21 0,7 19 0,-4 0 0,-2-9 0,-2 0 0,-1 9 0,-1 1-535,-1-5 0,1 2 535,-22 10-75,19-9 1,-4 1 74,-5 8 0,-1 1 0,-9-4 0,0 0-827,9 5 0,2 0 827,4-5 0,3-1 0,10 5 0,2-1 0,3-3 0,0 0 0,-30 5 0,12 0 0,-3 0 0,1 0 0,-3 0-919,6 0 0,-4 0 0,3 0 919,-8 0 0,3 0 0,2 0 0,2 0 57,15 0 1,0 0-58,-15 0 0,-2 0 0,1 0 0,-1 0 0,9-1 0,-3 1 0,3 1 251,-8 4 1,2 0-252,4-3 0,3-1 0,-20 10 0,8-1 0,8-8 0,13 8 0,-1-1 1941,2-8 1,-2 0-1942,-15 7 0,0 2 0,11-3 0,1-1-273,-3-1 1,3 2 272,-17 13 1097,-9-17-1097,5 15 0,1-16 0,11 7 0,9-9 0,8 0 0,3 0 0,7 0 577,-9 0-577,-17 8 0,-5-6 0,12 7 0,15-9 0</inkml:trace>
  <inkml:trace contextRef="#ctx0" brushRef="#br1" timeOffset="284393">14663 9059 24575,'-6'17'0,"1"4"0,5 17 0,-8 1 0,7-6 0,0 5 0,-8 8 0,-2 2-1140,4 1 0,0 1 1140,2 8 0,-3-1 0,-7-11 0,0-1 0,13 6 0,0 0 0,-16-1 0,0 1 0,16 0 0,0-2 0,-12-7 0,-1-1 272,9 9 1,1-1-273,-1-12 0,-1-3 0,-2 27 0,9-29 0,0-21 0,19-5 0,13-2 0,6-3 0,-2-6 0,3-2 401,10 2 0,6 0 0,-2 0-401,12-1 0,-3-2 0,-4-2 0,-4 2 0,-11 10 0,-13-5 0,-24-19 0,-9 9 0,-23-24 0,0-10 0,7 19 0,2-5 0</inkml:trace>
  <inkml:trace contextRef="#ctx0" brushRef="#br1" timeOffset="285042">14401 9124 24575,'18'-9'0,"9"-2"0,9-15 0,14-8 0,-21 13 0,1 0 0,8-5 0,0 1 0,14-9 0,-7 4 0,-26 28 0,-13 8 0,12 23 0,-10-5 0,18 13 0,-23-20 0,27 5 0,-12-9 0,12-3 0,-14-4 0,-6-6 0</inkml:trace>
  <inkml:trace contextRef="#ctx0" brushRef="#br1" timeOffset="302062">21465 1056 24575,'0'11'0,"0"4"0,0 1 0,0 5 0,0-1 0,0 26 0,0-15 0,0 16 0,0-26 0,0-20 0,0-7 0,0-23 0,0-2 0,0-16 0,0 14 0,0-5 0,4 17 0,-2 5 0,7 5 0,-8-3 0,13 12 0,-2-7 0,8 9 0,4 13 0,-12-5 0,6 10 0,-17-2 0,4 0 0,-5 6 0,-5-2 0,-5-8 0,-2 2 0,-3-13 0,4 4 0,0-5 0,5 0 0,1 0 0</inkml:trace>
  <inkml:trace contextRef="#ctx0" brushRef="#br1" timeOffset="302426">21670 1058 24575,'-10'31'0,"-9"30"0,17-20 0,2 3 0,-4-2 0,4 0 0,7 5 0,4-4 0,4-8 0,8-12 0,-12-17 0,5-1 0,0-10 0,-4 4 0,-2-4 0</inkml:trace>
  <inkml:trace contextRef="#ctx0" brushRef="#br1" timeOffset="302726">21798 1213 24575,'11'16'0,"4"2"0,1 5 0,0-5 0,-1-1 0,-4-11 0,-5 8 0,3-12 0,-8 7 0,4-9 0</inkml:trace>
  <inkml:trace contextRef="#ctx0" brushRef="#br1" timeOffset="302911">21903 1261 10774,'-12'9'0,"6"3"5016,-13 12-5016,16-7 2402,-15 6-2402,17-11 1379,-4 8-1379,5-8 0,0-2 0,0-5 0</inkml:trace>
  <inkml:trace contextRef="#ctx0" brushRef="#br1" timeOffset="303126">22022 1374 24575,'-5'11'0,"3"0"0,-2-1 0,4 1 0,0-5 0,0-1 0</inkml:trace>
  <inkml:trace contextRef="#ctx0" brushRef="#br1" timeOffset="303459">22053 1110 24575,'10'-6'0,"6"10"0,12 34 0,1 0 0,4 19 0,-15-28 0,-2 0 0,-3 23 0,4-7 0,-17-8 0,-5-30 0,-9 15 0,-8-14 0,1 5 0,6-8 0,10-5 0</inkml:trace>
  <inkml:trace contextRef="#ctx0" brushRef="#br1" timeOffset="304028">22566 1156 24575,'0'57'0,"0"-15"0,0-22 0,0-9 0,0 4 0,0-18 0,-8-16 0,6-40 0,4 13 0,2-2 0,1 11 0,2 1 0,4-3 0,2 7 0,1 12 0,3 6 0,0 18 0,0 2 0,-7 15 0,-5-3 0,-5 2 0,-9-8 0,-3-1 0,-21 9 0,-1-6 0,3 0 0,11-8 0,16-6 0</inkml:trace>
  <inkml:trace contextRef="#ctx0" brushRef="#br1" timeOffset="304341">22795 963 24575,'0'15'0,"0"1"0,0 21 0,0-12 0,0 13 0,0-18 0,4 5 0,7-7 0,5 2 0,5-14 0,0-8 0,-10 1 0,-2-5 0</inkml:trace>
  <inkml:trace contextRef="#ctx0" brushRef="#br1" timeOffset="304592">22969 898 24575,'0'26'0,"4"-3"0,-2-12 0,16 6 0,-10 0 0,17 2 0,-18-3 0,7-4 0,-13-1 0,8-5 0,-7-1 0,2-5 0</inkml:trace>
  <inkml:trace contextRef="#ctx0" brushRef="#br1" timeOffset="304779">23077 918 24575,'-19'13'0,"2"0"0,-3 7 0,3 0 0,10-4 0,-8 6 0,8-5 0,-4-5 0,7-8 0</inkml:trace>
  <inkml:trace contextRef="#ctx0" brushRef="#br1" timeOffset="305024">23233 983 24575,'6'5'0,"-1"6"0,-5 13 0,0-5 0,0 4 0,0-8 0,5-3 0,1-2 0,5-5 0,4-5 0,1 0 0,4-7 0,-8 6 0,-3-5 0</inkml:trace>
  <inkml:trace contextRef="#ctx0" brushRef="#br1" timeOffset="305292">23400 754 24575,'15'23'0,"4"1"0,-5 7 0,-1 2 0,3 12 0,-1 13 0,-15-28 0,0-1 0,-6-8 0,-13-1 0,4-9 0,-3-2 0,13-9 0</inkml:trace>
  <inkml:trace contextRef="#ctx0" brushRef="#br1" timeOffset="305675">23937 532 24575,'-15'65'0,"8"-15"0,-1 5 0,8-17 0,0 1 0,0-1 0,12-4 0,-8-5 0,14 0 0,-11-12 0,9-2 0,0-10 0,-4-5 0,-3 0 0</inkml:trace>
  <inkml:trace contextRef="#ctx0" brushRef="#br1" timeOffset="306179">24104 780 24575,'0'24'0,"0"-5"0,0 10 0,-5-17 0,4 2 0,-4-22 0,5 6 0,-5-13 0,4 0 0,-4-2 0,5-11 0,21-15 0,-5 10 0,17-3 0,-11 25 0,-11 11 0,-2 11 0,-9 6 0,-4 0 0,2 2 0,-11-12 0,5 7 0,-7-12 0,4 2 0,-4 1 0,3-4 0,1 4 0,6-5 0</inkml:trace>
  <inkml:trace contextRef="#ctx0" brushRef="#br1" timeOffset="306975">24377 580 24575,'0'30'0,"0"-1"0,0-9 0,0 1 0,0-1 0,0 1 0,6-1 0,5 7 0,6-9 0,-6 7 0,3-18 0,-8 2 0,0-9 0,-1 0 0</inkml:trace>
  <inkml:trace contextRef="#ctx0" brushRef="#br1" timeOffset="307192">24550 632 24575,'5'21'0,"7"-1"0,0-3 0,5-7 0,-11-5 0,-1-5 0</inkml:trace>
  <inkml:trace contextRef="#ctx0" brushRef="#br1" timeOffset="307358">24607 652 24575,'-17'23'0,"3"2"0,-3-8 0,9-1 0,2-5 0,6-6 0</inkml:trace>
  <inkml:trace contextRef="#ctx0" brushRef="#br1" timeOffset="307625">24750 707 8191,'29'0'0,"-6"0"5063,-2 5-5063,-11 1 2818,-10 9-2818,-5-3 1719,4 7-1719,-4-7 6784,5 3-6784,0-4 0,0 0 0,5-5 0,-4 7 0,4-6 0,-15 4 0,8-6 0,-7-5 0</inkml:trace>
  <inkml:trace contextRef="#ctx0" brushRef="#br1" timeOffset="307977">24929 478 24575,'36'36'0,"-18"-5"0,14-1 0,-12 16 0,10 5 0,-10 4 0,-7-17 0,-18-18 0,-1-14 0,-18 5 0,-4-10 0,5 6 0,5-7 0</inkml:trace>
  <inkml:trace contextRef="#ctx0" brushRef="#br1" timeOffset="308258">25119 327 24575,'20'17'0,"0"5"0,-1 16 0,-4-4 0,1 3 0,-5 1 0,1 3 0,7 11 0,-1 0-274,-10-12 0,-2-3 274,0 26 136,-21-29-136,-12-8 0,-2-2 0,5-4 0,-21 10 0</inkml:trace>
  <inkml:trace contextRef="#ctx0" brushRef="#br1" timeOffset="309075">22582 1504 24575,'-11'5'0,"16"1"0,7 0 0,22-1 0,4-15 0,10 7 0,-1-5 0,3-5 0,-6 0 0,2-1-873,-3 5 1,3-1 0,-1 0 872,15-10 0,-1 0 0,-14 7 0,0 2 0,1-1-987,2 0 0,0 0 0,1-1 987,5-2 0,0 0 0,2 0 0,2 0 0,1 1 0,5-2 0,-12 4 0,3-2 0,2 1 0,1-1 0,0 1 0,0 0 0,0 0 0,0 0 0,1 0 0,2 1 0,-6 1 0,3 0 0,0 0 0,0 0 0,-2 1 0,-3 1 0,11-1 0,-2 0 0,-3 2 0,-3-1 0,3 0 0,-2 1 0,-7 2 0,-7 5 0,-4-1 0,-5-7 0,-3 1 0,5 6 0,-4-4 0,-31 1 2183,-2 4-2183,-22-4 0,14 5 0,-8 0 0</inkml:trace>
  <inkml:trace contextRef="#ctx0" brushRef="#br1" timeOffset="312814">291 4956 24575,'5'11'0,"-4"4"0,10 1 0,-10 13 0,20 21 0,-2 13 0,6-3 0,-4-20 0,-14-21 0,3-18 0,-4 4 0,9-11 0,13-18 0,7-10 0,3 0 0,4-3 0,5-3-1357,-7 9 0,5-3 0,1 0 1,1 0-1,-2 1 1357,7-6 0,-2 0 0,1 1 0,1 2 0,2 1 0,3 1 0,-3 2 0,-4 3-91,-6 5 1,-5 3-1,0 1 91,14-5 0,-4 4 0,5-4 0,-19 23 0,-30-1 0,-5 12 0</inkml:trace>
  <inkml:trace contextRef="#ctx0" brushRef="#br1" timeOffset="323074">13131 9849 8191,'-6'4'0,"-8"-2"5063,7 2-5063,-4 1 2818,2-4-2818,14-14 1719,-9-1-1719,23-19 6784,-7 3-6784,11-2 0,5-5 0,2-1 0,0-1 0,3-6 0,3-1 0,8-3 0,-1 4-499,-17 18 0,-1 1 499,7-3 0,1 0 0,-4 3 0,-1 0 0,-1 2 0,0 0 0,2-5 0,-2 1 0,9-11 0,-11 10 0,-11 8 0,6-3 0,3-1 998,-3-1-998,3 6 0,-11 10 0,-11 0 0,2 9 0,-12-4 0</inkml:trace>
  <inkml:trace contextRef="#ctx0" brushRef="#br1" timeOffset="323458">13696 8958 24575,'3'0'0,"4"-6"0,55-6 0,-27 8 0,1 0 0,6-2 0,0 2 0,18 4 0,-37 4 0,-18 7 0,-12 5 0,6 12 0,-20 6 0,4 9 0,-1-8 0,1-6 0,15-14 0,-2 0 0,4-3 0,0-2 0,0-5 0</inkml:trace>
  <inkml:trace contextRef="#ctx0" brushRef="#br1" timeOffset="325124">31850 9306 24575,'0'11'0,"-9"12"0,7 3 0,-6 12 0,8 8 0,0 2 0,0 16 0,0-28 0,0 2 0,-1 7 0,2 2 0,4 1 0,0-1-461,-4-7 1,0-3 460,9 19 0,-5-32 0,-4-9 0,-2-18 0,-1 5 0,-4-11 0</inkml:trace>
  <inkml:trace contextRef="#ctx0" brushRef="#br1" timeOffset="325442">31678 9600 8191,'0'-16'0,"8"-17"5063,3-1-5063,8-13 2818,0 9-2818,0-10 1719,5 7-1719,-8 10 6784,-2 9-6784,-4 26 0,-9-3 0,8 14 0,14 6 0,6-2 0,6-5 0,-5-7 0,-19-7 0,-2 0 0</inkml:trace>
  <inkml:trace contextRef="#ctx0" brushRef="#br1" timeOffset="329129">4458 5685 8191,'-23'0'0,"4"0"5063,-5 0-5063,8 5 2818,1-4-2818,3 9 1719,-3-9-1719,9 9 6784,-4-9-6784,9 8 0,-4-3 0,5 9 0,0 6 0,0 1 0,0-1 0,0-2 0,0-7 0,0 3 0,5-9 0,1-1 0,5-5 0,-5 5 0,3 1 0,-3 9 0,0 1 0,-1 5 0,-14-1 0,-3 1 0,1-1 0,-15-9 0,15 8 0,-12-17 0,11 7 0,1-4 0,5-4 0,1 4 0</inkml:trace>
  <inkml:trace contextRef="#ctx0" brushRef="#br1" timeOffset="329474">4445 5963 24575,'10'16'0,"-3"-6"0,21-5 0,15-14 0,-2 1 0,-4-11 0,-32 1 0,-16 1 0,-27 6 0,9 5 0,-6 6 0,11 6 0,26-4 0,-9 4 0,16-6 0</inkml:trace>
  <inkml:trace contextRef="#ctx0" brushRef="#br1" timeOffset="329744">4627 5892 24575,'0'20'0,"0"-3"0,0 4 0,0-6 0,13 4 0,-5-11 0,16 5 0,-13-13 0,6-9 0,-10-11 0,-1 2 0,-15-6 0,-3 13 0,-10 3 0,6 3 0,-4 5 0,12 0 0,-1 0 0</inkml:trace>
  <inkml:trace contextRef="#ctx0" brushRef="#br1" timeOffset="330158">4948 5675 24575,'-6'35'0,"5"3"0,-5-3 0,-4 11 0,7 2 0,-7 8 0,2 9 0,5-13 0,-5-9 0,3-19 0,4-13 0,-4-5 0,5-1 0</inkml:trace>
  <inkml:trace contextRef="#ctx0" brushRef="#br1" timeOffset="330491">5138 5858 24575,'0'21'0,"0"9"0,-6 2 0,4-4 0,-4 1 0,6-13 0,0-4 0,0-3 0</inkml:trace>
  <inkml:trace contextRef="#ctx0" brushRef="#br1" timeOffset="331241">5202 5972 24575,'28'5'0,"-5"-4"0,6 4 0,-13-10 0,-14-1 0,-13-5 0,-12 5 0,7-4 0,25 9 0,13-4 0,14 18 0,-6-10 0,-9 19 0,-5-11 0,0 1 0,-9 2 0,7-13 0,-8 4 0,5-5 0,-5-10 0,-1-2 0,-15-5 0,3 1 0,-9 10 0,5 2 0,0 4 0,15 4 0,3-2 0,21 2 0,3-4 0,24 9 0,-20-1 0,10 2 0,-29 1 0,-1-10 0,-9 9 0,-1-18 0,-5-7 0,-5-3 0,-21-15 0,5 19 0,-15-2 0,24 11 0,3 5 0</inkml:trace>
  <inkml:trace contextRef="#ctx0" brushRef="#br1" timeOffset="331491">5958 5892 24575,'38'-9'0,"3"7"0,16-7 0,8 9 0,-23 0 0,0 0 0,-32 0 0,-5 0 0</inkml:trace>
  <inkml:trace contextRef="#ctx0" brushRef="#br1" timeOffset="331640">6122 5917 24575,'16'5'0,"9"-4"0,6 4 0,9-13 0,-2 5 0,-17-5 0,-4 8 0</inkml:trace>
  <inkml:trace contextRef="#ctx0" brushRef="#br1" timeOffset="332174">6781 5817 24575,'0'-6'0,"0"1"0</inkml:trace>
  <inkml:trace contextRef="#ctx0" brushRef="#br1" timeOffset="332441">6946 5752 8191,'0'4'0,"9"-1"5063,-1 17-5063,15 6 0,14 21 0,-12-12 2818,4 5-2818,-23-21 1719,-20-7-1719,-8-2 1696,-14-17 0,13 4 0,4-9 0</inkml:trace>
  <inkml:trace contextRef="#ctx0" brushRef="#br1" timeOffset="332609">7149 5641 8191,'46'-18'0,"0"0"0,1 1 0,-2 1 0,0 0 0,3 0 1547,10-3 1,4-1 0,-4 1-1548,10-3 0,-10 1 0,-5-6 0,-26 6 2869,-22 10-2869,-5 0 0,0 5 0,0 1 0</inkml:trace>
  <inkml:trace contextRef="#ctx0" brushRef="#br1" timeOffset="335241">20566 9129 8191,'0'-11'0,"-5"14"5063,4 4-5063,-4 21 0,5 18 0,0-10 0,0 2 1222,1 6 0,-2 6-1222,-2 2 0,-2 5 0,0 0-114,1-2 0,-1 0 1,0-1 113,-1 1 0,1-1 0,0-3 0,-1 15 0,0-9 0,-2-1 5578,6-18-5578,-7-14 0,9-9 0,5-9 406,1 4-406,9-9 3234,9 4-3234,22-5 0,20 0-777,-25-6 1,2 0 776,1 4 0,3 1 0,15-4 0,1-2 0,-12 3 0,-2 0 0,-2 3 0,-5 0 0,6-8 0,-53 0 0,-2 1 0,-16-9 0,-5 1 0,15 7 0,-4 1 0</inkml:trace>
  <inkml:trace contextRef="#ctx0" brushRef="#br1" timeOffset="335925">20393 9331 24575,'0'-23'0,"19"-8"0,4-14 0,14 5 0,-6 9 0,-11 12 0,-5 11 0,-3-6 0,-1 12 0,1-12 0,-1 18 0,-1-8 0,-4 18 0,4-2 0,5 10 0,-2-1 0,11-3 0,-8-7 0,5-1 0,-5-8 0,-6 4 0,-5-6 0</inkml:trace>
  <inkml:trace contextRef="#ctx0" brushRef="#br1" timeOffset="338158">4420 6496 24575,'-8'11'0,"6"-3"0,-20 24 0,19-10 0,-31 22 0,23-1 0,-12 11 0,17-13 0,18-8 0,-4-20 0,11-1 0,-8-12 0,0 0 0,-5-9 0,-2-2 0,-8-1 0,-2-2 0,-5 13 0,0-4 0,0 5 0,-4 5 0,8-4 0,-2 4 0</inkml:trace>
  <inkml:trace contextRef="#ctx0" brushRef="#br1" timeOffset="338707">4528 6593 24575,'-6'5'0,"1"1"0,5 4 0,0 5 0,15 19 0,-1-5 0,8 10 0,-10-18 0,-7-5 0,-10-5 0,-5-5 0,-6 3 0,-5-8 0,10-1 0,-3-6 0,13-5 0,-4 5 0,5 2 0</inkml:trace>
  <inkml:trace contextRef="#ctx0" brushRef="#br1" timeOffset="338907">4649 6603 24575,'29'-18'0,"-9"-5"0,3 21 0,-11-12 0,-1 13 0,0-9 0,-6 9 0,0-4 0</inkml:trace>
  <inkml:trace contextRef="#ctx0" brushRef="#br1" timeOffset="339156">4790 6641 24575,'-9'34'0,"7"-7"0,-7-3 0,9-4 0,5-4 0,18-4 0,-3-3 0,8-9 0,-13-5 0,-4-5 0,-5-16 0,-12-2 0,-15 0 0,1 12 0,-5 10 0,14 6 0,5 0 0,2 0 0</inkml:trace>
  <inkml:trace contextRef="#ctx0" brushRef="#br1" timeOffset="339507">5070 6531 24575,'0'4'0,"0"11"0,0 17 0,-8 7 0,7-5 0,-1 3 0,-15 26 0,16-28 0,0-2 0,-12 8 0,12-26 0,-10 0 0,9-3 0,-4-2 0,6-5 0</inkml:trace>
  <inkml:trace contextRef="#ctx0" brushRef="#br1" timeOffset="339840">5227 6759 24575,'0'16'0,"-5"0"0,4-5 0,-9 4 0,9 2 0,-4 0 0,5 3 0,0-9 0,0 0 0,0-7 0</inkml:trace>
  <inkml:trace contextRef="#ctx0" brushRef="#br1" timeOffset="340591">5330 6817 24575,'0'11'0,"4"-5"0,2-1 0,10-5 0,0 0 0,0-5 0,-6-6 0,-5-5 0,-10 5 0,30 2 0,-14 9 0,22 0 0,-18 0 0,-4 4 0,7 10 0,-5-1 0,6 1 0,-4-3 0,2-10 0,8 1 0,-7-13 0,2-1 0,-14-3 0,-2 4 0,-4 1 0,-9 4 0,-3-4 0,-8 9 0,12-4 0,10 5 0,5 5 0,11-4 0,-11 8 0,8-7 0,1 7 0,-5-3 0,9 0 0,-3-1 0,-1-5 0,-6-5 0,-16-5 0,-3-7 0,-8 6 0,5 2 0,-4 9 0,9 0 0,-2 0 0</inkml:trace>
  <inkml:trace contextRef="#ctx0" brushRef="#br1" timeOffset="340996">6133 6693 24575,'16'-16'0,"3"5"0,2 0 0,1 5 0,-1-1 0,-10 2 0,-6 5 0</inkml:trace>
  <inkml:trace contextRef="#ctx0" brushRef="#br1" timeOffset="341175">6173 6725 8191,'14'6'0,"8"-2"5063,14-10-5063,-8 5 704,-4-10 1,-18 10-1,-1-4 1</inkml:trace>
  <inkml:trace contextRef="#ctx0" brushRef="#br1" timeOffset="341994">6717 6673 8191,'11'0'0,"0"0"5063,-6-5-5063,5 3 2818,-18-2-2818,5 8 1719,-13-2-1719,10 7 0,2-8 0,4 4 0</inkml:trace>
  <inkml:trace contextRef="#ctx0" brushRef="#br1" timeOffset="342391">6949 6504 24575,'-15'11'0,"8"15"0,-15-9 0,19 12 0,-25 6 0,18 6 0,-6-1 0,24-5 0,0-14 0,12-14 0,-10-2 0,1-5 0,0-5 0,-5-5 0,-6-2 0,-6-4 0,0 10 0,1 2 0</inkml:trace>
  <inkml:trace contextRef="#ctx0" brushRef="#br1" timeOffset="342657">7171 6578 10820,'0'3'0,"0"-1"5010,5 18-5010,1-3 2394,0-1-2394,-1 4 1374,-10-8-1374,-6-2 1244,-5 0 0,4-9 0,2 4 1</inkml:trace>
  <inkml:trace contextRef="#ctx0" brushRef="#br1" timeOffset="342816">7359 6511 8191,'33'-25'0,"2"7"0,5 0 2337,3 1 0,3 0-2337,5-3 0,-1 1 0,-11 6 0,-4 2 716,7-7 0,-31 17 1,-1-4-1</inkml:trace>
  <inkml:trace contextRef="#ctx0" brushRef="#br1" timeOffset="346712">4621 7419 24575,'-4'-11'0,"-2"5"0,0-3 0,-8 7 0,2-2 0,-4 4 0,6 4 0,0 2 0,9 9 0,-4-3 0,5 8 0,6 1 0,2 10 0,-1-3 0,-1 2 0,-6-10 0,0 5 0,0-7 0,-4 2 0,-3-10 0,-3-4 0,-1-1 0,5-19 0,1 6 0,5-12 0,0 9 0,0 0 0,9-1 0,-2 1 0,8-1 0,1-4 0,0-2 0,2-4 0,-7 4 0,-5 8 0,-6 5 0</inkml:trace>
  <inkml:trace contextRef="#ctx0" brushRef="#br1" timeOffset="347091">4716 7499 24575,'0'31'0,"0"-2"0,0-8 0,5-9 0,1 7 0,5-12 0,12 3 0,-9-5 0,9-10 0,-13-1 0,-4-9 0,-18-1 0,-2 0 0,-10 5 0,13 2 0,-3 7 0,12-3 0,-7 5 0</inkml:trace>
  <inkml:trace contextRef="#ctx0" brushRef="#br1" timeOffset="347391">4853 7541 8191,'0'15'0,"0"-4"5063,6 9-5063,-5-4 2818,10-5-2818,-10 3 1719,13-13-1719,-7 4 6784,17-5-6784,-11 0 0,7-5 0,-14-5 0,-1-2 0,-10-3 0,-6 4 0,-6 0 0,1 5 0,-4 1 0,8 5 0,1 5 0,6-4 0,5 4 0</inkml:trace>
  <inkml:trace contextRef="#ctx0" brushRef="#br1" timeOffset="347823">5249 7397 24575,'0'16'0,"0"4"0,0-4 0,-9 12 0,-3 27 0,1-2 0,2-21 0,0 1 0,-2 30 0,0-28 0,3 6 0,8-22 0,0-7 0,0-2 0,0-5 0</inkml:trace>
  <inkml:trace contextRef="#ctx0" brushRef="#br1" timeOffset="348989">5399 7529 8191,'0'4'0,"0"-2"5063,0 13-5063,0 0 2818,0 1-2818,0 5 1719,0 0-1719,0-5 6784,0 4-6784,0-9 0,0 0 0,0-6 0</inkml:trace>
  <inkml:trace contextRef="#ctx0" brushRef="#br1" timeOffset="349924">5523 7618 24575,'9'11'0,"2"-5"0,5-1 0,4-5 0,-8 0 0,3 0 0,-5-10 0,-13-2 0,-9-6 0,-6 2 0,-2 9 0,28 2 0,0 5 0,25 0 0,-3 0 0,5 0 0,-8 9 0,-6 2 0,-13 10 0,-2-5 0,-1-1 0,5-9 0,7-1 0,-1-5 0,0 0 0,-6 0 0,1 0 0,1-9 0,-6-3 0,0-9 0,-6 4 0,-4 6 0,-2 1 0,-10 9 0,4-4 0,-4 5 0,15 5 0,2-4 0,23 4 0,4 1 0,10 5 0,-5 6 0,-11-6 0,-10 8 0,-2-17 0,-4 16 0,9-11 0,9 12 0,-6-12 0,5 1 0,-12-8 0,0-4 0,-5-24 0,-11 11 0,-7-16 0,-4 21 0,-4 6 0,8 1 0,2 5 0,5 0 0</inkml:trace>
  <inkml:trace contextRef="#ctx0" brushRef="#br1" timeOffset="350263">6329 7544 9948,'23'0'0,"3"0"5096,12-8-5096,9 5 2541,-5-5-2541,3 8 0,-24 0 0,-7 0 0</inkml:trace>
  <inkml:trace contextRef="#ctx0" brushRef="#br1" timeOffset="350440">6474 7595 24575,'17'6'0,"6"-1"0,24-5 0,-4-6 0,-12 4 0,-13-4 0</inkml:trace>
  <inkml:trace contextRef="#ctx0" brushRef="#br1" timeOffset="351257">6903 7514 24575,'11'0'0,"0"0"0,-1 0 0,-4-5 0,-6 4 0,-10-4 0,-2 5 0,-3 0 0,18 0 0,-5 0 0,11 0 0</inkml:trace>
  <inkml:trace contextRef="#ctx0" brushRef="#br1" timeOffset="351779">7117 7457 24575,'0'3'0,"0"-1"0,5 13 0,16 15 0,3 7 0,9 9 0,-17-11 0,-11-19 0,-11-11 0,-14-5 0,2 0 0,-5-9 0,12-3 0,5-4 0,15-5 0,3 4 0,13-8 0,-2 3 0,-7 4 0,-6 2 0,-10 6 0,-9-1 0,-8 0 0,-5 5 0,1 1 0,6 5 0,4 5 0,5 5 0,2 6 0,4-4 0,0-3 0</inkml:trace>
  <inkml:trace contextRef="#ctx0" brushRef="#br1" timeOffset="361245">8139 1746 8191,'-6'-9'0,"8"-2"5063,5-10-5063,10 4 2818,1 1-2818,3 9 1719,8 2-1719,-6 5 6784,1 5-6784,-9-4 0,-9 13 0,8-12 0,-12 24 0,16-11 0,-9 19 0,1-2 0,2 5 0,-10-5 0,4 5 0,-6-6 0,6 16 0,-4 3 0,4 7 0,-6-8 0,0-3 0,0-7 0,0-1 0,0 0 0,0 0 0,8 18 0,0-5 0,12 5 0,-12-22 0,18-17 0,-16-3 0,18-7 0,-10 3 0,3-5 0,0-5 0,-5 0 0,0 0 0,-6 0 0,6-5 0,-4-5 0,3-7 0,-9-3 0,-1 4 0,-14 5 0,2 6 0,-8 5 0,-1 5 0,-2 5 0,5 2 0,-7 5 0,18-6 0,-7 10 0,9 5 0,0 35 0,0-8 0,0 12 0,8-19 0,-5 0 0,16 10 0,-16 2 0,9-27 0,1 2 0,-5 10 0,-2 3 0,8 2 0,0 1 0,-6 2 0,-3 2-1151,1 5 1,-1-1 1150,-5-12 0,0 3 0,3 2 0,2 5 0,-1-2-351,-3-4 0,0 0 0,0 0 351,3 4 0,1 2 0,-2-6 0,-2 1 0,-2-7 0,-3 6 0,2-34 0,-12-9 0,7 4 0,-13-9 2168,-1 4-2168,-10-5 1186,3-6-1186,-2 4 0,10-10 0,-1 6 0,-1-7 0,-1-2 0,11 8 0,1-2 0</inkml:trace>
  <inkml:trace contextRef="#ctx0" brushRef="#br1" timeOffset="366123">8206 5091 24575,'5'-3'0,"5"-1"0,6-14 0,1 11 0,2-4 0,-2 10 0,0-4 0,-2 5 0,-4 0 0,0 5 0,0-4 0,4 8 0,-3 2 0,-2 5 0,-1 0 0,-7-1 0,2-4 0,-4 0 0,5 4 0,-4 6 0,4 10 0,-5-3 0,0 2 0,0-2 0,0 2 0,-10 16 0,8 11 0,-8-20 0,0 2 0,8 7 0,1 2 0,-3-4 0,-2-1-356,1-1 0,0-1 356,3 22 0,-3-23 0,0 1 0,4-2 0,2 1 0,-1 15 0,0 0 0,0-14 0,0-3 0,-1 0 0,2-3 0,14 14 0,-2 15 0,3-31 0,1 1 0,-6 5 0,0 0 0,3-8 0,2-2 0,8 15 712,-8-19-712,6-5 0,-11-7 0,5-6 0,4-1 0,-8-6 0,3 0 0,-5-5 0,6-5 0,-3-16 0,-2-6 0,-5 4 0,-12-1 0,-4 22 0,-8-2 0,-4 14 0,1 7 0,9 4 0,-12 17 0,20 6 0,-8-2 0,-1 2 0,11 0 0,2 1 0,-5 19 0,0 0-481,5-18 1,0-1 480,0 6 0,0-3 0,0-3 0,0-6 0,0 1 0,0 19 0,-5-6 0,0 4 0,4-11 0,0-2 0,-9 0 0,1-3 0,7 12 0,-7-24 961,5-5-961,-2-2 0,-5 5 0,-4 1 0,7-6 0,-10-5 0,16 2 0,-16-12 0,10 12 0,-11-13 0,-7 4 0,3-5 0,-7 0 0,9 0 0,-4 0 0,-2 0 0,1 0 0,5 0 0,10-5 0,2 4 0,7-4 0,-2 5 0</inkml:trace>
  <inkml:trace contextRef="#ctx0" brushRef="#br1" timeOffset="379355">138 5893 24575,'6'3'0,"-4"0"0,17 20 0,-10-6 0,17 16 0,-6-6 0,5 5 0,-7-11 0,-8-11 0,-5-5 0</inkml:trace>
  <inkml:trace contextRef="#ctx0" brushRef="#br1" timeOffset="379559">289 5922 24575,'-15'18'0,"2"2"0,-4-2 0,-3 11 0,-2 7 0,0 6 0,8-11 0,8-7 0,6-18 0,0-1 0</inkml:trace>
  <inkml:trace contextRef="#ctx0" brushRef="#br1" timeOffset="380091">434 6070 24575,'0'23'0,"0"-5"0,0 11 0,0-12 0,0-1 0,0-6 0,0 1 0,0 4 0,0 1 0,0-4 0,0-3 0</inkml:trace>
  <inkml:trace contextRef="#ctx0" brushRef="#br1" timeOffset="380593">28 6791 24575,'15'6'0,"-8"7"0,16 1 0,-15 2 0,12 1 0,-14-6 0,8 6 0,-7-5 0,3 5 0,-5-11 0,-5-2 0</inkml:trace>
  <inkml:trace contextRef="#ctx0" brushRef="#br1" timeOffset="380818">161 6810 13084,'-6'3'0,"-1"4"4579,-13 26-4579,12-9 1996,-17 13-1996,21-16 1105,-15 13-1105,13-11 3811,-1 2-3811,7-14 0,1-6 0,4-5 0</inkml:trace>
  <inkml:trace contextRef="#ctx0" brushRef="#br1" timeOffset="381073">224 6935 24575,'38'-12'0,"1"-1"0,-2 6 0,-1 2 0,12-10 0,-10 15 0,-14 0 0,-14 17 0,-11-4 0,-7 15 0,-4-12 0,5 0 0,-3-6 0,9 1 0,-4 0 0,14-5 0,-2-1 0,8-5 0,-4-5 0,4 4 0,14-17 0,-15 15 0,8-10 0</inkml:trace>
  <inkml:trace contextRef="#ctx0" brushRef="#br1" timeOffset="381556">25 7956 24575,'21'26'0,"-3"-7"0,4 8 0,-11-11 0,3-10 0,-7 8 0,3-7 0,-5 3 0,-5-5 0</inkml:trace>
  <inkml:trace contextRef="#ctx0" brushRef="#br1" timeOffset="382007">122 7928 24575,'-19'28'0,"6"-13"0,-1 22 0,18-29 0,20-13 0,17-14 0,-10 3 0,0 1 0,21-2 0,-5 9 0,-23 12-6784,-5 15 6784,-12-1 0,2 10 0,-9-3 0,-5-7 0,4 6 0,0-17 0,7 7 6784,5-8-6784,-5 9 0,-1 1 0,-11 5 0,-5-4 0,-6-6 0,0-5 0,2-6 0,4-5 0,5 4 0,1-4 0</inkml:trace>
  <inkml:trace contextRef="#ctx0" brushRef="#br1" timeOffset="397551">739 526 24575,'0'0'0</inkml:trace>
  <inkml:trace contextRef="#ctx0" brushRef="#br1" timeOffset="398389">845 612 24575,'-15'6'0,"3"-5"0,-8 11 0,4-10 0,-17 23 0,0-8 0,-3 11 0,7-8 0,4 0 0,7-2 0,-9 10 0,11-7 0,-7 11 0,-3 24 0,9-19 0,1 3 0,-1-1 0,0 1-380,1 1 1,0-1 379,-7 16 0,1 0 0,0 0 0,6-17 0,-1 2 0,1-1 0,-1 0 0,0-1 0,1-1 0,-5 25 0,-2-17 0,19 2 0,-21 8 0,23-20 0,1 1 0,-9 1 0,0 1 0,8 4 0,2 0 0,-2-3 0,0-3 0,4 12 759,9-15-759,-10-15 0,17-1 0,0 5 0,8-10 0,3 11 0,-8-21 0,4 16 0,-5-18 0,10 11 0,2-4 0,0 0 0,-2-2 0,-19-2 0,-2-19 0,-9 6 0,0-10 0,0 10 0</inkml:trace>
  <inkml:trace contextRef="#ctx0" brushRef="#br1" timeOffset="398709">397 2111 24575,'32'6'0,"17"10"0,4 6 0,-7 1 0,-26-5 0,-11-7 0,-8 5 0,-1 0 0,-12 10 0,-1-4 0,-9 0 0,4-5 0,-3 0 0,1-2 0,3-4 0,7 0 0,5-10 0,5 4 0</inkml:trace>
  <inkml:trace contextRef="#ctx0" brushRef="#br1" timeOffset="401107">225 2350 8191,'-11'-11'0,"0"5"5063,0 6-5063,5 6 2818,-22 18-2818,8 11 859,-1-10 1,0 3-860,5 13 0,4 1 0,2-9 0,2 0 0,-3 9 0,2-3 0,7 9 3392,-7-10 0,0 3-3392,7-2 0,2 1 0,-4 19 0,0 2-636,4-12 1,0-1 635,0-2 0,0-2 0,0 20 0,0-20 0,0 1 0,0-1 0,0 1 0,0 10 0,0 2 0,0-5 0,0-2 0,-1-15 0,2-1 0,4 2 0,0-1 0,-3 13 0,7-12 0,1 1 0,-2 24 0,2 5 0,2-27 0,-10-10 1271,10-9-1271,-11 8 0,18 4 0,4 14 0,0-13 0,4 2 0,-13-14 0,-2-5 0,2 3 0,-3-7 0,1 3 0,3 2 0,5 3 0,3 3 0,-3-3 0,-3-9 0,-2-1 0,18-2 0,9 0 0,-9-1 0,0 0 0,19-5 0,-5 7 0,-18-9 0,-4 0 0,-3-6 0,-1-1 0,-11-9 0,-5 4 0,-5-3 0,0-10 0,-5 2 0,4-8 0,-9 15 0,9 2 0,-4 22 0,18 2 0,3 15 0,10 0 0,1-1 0,-8-3 0,-6-5 0,-7-1 0,-12 0 0,-1-3 0,-5 3 0,1-9 0,-1 8 0,1-7 0,-6 8 0,1-9 0,4 3 0,-6-7 0,10 2 0,-2-8 0,5 2 0,5-2 0</inkml:trace>
  <inkml:trace contextRef="#ctx0" brushRef="#br0" timeOffset="427172">1054 9206 8191,'-5'-6'0,"4"-3"5063,-9 8-5063,4-4 2818,0 0-2818,-3 4 1719,-2-4-1719,-1 5 6784,-7 0-6784,2 5 0,-5 1 0,5 4 0,1-4 0,6 4 0,-1-4 0,0 5 0,5-1 0,-4 1 0,9 0 0,-9 0 0,4-1 0,-4 1 0,-1 9 0,5-7 0,1 7 0,0-9 0,4 4 0,-4 10 0,5 7 0,0 7 0,0-1 0,0 0 0,0 1 0,0-9 0,0-2 0,0 2 0,0 2 0,6 9 0,-4-1 0,4-1 0,-6 7 0,0 11 0,0-24 0,0 2 0,0 2 0,0 2 0,0 0 0,0-2 0,0 23 0,-6-13 0,4-18 0,-10 0 0,4 3 0,-9 2 0,0-7 0,-7-2 0,2-10 0,-2-1 0,8-3 0,0-14 0,10 1 0,2-13 0,4 3 0,4-3 0,7 0 0,-4 3 0,11 2 0,-11 5 0,8 10 0,-3 5 0,-1 7 0,3 8 0,-8-3 0,0 3 0,0-4 0,-4 7 0,4 3 0,-6 24 0,0-22 0,0 1 0,0 0 0,0 1-707,0 6 0,0-1 707,0 18 0,0 6 0,0 0 0,0-20 0,0 2 0,0 5 0,0 3-648,-1-9 1,1 3 0,1-4 647,3 3 0,0-3 0,-4 1 0,2-3 0,17 4 0,-2 14 1270,11 0-1270,2-3 0,1-22 0,-12-15 0,1-14 0,-9-2 2086,4-4-2086,-2-9 0,5-7 0,-11-6 0,-1 6 0,-6 7 0</inkml:trace>
  <inkml:trace contextRef="#ctx0" brushRef="#br2" timeOffset="447138">2335 9095 8191,'5'-6'0,"1"6"5063,0 18-5063,14 6 2818,-5 11-2818,16-5 1719,-7-8-1719,-3-5 6784,-6-5-6784,-4-1 0,-1-5 0,-4-1 0,-1-5 0</inkml:trace>
  <inkml:trace contextRef="#ctx0" brushRef="#br2" timeOffset="447471">2466 9047 24575,'-6'11'0,"-8"1"0,11-1 0,-21 11 0,7 9 0,-1-1 0,-8 6 0,23-14 0,-22 6 0,21-11 0,-13 1 0,11-7 0,0-5 0,1-1 0</inkml:trace>
  <inkml:trace contextRef="#ctx0" brushRef="#br2" timeOffset="447791">2657 9234 24575,'0'25'0,"0"-3"0,0 4 0,0-10 0,0-1 0,5-4 0,-4 0 0,4 4 0,-5-3 0,0-2 0,0-5 0</inkml:trace>
  <inkml:trace contextRef="#ctx0" brushRef="#br2" timeOffset="448571">3413 8908 24575,'6'39'0,"-4"17"0,12 4 0,-12-8 0,7-7 0,-9-24 0,0-5 0,0-1 0,0-4 0,0 0 0,0-5 0,0-2 0</inkml:trace>
  <inkml:trace contextRef="#ctx0" brushRef="#br2" timeOffset="449276">3792 8953 24575,'0'15'0,"0"-3"0,0 3 0,0-4 0,0-1 0,0 1 0,5-5 0,5-1 0,2-5 0,7-6 0,-3-2 0,5-6 0,0 2 0,-10 0 0,4 6 0,-8 10 0,-1 3 0,0 13 0,-6 4 0,0 3 0,0-2 0,-5-5 0,-1-14 0,-9-1 0,-1-5 0,-5-7 0,5 6 0,6-10 0,5 10 0,5-4 0</inkml:trace>
  <inkml:trace contextRef="#ctx0" brushRef="#br2" timeOffset="450774">2276 9818 24575,'4'6'0,"-2"15"0,7-2 0,11 23 0,-4-14 0,10 6 0,-7-9 0,-6-8 0,4-2 0,-11-5 0,4-9 0,-9 4 0,4-5 0</inkml:trace>
  <inkml:trace contextRef="#ctx0" brushRef="#br2" timeOffset="451040">2374 9883 11646,'-11'0'0,"5"10"4884,-3-8-4884,3 29 2250,-5-16-2250,5 14 1274,-4-19-1274,9 4 1130,-9-7 0,9 4 0,-4-7 1</inkml:trace>
  <inkml:trace contextRef="#ctx0" brushRef="#br2" timeOffset="451454">2518 9981 24575,'15'-6'0,"-3"4"0,3-4 0,0 12 0,-8 1 0,2 9 0,-9-4 0,-5 3 0,4-4 0,-8-5 0,7 3 0,-3-3 0,10 0 0,10-1 0,11-14 0,9 7 0,3-15 0,1 15 0,-12-11 0,-3 11 0,-18-2 0,-1 4 0</inkml:trace>
  <inkml:trace contextRef="#ctx0" brushRef="#br2" timeOffset="452320">3391 9855 24575,'0'31'0,"0"6"0,6-5 0,-5 0 0,5-2 0,-6-14 0,5-1 0,-4-4 0,4 4 0,0-3 0,-4 4 0,4-10 0,-5-1 0</inkml:trace>
  <inkml:trace contextRef="#ctx0" brushRef="#br2" timeOffset="452871">3685 9931 24575,'0'15'0,"4"-8"0,2 7 0,9-13 0,2-1 0,-6-6 0,8 0 0,-12 6 0,3 6 0,-5 9 0,-5 1 0,0 14 0,0-12 0,0 6 0,0-13 0,-9-5 0,7-1 0,-7-5 0</inkml:trace>
  <inkml:trace contextRef="#ctx0" brushRef="#br2" timeOffset="453853">2307 10595 24575,'12'12'0,"11"6"0,-8 8 0,8-1 0,-3 4 0,-6-8 0,-2-5 0,-4-1 0,-4-9 0,-4-1 0</inkml:trace>
  <inkml:trace contextRef="#ctx0" brushRef="#br2" timeOffset="454076">2425 10631 8191,'-19'13'0,"6"0"5063,-1 6-5063,-4 5 2818,15-7-2818,-22 16 1719,17-15-1719,-6 10 0,9-21 0,5 2 0</inkml:trace>
  <inkml:trace contextRef="#ctx0" brushRef="#br2" timeOffset="454488">2557 10773 24575,'10'-6'0,"-4"6"0,-1 6 0,-5 5 0,0 0 0,9 1 0,13 9 0,-3-6 0,2 5 0,-30-9 0,-4-5 0,-8-1 0,5-5 0,1 0 0,8 0 0,-2 0 0</inkml:trace>
  <inkml:trace contextRef="#ctx0" brushRef="#br2" timeOffset="455403">3416 10613 24575,'8'20'0,"-2"1"0,-6 7 0,0 2 0,0 9 0,0-9 0,0-2 0,0-7 0,0-5 0,-5-1 0,4-9 0,-4-1 0</inkml:trace>
  <inkml:trace contextRef="#ctx0" brushRef="#br2" timeOffset="455837">3617 10767 24575,'0'16'0,"10"-6"0,-3-5 0,9-5 0,-6 0 0,5 0 0,-8-5 0,7 4 0,-12 5 0,7 3 0,-8 13 0,4-4 0,1 13 0,-4-10 0,4 5 0,-15-18 0,2-1 0,-22-5 0,10-6 0,-10-2 0,12-5 0,7 6 0,5 2 0</inkml:trace>
  <inkml:trace contextRef="#ctx0" brushRef="#br2" timeOffset="500004">14086 3260 24575,'0'-11'0,"0"0"0,-5 5 0,-13 1 0,-1 5 0,-9 0 0,4 13 0,-25 5 0,13-2 0,0 0 0,2-7 0,1 0 0,-1 5 0,1 0 0,-4-3 0,3 13 0,4-7 0,-16 7 0,12-2 0,-15 8 0,21-10 0,4-2 0,13-7 0,0-1 0,-1 6 0,-6 9 0,-4 7 0,-2 7 0,-5 9 0,7 0-1341,-5 8 1341,4 0-272,6-14 1,1 4 271,2 6 0,2 1 0,-1 0 0,2 1-500,-1-4 1,3-2 499,7-11 0,2-2 0,-10 30 0,9-29 0,2 2 0,-5 5 0,-1 4 0,1 1 0,3 0 0,0 0 0,0 3 0,-1-1 0,-2 4 0,0 0 0,2-3-643,1 2 1,2-3-1,-1-1 643,0 20 0,0-6 0,0-20 0,0-4-170,-1-2 1,2 0 169,4-2 0,1 3-140,-4 22 0,-1 3 140,4-5 0,1 2 0,-5-14 0,-2 1 0,1-2-162,0 15 1,0-3 161,0-15 0,0-1 0,0 0 0,0 0 0,0-5 0,0 2 906,0 6 0,0 2-906,0-3 0,0 1 0,0 8 0,0-2 0,0-14 0,0-3 0,0 31 1550,8-26-1550,-6 0 0,7 0 874,-9 17-874,8 5 0,-6-9 1517,7-5-1517,-9-26 0,0 1 0,0-1-6784,6 5 6784,-5-3 0,6 3 0,-1 1 0,-5-5 0,5 5 0,0-6 0,-4 1 6784,4-5-6784,0 3 0,-4-7 0,13-2 0,-13 0 0,12-9 0,-8 9 0,9 0 0,9 6 0,-1 0 0,1-1 0,-4-9 0,0 12 0,10-9 0,6 11 0,5-6 0,-9-6 0,1 11 0,1-4 0,1 1 0,11 12 0,-7-16 0,11 14 0,-4-3 0,-6-5 0,-7-4 0,-12-8 0,9 0 0,-3 1 0,13 0 0,-3 4 0,-6-10 0,8 5 0,-16 0 0,7-4 0,7 4 0,13-6 0,1 0 0,4 9 0,-16-7 0,-6 2 0,5 0 0,0-3 0,3-2 0,18 1 0,1 0-706,-11 0 1,-1 0 705,1 0 0,1 0 0,11 0 0,0 0 0,-14 0 0,0 0 0,15 0 0,0 0 0,-17 1 0,0-2 0,15-4 0,4-1 0,-20 4 0,2 2 0,-2-1 0,23-6 0,-1 2 0,-7 10 0,-4 1 0,-17-5 0,-2 1 0,4 2 0,1 2 0,0 1 0,2-2 0,21-3 0,4-1 0,-18 3 0,1 0 0,-1 0-632,-4-4 0,-1 0 1,0 0 631,23 0 0,-6 0 0,-23 0 0,-4 0 0,2 0 0,0 0 0,28 0 0,-18-5 0,3-1 0,8-1 0,5-1-1450,-9 0 1,3-2-1,-1 2 1450,-5 3 0,0 0 0,-1 1 0,-1-1 0,-1 1 0,-2 0 275,3-2 0,1 1-275,-5 3 0,2 2 0,1-1 0,4-2 0,2-2 0,1 1 163,8 0 1,3 0 0,0 0-164,-14 4 0,1 0 0,0 0 0,-4-2-759,1-6 0,-2-1 0,-2 2 759,23 6 0,-5-1 0,-22-4 0,-3 1 1654,-2 5 1,0 0-1655,-1-6 0,1 1 63,15 4 1,3-1-64,-2-8 0,0-1 0,0 9 0,-1 2 101,-2-5 1,-3 0-102,18-6 1194,-14 10 1,5-1-1195,-12-4 0,2-3 0,2 1 0,10 3 0,2 0 0,-1 0-697,-2 1 1,-1-1 0,0 0 696,-4-4 0,-1 0 0,-2 2 0,11 5 0,-3 1 0,-2-4 0,0-2 0,-1 0 0,1 2-765,4 3 1,0 1 764,-1-5 0,3 0 0,-5 1 0,3 1 0,2 0 0,-11 3 0,2 2 0,0-2 0,-2-1-550,13-5 0,-2-3 1,0 3 549,2 5 0,0 2 0,-7-1 0,-8-5 0,-3 0 211,10 0 1,-3 1-212,7-3 580,-36-9 1,-16 11 0,-37 1-1</inkml:trace>
  <inkml:trace contextRef="#ctx0" brushRef="#br2" timeOffset="504019">21613 7352 24575,'-16'0'0,"18"13"0,1-10 0,17 19 0,5-14 0,4 4 0,5 2 0,16 0 0,5-2-1124,0-3 0,2 1 1124,-14 0 0,2 1 0,-1-4 0,6-5 0,1-1 0,1 6 0,5 3 0,0-2 0,2-2 0,0-1 0,4-1 0,-3 0 0,3 0 0,2 0 0,0 0 0,-1 2 0,2 1 0,-2 0 0,-1-2-907,-10-3 1,-1-2 0,0 0 0,-1 1 906,0 1 0,0 1 0,0 1 0,-4 0 0,-1 0 0,-2 1 0,3-2-431,3-1 0,2-2 0,2 1 1,0 0 430,0 1 0,0 2 0,0 0 0,3-1 0,8-3 0,3 0 0,-1-1 0,-3 2-578,-10 1 0,-3 2 1,0-1-1,-2 0 578,9-2 0,-1 0 0,-4 0 0,2 6 0,-1-1 123,-2-5 1,4-2 0,0 1-124,3 0 0,0 0 0,4 0 0,-4 0 0,4 0 0,1 0 0,-3 0 1,-8 0 0,-2 0 0,0 0 0,0 0-1,15 0 0,0 0 0,-4 0 0,-15 0 0,-2 0 0,0 0 0,3 0 0,1 0 0,-2 0 537,13 0 0,1 0-537,-5-4 0,3 0 0,0 0 0,-3 3 0,0 1 0,3-2-119,-4-4 1,3-1-1,0 0 1,-2 2 118,5 3 0,-1 2 0,-1-1 0,1-3 0,0-1 0,-4 1 134,8 4 1,-1 0-135,-4-4 0,4-1 0,0 1 0,-3 3 0,1 1 0,0-2 150,4-2 1,0-1 0,-1 2-151,-8 2 0,-2 2 0,-4-1 0,6-6 0,-2 0 0,0 5 0,-1-1 0,-2-4 0,0 0-315,0 6 1,-1 0 314,0 1 0,0-2 1249,11-4 0,2-1-1249,-1 5 0,1 0 0,-14-2 0,1-1 0,-2 0 0,6-2 0,-3 2 0,-5 3 0,-4-1 0,14-8 428,-20 6 0,1 0-428,-2 3 0,0 0 0,24-14 3026,-14 14-3026,-24-12 1589,-1 12-1589,4-18 871,-2 10-871,2-6 0,11-17 0,20-4 0,-18 0 0,0-2-654,-2 8 0,0 1 654,-1-8 0,-2 1 0,13-10-74,-12 2 0,-1-5 74,-1 4 0,-1-2 0,2-6 0,-2-1-867,-2-1 0,-3 3 867,-6 14 0,-1 0 0,-1-6 0,-1-1 0,0 0 0,-1-2 0,-1 0 0,-1-4 0,-1-1 0,-1-1 0,-1-1 0,-1-2 0,-1 7 0,-1-3 0,0 1 0,-2 2 0,1-3 0,-3 2 0,0 1 0,-2-19 0,-2 4 0,1 21 0,0 2-530,1-4 0,-2 0 530,-7 4 0,-1-1 376,-1-19 0,-1-3-376,-2 18 0,-1-1 0,2 0 0,4 2 0,2 0 0,-1 0-435,-5 0 1,-1 0 0,3 3 434,8-1 0,0 2 0,-13-4 0,1 0 0,12 8 0,1-1-2072,-10-23 1,-1-1 2071,5 16 0,0 0 0,0-8 0,0 0 371,-3 4 1,-2 3-372,4 9 0,-1 2 0,-2-3 0,0 1 0,-6-20 257,0 20-257,6-17 0,-13-1 0,7 6 0,-6 0 1147,8 28-1147,-3-14 0,-5 2 3389,0 6 0,-2-1-3389,-24-14 9,12 14 1,-2 2-10,8 10 0,1 1 0,-27-13 0,9 3 0,2 16 0,10 0 0,-1 1 0,2 8 0,0 0 0,-7-9 0,1 0 0,-23 7 0,8-7 0,0 10 0,12-5 0,-1 0 0,-11 3 0,13-3 0,-1 0 0,7-1 0,1 2 0,-7 3 0,-1-1 0,0-3 0,1 0-459,-3 5 0,3 0 459,-23 0 0,29 0 0,0 0 0,-21 0 0,20 0 0,-3 0 0,3 0 0,-1 0 0,0 0 0,-1 0-521,-5 0 0,1 0 521,7 0 0,0 0 0,-4 0 0,-2 0 0,-1 0 0,-3 0 0,-18 0 0,-3 0 0,24 0 0,0 0 0,-2 0 0,-13 1 0,-2-1 0,-1-1-1019,3-2 0,0-2 0,2 2 1019,8 2 0,2 0 0,0 0 0,-21-5 0,4 0 191,18 6 1,0 0-192,-18 0 0,-4 0 0,23 0 0,0 0 0,0 0-616,-2 0 0,0 0 0,1 0 616,-22 0 0,3 0 0,17 0 0,2 0 0,-3 0 0,-1 0 0,0 0 0,0 0 0,3 0 0,0 0 383,-1 0 0,-3 0-383,-11 5 0,-1 2 0,9-1 0,-1 1 346,8-3 1,-3 1-1,4 0-346,-4 0 0,3 0 0,0 0 0,3 0 341,-20-3-341,18 8 0,-4 1 0,-3-10 0,-1 1 0,0 8 0,1 0 706,3-8 1,3-1-707,-9 9 0,8-10 0,2 0 25,-9 0-25,-5 8 1046,26-7 0,-1 0-1046,-3 4 0,2-1 0,-16-4 0,-3 0 0,16 8 806,-16-5-806,3 5 0,-5-8 0,9 9 0,18-7 0,1 6 0,9-8 0,-10 6 0,-2-4 0,4 4 0,0 0 0,2-5 0,-4 14 0,-18-13 0,0 7 0,3-3 0,-7-1 0,-8-4 0,-2 0-1067,3 5 0,-1-1 1067,-5-4 0,0-2 0,18 2 0,-1-1 0,2-1 0,-10-5 0,-2 0-865,4 4 0,-3 2 0,2-1 865,-4-5 0,-1 0 0,3 1 0,-3 1 0,0 0-508,4-1 1,-1 0 0,-2 0 507,4 2 0,-4-1 0,2 1 0,3-2 0,0-3 0,4-1 0,-1 2-548,-2 6 1,-1 1 0,5-1 547,2-5 0,0 0 0,2 5 0,-2 2 0,-1-1 0,0-3 0,0-2 0,1 1 0,2 3 0,0 1 0,0-2 0,-18-4 0,4 1 403,21 4 1,2 2-404,-1-1 0,1 0 0,-30 0 1103,26 5 0,-1 0-1103,-1-4 0,-1 0 0,-9 9 0,0 0 82,7-8 1,2-2-83,1 5 0,3 0 0,-9 4 2057,2-7-2057,8 7 437,4-9 0,-3 0-437,-6 4 0,-1 1 0,-1-3 0,0-1-560,-4 3 0,2 2 560,10 0 0,0-1 0,-23-3 0,-5-1 0,17 3 0,-2 1 0,-2-2 0,-8-2 0,-3-2 0,1 1 0,-3 0 0,0 0 0,3 0-655,13 0 1,2 0 0,1 0 654,-2 1 0,0-1 0,3-1 0,-6-5 0,1 0-715,-5 4 1,0 1 714,5-5 0,-2-1-140,-13 1 1,-2 1 139,5 4 0,-1-1 0,17-5 0,-2-1 0,3 1 0,-10 6 0,6 0 0,-17-9 886,19 4-886,24 4 3448,-7-4-3448,8 1 1837,1 4-1837,4-9 404,2 9-404,0-4 0,3 5 0,-8 0 0,3 0 0,-12 0 0,-3 0 0,-7 0 0,0 0 0,-8 0 0,-3 0 0,1 0 0,1 0 0,2 0 0,6 0 0,-7 0 0,9 0 0,0 0 0,-18 0 0,-3 0 0,13 0 0,-1 0 0,11 0 0,1 0 0,-6 0 0,1 0 0,-8 0 0,6 0 0,-3 0 0,-3 0 0,-1 0 0,0 0 0,-1 0-552,-4-1 0,4 2 552,-8 9 0,-6-7 0,8 7 0,17-10 0,-3 0 0,-1 5 0,-1 0 0,-3-4 0,-3 0 0,-9 4 0,1 0 0,21-4 0,0-2 0,-7-4 0,-2 0 0,-2 4 0,0 0 0,3-5 0,-1 2 0,-10 3 0,1 2-44,8-1 1,3 0 43,7 0 0,1 0-259,-2 0 0,1 0 259,-30 0 0,10 0 0,22 0 0,-1 0 0,-2 0 0,-1 0 0,-4 0 0,-1 0-431,-3 0 0,3 0 431,-22 0 0,30 0 0,0 0 0,0 0 0,-2 0 552,-11-1 1,-2 2-553,2 3 0,1 0 0,-1-3 0,5 0 0,-4 8 0,23-9 0</inkml:trace>
  <inkml:trace contextRef="#ctx0" brushRef="#br2" timeOffset="509587">2097 11771 8191,'-5'-11'0,"-1"0"5063,-5 5-5063,-9 2 2818,3 4-2818,-17 0 1719,-4 14-1719,3-2 0,-3 5 0,-5 15 0,0 6 0,-2 0 0,4 3 0,10 6 0,7 0 0,9-13 0,6-1 0,9 22 6784,9-17-6784,12 5 0,10-8 0,11-4 0,-10-17 0,5-8 0,-14-6 0,5-6 0,-17 4 0,-1-4 0</inkml:trace>
  <inkml:trace contextRef="#ctx0" brushRef="#br2" timeOffset="509937">2040 12158 8191,'-12'9'0,"1"-2"5063,-1 13-5063,6-3 2818,1 13-2818,22-7 1719,-8-3-1719,18-5 6784,6-14-6784,15-15 0,-9-5 0,-6-22 0,-29 13 0,-38-1 0,0 9 0,-21 9 0,21 3 0,18 13 0,7-4 0,8 3 0,-4-4 0</inkml:trace>
  <inkml:trace contextRef="#ctx0" brushRef="#br2" timeOffset="510787">2277 12136 24575,'0'21'0,"0"4"0,6 2 0,-4-5 0,4 3 0,-6-28 0,13-3 0,1-20 0,11 5 0,-7 6 0,-3 10 0,-4 5 0,-5 9 0,8 0 0,-12 19 0,13 1 0,-13 8 0,4-6 0,-6-15 0,0-7 0</inkml:trace>
  <inkml:trace contextRef="#ctx0" brushRef="#br2" timeOffset="511807">2643 12162 8191,'-5'-16'0,"4"-4"5063,-9 13-5063,4-2 2818,-9 9-2818,-2 0 1719,6 17-1719,-8-7 6784,17 18-6784,-14-2 0,15-2 0,-5 1 0,11-14 0,-4 3 0,13-12 0,-3 7 0,5-9 0,5-9 0,0-15 0,-6-6 0,-1-5 0,-4 3 0,-3-3-551,2-10-1,-3-1 552,-5 5 0,-2 1-62,1 4 1,0 3 61,0-19 0,-5 24 0,4 28 0,-12 18 0,11 16 1095,-7 22-1095,8-11 0,2 1 0,2-9 0,0-1 0,0 0 0,0-3 0,5-6 0,-4-22 0</inkml:trace>
  <inkml:trace contextRef="#ctx0" brushRef="#br2" timeOffset="512003">2800 12076 24575,'0'36'0,"0"-2"0,5-13 0,1-4 0,0-7 0,-2-5 0</inkml:trace>
  <inkml:trace contextRef="#ctx0" brushRef="#br2" timeOffset="512372">2800 11921 8191,'-6'0'0,"1"0"0</inkml:trace>
  <inkml:trace contextRef="#ctx0" brushRef="#br2" timeOffset="512654">2914 11878 24575,'6'30'0,"4"17"0,-2-3 0,9 11 0,-15-17 0,13 2 0,-14-9 0,5-6 0,-10-14 0,2-6 0,-3-5 0</inkml:trace>
  <inkml:trace contextRef="#ctx0" brushRef="#br2" timeOffset="512872">2937 12092 8191,'16'-8'0,"4"-4"5063,4 10-5063,23-4 0,4 32 0,-5-11 2818,-19 18-2818,-12-12 1719,-12-9-1719,6 9 0,-9-14 0,0 2 0</inkml:trace>
  <inkml:trace contextRef="#ctx0" brushRef="#br2" timeOffset="513022">3214 12009 24575,'-6'5'0,"1"-4"0,5 4 0</inkml:trace>
  <inkml:trace contextRef="#ctx0" brushRef="#br2" timeOffset="513320">3320 12117 24575,'-6'16'0,"15"-3"0,9 2 0,4-8 0,-2-2 0,-10-10 0,-4-1 0,-6-5 0,-10-1 0,-23-3 0,-1-6 0,-1 5 0,16 2 0,14 9 0</inkml:trace>
  <inkml:trace contextRef="#ctx0" brushRef="#br2" timeOffset="513937">3346 12057 8191,'24'13'0,"-7"-5"5063,2 6-5063,-7 0 2818,1-3-2818,-6 5 1719,4-5-1719,-5-7 6784,5-4-6784,4 0 0,10 0 0,7-6 0,9 5 0,-9-5 0,7 12 0,-17-5 0,4 5 0,-7-6 0,-2-6 0,-6-5 0,-6 3 0,-13-10 0,-3 15 0,-6-6 0,4 18 0,2-2 0,14 8 0,4-4 0,25-5 0,-12-1 0,9-5 0,1-15 0,-20 6 0,18-24 0,-24-6 0,-6-4 0,7 8 0,-1 0 0,-5-10 0,-3 3 0,-2 7 0,0 35 0,-5 10 0,10 15 0,-5 38 0,6-8 0,9-15 0,0-2 0,-4-1 0,23-14 0,-26-14 0,7-8 0,-9 4 0</inkml:trace>
  <inkml:trace contextRef="#ctx0" brushRef="#br2" timeOffset="514906">4415 11980 24575,'-11'50'0,"3"5"0,8-7 0,0-5 0,0 3 0,-5-6 0,0 1 0,4 1 0,-1-2 0,-12 5 0,12-26 0,-2-52 0,4 4 0,0-5 0,0-5-552,-2 2 0,4 0 552,8-5 0,4-1 0,-5 0 0,4 2 0,14-6 0,2 5 0,4 0 0,2 4 0,-24 43 0,-7 5 0,-4 14 1104,-12 19-1104,-2-4 0,-13 3 0,9-26 0,5-2 0,9-13 0,4 4 0</inkml:trace>
  <inkml:trace contextRef="#ctx0" brushRef="#br2" timeOffset="515387">4762 12001 8191,'0'33'0,"0"-17"5063,0 16-5063,0-22 2818,0 1-2818,-5 0 1719,4 0-1719,-9-5 6784,24-21-6784,-2-3 0,36-27 0,-18 30 0,2 2 0,1 0 0,0 2 0,20 1 0,-21 20 0,-26-3 0,4 3 0,-4-14 0,0-4 0,-2-11 0,-13 12 0,-3-2 0,-5 9 0,1 0 0,20 0 0,2-6 0,6 4 0,-3-4 0</inkml:trace>
  <inkml:trace contextRef="#ctx0" brushRef="#br2" timeOffset="515758">5242 11842 8191,'38'-25'0,"-14"27"5063,-10 13-5063,-14 25 2818,0-2-2818,-5-4 0,0 3 1719,-4 18-1719,-2 6 6784,24-53-6784,1-15 0,18-20 0,-4 19 0,2 2 0,9 6 0,-9 0 0,-6 0 0,-8 14 0,-9-1 0,-1 13 0,-23-6 0,8-8 0,-22 9 0,-27-8 0,17-5 0,-1 0 0,-22 2 0,6-10 0</inkml:trace>
  <inkml:trace contextRef="#ctx0" brushRef="#br2" timeOffset="516308">1565 13027 24575,'46'0'0,"6"-5"0,11-2 0,-15 3 0,6 0 0,3 0 0,3-1-1639,-5 1 1,3-1-1,2 0 1,2-1 0,2 1-1,0 0 1606,-8 0 1,2 0 0,2 0 0,0 0 0,1-1 0,0 2-1,-2-1 1,0 1-364,4 1 0,-1 0 0,0 0 0,0 1 0,-1 0 0,1-1 0,0 0 396,1-2 0,1-1 0,0 1 0,-1-1 0,0 0 0,-2 1 0,-2 2-42,9 0 1,-4 3-1,-2 0 1,2 0-1,3-1 42,-8-1 0,2 0 0,1 0 0,1-1 0,0 1 0,-1 0 0,-2 1-410,3 0 1,-1 1 0,-1 1 0,0-1 0,-1 0 0,0 0 409,0-2 0,0 0 0,0-1 0,-2 1 0,-2 0 0,-4 0 0,6 1 0,-3 1 0,-4 0 0,-7-2 1001,5-5 0,-11 1-1001,-9 6 861,-67 0 1,14 0 0,-33 0 0</inkml:trace>
  <inkml:trace contextRef="#ctx0" brushRef="#br2" timeOffset="523252">6496 8783 24575,'0'20'0,"0"18"0,0 11 0,0 11 0,0-3 0,0-11 0,6-16 0,-5-1 0,5-9 0,-6-4 0,0 4 0,-5-13 0,4-2 0,-10-20 0,10-12 0,-5-17 0,6-15 0,0 7 0,-1 9 0,2-2 0,3 9 0,2 1 0,-1-5 0,0 2 0,8-17 0,9 25 0,-14 18 0,12-4 0,-9 15 0,7 9 0,-5 9 0,7 8 0,-13 8 0,-1-10 0,-6 5 0,0-7 0,-19 12 0,4-9 0,-20 5 0,12-18 0,-2-7 0,8-8 0,7 2 0,5-2 0</inkml:trace>
  <inkml:trace contextRef="#ctx0" brushRef="#br2" timeOffset="523719">7001 8541 8191,'-31'0'0,"2"0"5063,4 18-5063,4 4 0,-3 25 0,13 9 0,-4-5 0,2 5 0,10-2 0,2 0 1409,-3 6 0,3-2-1409,6-16 0,4-5 0,11 1 1719,-3-23-1719,-6-6 6784,12-7-6784,-4 2 0,6-13 0,-14 7 0,-5-7 0</inkml:trace>
  <inkml:trace contextRef="#ctx0" brushRef="#br2" timeOffset="524471">7143 8651 24575,'0'17'0,"-9"17"0,7 15 0,-6 14 0,-2-15 0,7 17 0,-12-22 0,14-2 0,6-30 0,19-6 0,8-14 0,11 7 0,-13-13 0,-1 14 0,-13-5 0,-1 1 0,-4 4 0,-5-9 0,-2 9 0,-4-4 0</inkml:trace>
  <inkml:trace contextRef="#ctx0" brushRef="#br2" timeOffset="525503">7606 8777 24575,'0'-11'0,"-5"0"0,-1 5 0,0-4 0,-4 9 0,0-4 0,3 10 0,-12 2 0,4 22 0,3-8 0,-1 8 0,13-9 0,5-13 0,1 2 0,22-23 0,-9 5 0,14-6 0,-12 9 0,-1 12 0,-4-4 0,-1 4 0,5-6 0,14 0 0,4-9 0,9 7 0,-16-7 0,-3 9 0,-8 0 0,10-6 0,2 5 0,5-5 0,-11 1 0,-2 4 0,-17-9 0,2 4 0,-9-10 0,-5 4 0,4-3 0,-13 9 0,7 1 0,-9 19 0,9-1 0,1 12 0,6-8 0,5-7 0,1-14 0,5-13 0,-5-12 0,8-14 0,-11-6 0,2 12 0,0 1 0,-5-4 0,0 19 0,-10 71 0,7 9 0,-2-21 0,0-3 0,5 3 0,5-5 0,-4-20 0,4 1 0</inkml:trace>
  <inkml:trace contextRef="#ctx0" brushRef="#br2" timeOffset="526124">8258 8648 24575,'0'10'0,"0"10"0,0-2 0,0 7 0,0-4 0,0-5 0,0 0 0,0-6 0,0-13 0,0-3 0,0-40 0,15 9 0,-6 0 0,2 0 0,19 0 0,-1-4 0,-11 30 0,-8 11 0,-5 6 0,0 5 0,-4 5 0,4 0 0,-5 1 0,5-1 0,-4-6 0,21 5 0,-13-4 0,15 8 0,-18-3 0,0 5 0,-17 0 0,4-9 0,-10 2 0,6-13 0,-5 8 0,0-7 0,-6 2 0,10-4 0,2 0 0</inkml:trace>
  <inkml:trace contextRef="#ctx0" brushRef="#br2" timeOffset="526386">8570 8459 24575,'6'22'0,"12"2"0,-15-3 0,22 16 0,-22 4 0,2 21 0,-16-10 0,-12-1 0,-9-16 0,-3-10 0,-14 2 0,26-16 0,-2-1 0</inkml:trace>
  <inkml:trace contextRef="#ctx0" brushRef="#br2" timeOffset="526974">6672 9375 24575,'15'0'0,"6"0"0,9 0 0,13-10 0,12 8 0,-10-5 0,6-4 0,0 1-2073,11-3 1,1 2 2072,-1 3 0,4 1 0,1-1 0,-17-2 0,1 0 0,-1-1 0,1 3-198,13 1 1,0 3 0,0-2 197,3-5 0,-1-1 0,-4 1 0,6 4 0,-9-1 0,-20-1 0,-10 1 0,-18 7 0,-8-5 0,-15 6 0,3 0 0</inkml:trace>
  <inkml:trace contextRef="#ctx0" brushRef="#br2" timeOffset="527627">7346 9569 24575,'0'21'0,"0"16"0,0-3 0,0 11 0,0-19 0,0-6 0,-8-40 0,5 1 0,5-36 0,10 7 0,9-1 0,-4 15 0,2 10 0,-3 18 0,5 0 0,-5 6 0,-5 13 0,-23-1 0,-2 11 0,-14-7 0,-6 4 0,6-6 0,-3 0 0,12-9 0,12-5 0,3 0 0</inkml:trace>
  <inkml:trace contextRef="#ctx0" brushRef="#br2" timeOffset="527886">7616 9503 24575,'-19'46'0,"8"14"0,5-17 0,6 5 0,13-11 0,-1-18 0,9 9 0,-5-19 0,-9 0 0,-2-9 0</inkml:trace>
  <inkml:trace contextRef="#ctx0" brushRef="#br2" timeOffset="528421">7776 9579 24575,'0'15'0,"0"11"0,0 6 0,0-5 0,-5-2 0,4-24 0,-4-2 0,5-15 0,6 0 0,2-4 0,4 3 0,18-6 0,-11 15 0,10 0 0,-18 14 0,-6 5 0,-5 0 0,0 4 0,0 1 0,6 5 0,2 0 0,-1 7 0,-1-10 0,-6 10 0,-9-16 0,1 4 0,-7-10 0,4-2 0,-4-4 0,-2 0 0,-5-9 0,4-2 0,6-1 0,5 3 0</inkml:trace>
  <inkml:trace contextRef="#ctx0" brushRef="#br2" timeOffset="528653">8133 9470 24575,'12'57'0,"-2"-16"0,-10 4 0,-8 3 0,-7 7 0,-9 4 0,3-19 0,3-16 0,7-18 0,-5-2 0,9-4 0,-2 0 0</inkml:trace>
  <inkml:trace contextRef="#ctx0" brushRef="#br2" timeOffset="529607">8797 9016 24575,'15'0'0,"-3"0"0,8 0 0,4-9 0,15 7 0,-2-13 0,-2 14 0,-37-5 0,2 6 0,-17 0 0</inkml:trace>
  <inkml:trace contextRef="#ctx0" brushRef="#br2" timeOffset="529773">8859 9099 24575,'23'5'0,"-4"-4"0,18 4 0,-3-20 0,-2 11 0,0-17 0,-21 20 0,-2-5 0</inkml:trace>
  <inkml:trace contextRef="#ctx0" brushRef="#br2" timeOffset="594035">13150 4292 24575,'11'0'0,"4"6"0,2 0 0,3 1 0,5 11 0,4-15 0,13 20 0,14-21-396,-23 9 1,0-1 395,33-7-124,-16 7 1,4 1 123,-2-8 0,3-3 0,-8 4 0,4 0 0,-2-1-781,13-2 0,-2-2 781,-8 1 0,-3 0 0,-10 1 0,1-2-64,16-4 0,3-2 64,-5 2 0,2-2 0,-3-1 0,3 0 0,-3-1 0,8-6 0,-4 2-34,-8 6 1,-4-1 33,-8-8 0,-5 2 225,-1 11-225,20-38 1564,-17 22-1564,15-26 0,-14 17 0,-4-4 141,0-4-141,-2 0 0,-12 4 0,-2-2 0,1-12 0,-2 10 0,-3 1 0,-8-5 865,7-16-865,-10-1 0,-7 23 0,-4-1 0,-3-3 0,-4 1 0,-5 1 0,-3 4 0,-17-13 0,-2 9 0,22 22 0,-38-11 0,27 10 0,-1 0 0,-17-3 0,-1 1-511,9 5 0,1 0 511,2-1 0,1 2 0,-16 8 0,16-7 0,-1 0 0,6 8 0,0 2 0,-6-5 0,-1 0 0,-6 4 0,0 2 0,-1-1 0,1 0-499,-5 0 0,1 0 499,9-1 0,3 2 0,-14 7 969,6-6-969,18 12 0,-1 2 0,-22-2 0,22 1 0,2 1 0,-9 3 0,0 0 0,-10 7 0,15-5 0,-5 6 1051,16-6-1051,5-4 0,2-1 0,3-1 0,-14 13 0,3 5 0,1 3 0,-3-3 0,22-12 0,-16 4 0,18-5 0,-12 17 0,12 21 0,-2-19 0,0 0 0,2-4 0,2 0 0,-1 28 0,0-33 0,0 6 0,0-5 0,6 16 0,1-5 0,8-8 0,1-1 0,2 4 0,1-8 0,-1-1 0,4 4 0,7 2 0,-4-4 0,9-4 0,-3-13 0,15 0 0,10-3 0,-19-8 0,1-1 0,-4 5 0,0-1 0,6-4 0,1-2 0,1 1 0,-1 0 0,-6 1 0,0-2-412,2-3 1,-1 0 411,10 1-136,0-5 136,2-2 0,-13 5 0,3-1 0,7-7 0,3-3 0,5 2 0,0 1-547,-5 4 1,-1-2 546,-4-8 0,-3 1 0,16 3 385,-15-6 1,2-3-386,-3 7 0,-1 1 0,-4 0 0,-1 1 0,19-11 135,-32 12-135,-5 2 0,-1 0 0,-4 1 1146,-5 0-1146,16-13 0,-9 9 0,6-14 0,-4 3 0,-7 3 0,0-7 0,-2 10 0,-6-10 0,6-2 0,-5 0 0,5 2 0,-12 10 0,5-1 0,-12 0 0,6-4 0,-18-5 0,-2-2 0,-4 1 0,6 11 0,5 3 0,4 4 0,-9-5 0,-15-3 0,6-6 0,2 15 0,-1 0 0,-8-18 0,7 17 0,-1 1 0,-14-19 0,17 16 0,-1 1 0,-15-8 0,9 8 0,15 3 0,13 10 0,-13-10 0,-20 1 0,0-7 0,-11 6 0,17 3 0,-18-1 0,14 7 0,-13-7 0,7 33 0,4 5 0,10-16 0,-1 13 0,0 0 0</inkml:trace>
  <inkml:trace contextRef="#ctx0" brushRef="#br2" timeOffset="596318">9626 8256 24575,'0'3'0,"0"20"0,0 10 0,0 22 0,0-15 0,0 24 0,-7-25 0,1 3 0,-7-18 0,2-17 0,8 2 0,25-9 0,8-6 0,22-8 0,-19-1 0,0-6 0,-12 7 0,-5 2 0,-6 29 0,-5 2 0,-5 27 0,0 17 0,5-22 0,-4 9 0,9-35 0,-9-10 0,4-5 0</inkml:trace>
  <inkml:trace contextRef="#ctx0" brushRef="#br2" timeOffset="596634">9895 8424 24575,'0'40'0,"7"-4"0,-1-20 0,6-5 0,0 2 0,3-10 0,12 6 0,0-26 0,-6 8 0,-1-19 0,-19 12 0,-7-14 0,-15 10 0,-10 1 0,4 13 0,7 10 0,23 2 0,-5 0 0,11-1 0</inkml:trace>
  <inkml:trace contextRef="#ctx0" brushRef="#br2" timeOffset="596883">10113 8371 8191,'11'0'0,"-5"13"5063,8 2-5063,-7 10 2818,12-11-2818,-7-5 1719,3-9-1719,-4 0 6784,-5-5-6784,8-7 0,-12-14 0,-6-2 0,-12-7 0,-9 13 0,1 8 0,3 8 0,0 6 0,-4 17 0,12-13 0,0 13 0</inkml:trace>
  <inkml:trace contextRef="#ctx0" brushRef="#br2" timeOffset="597301">9354 9102 24575,'42'-19'0,"-10"0"0,3-1 0,4 8 0,6-1-1795,3-4 0,9-4 1,3-2-1,1 1 1795,-7 3 0,2 0 0,1 0 0,1 0 0,1 1 0,-3 0 0,2 1 0,2-1 0,-1 1 0,-2 1 0,-2 0 0,12-3 0,-3 1 0,-2 1 0,-5 1 0,-1 0 0,-4 2 0,-14 5 2058,-12 8-2058,-41 3 0,1 0 0,-8 7 0</inkml:trace>
  <inkml:trace contextRef="#ctx0" brushRef="#br2" timeOffset="603150">10284 8075 8191,'-6'14'0,"1"-1"5063,5 12-5063,0-4 2818,0 0-2818,0 16 1719,0 13-1719,-5-13 0,0 2 0,2 23 0,-7 1 0,10-33 0,0-2 6784,0-12-6784,0 0 0,0-1 0,0-4 0,0 5 0,5-10 0,-4 3 0,4-3 0,-5 0 0,0-1 0</inkml:trace>
  <inkml:trace contextRef="#ctx0" brushRef="#br2" timeOffset="606601">10399 8175 8191,'-11'-6'0,"5"-3"5063,1 26-5063,5 24 0,0 5 2818,0 17-2818,0-33 1719,0-1-1719,0-13 6784,0-1-6784,0-4 0,0 0 0,5-6 0,-4 0 0,4-5 0</inkml:trace>
  <inkml:trace contextRef="#ctx0" brushRef="#br2" timeOffset="607123">10530 8313 24575,'15'5'0,"-3"-4"0,7-11 0,-12 1 0,3-12 0,-20 6 0,-2 3 0,-8 2 0,34-4 0,-4-1 0,36 4 0,8-17 0,-23 24 0,12-11 0,-37 20 0,8 1 0,-7 0 0,8-1 0,0-5 0,-3 0 0,11-13 0,-10 0 0,5-12 0,-46-4 0,8 15 0,-28-9 0,20 22 0,7-6 0,5 7 0,-4 5 0,3 1 0,5 5 0,3-5 0,9-1 0</inkml:trace>
  <inkml:trace contextRef="#ctx0" brushRef="#br2" timeOffset="607668">10996 8024 24575,'4'6'0,"2"-2"0,9-4 0,-3 0 0,-1-9 0,-12 2 0,-9-8 0,-7 9 0,-4 1 0,-8 18 0,6-4 0,4 5 0,9-7 0</inkml:trace>
  <inkml:trace contextRef="#ctx0" brushRef="#br2" timeOffset="609434">5421 8696 24575,'11'0'0,"0"0"0,4 6 0,1-5 0,12 6 0,27 1 0,-13-7 0,1 0 0,-2 4 0,-1-1 0,2-4 0,-3 0 0,7 0 0,-7 0 0,-9 0 0,-6-5 0,-14-1 0,-18-13 0,0 6 0,-11-6 0,13 9 0,-8 4 0,12-8 0,-2 11 0,10-1 0,4 10 0,-4 5 0,8 5 0,-11 1 0,-3 13 0,-7-12 0,-7 5 0,2-8 0,-4-2 0,3 3 0,-12-4 0,9 11 0,0-14 0,7 8 0</inkml:trace>
  <inkml:trace contextRef="#ctx0" brushRef="#br2" timeOffset="621735">9708 9215 24575,'-5'-6'0,"-1"1"0,-5 10 0,0-4 0,1 9 0,-6-9 0,5 8 0,0-3 0,11 5 0,6 0 0,0 4 0,4-3 0,-9 7 0,4 3 0,-5 4 0,-5-3 0,4-4 0,-4-4 0,10-7 0,5 1 0,6-9 0,6 0 0,-1 0 0,0 4 0,-9 7 0,-3 5 0,-9 4 0,0 1 0,-9 6 0,2-9 0,-8 3 0,4-10 0,-5 0 0,4-5 0,-8-1 0,8-5 0,2-5 0,5 4 0,5-4 0</inkml:trace>
  <inkml:trace contextRef="#ctx0" brushRef="#br2" timeOffset="622101">9902 9425 8191,'-12'13'0,"3"-1"5063,18-6-5063,-2-1 2818,8-5-2818,9-18 1719,-10 4-1719,4-11 6784,-13 10-6784,-14 9 0,-2-5 0,-10 9 0,-9-4 0,7 11 0,7-4 0,8 4 0,12-5 0</inkml:trace>
  <inkml:trace contextRef="#ctx0" brushRef="#br2" timeOffset="622368">10024 9358 24575,'0'11'0,"0"-1"0,5 1 0,1-5 0,9-1 0,-3-5 0,4-14 0,0-1 0,-8-6 0,-4 9 0,-11-2 0,-9 12 0,-1-8 0,-4 10 0,1 0 0,-1 0 0,9 5 0,3-4 0,9 4 0</inkml:trace>
  <inkml:trace contextRef="#ctx0" brushRef="#br2" timeOffset="623083">10287 9049 24575,'-9'49'0,"7"6"0,-6-7 0,8-5 0,0 3 0,-5-6 0,0 1 0,4 7 0,-1-2 0,-8 12 0,10-21 0,0-21 0,0 4 0,0-8 0,0-11 0,0 1 0,0-11 0</inkml:trace>
  <inkml:trace contextRef="#ctx0" brushRef="#br2" timeOffset="623437">10423 9289 24575,'0'35'0,"0"2"0,0 4 0,6-9 0,-4-7 0,4-6 0,-6-11 0,0 1 0</inkml:trace>
  <inkml:trace contextRef="#ctx0" brushRef="#br2" timeOffset="624184">10516 9390 8191,'6'5'0,"4"1"5063,0 0-5063,19-10 2818,-9-7-2818,4-5 1719,-18 1-1719,-12 0 6784,-6 8-6784,-1-7 0,-3 13 0,15-9 0,11 3 0,17 1 0,9-1 0,-8 12 0,-4-4 0,-18 9 0,13-4 0,-6 0 0,8-1 0,-6-5 0,0 0 0,-3 0 0,5-10 0,-11 3 0,-5-13 0,-13 4 0,-5 4 0,4-2 0,9 13 0,23-4 0,17 5 0,-3 0 0,22 0 0,-26 6 0,6 0 0,-15 2 0,-10-3 0,1-5 0,0 0 0,6-10 0,-4-6 0,0-14 0,-13 3 0,-15-5 0,-11 11 0,-8 6 0,3 1 0,3 12 0,-2-4 0,12 15 0,-15 7 0,25-4 0,-4 1 0</inkml:trace>
  <inkml:trace contextRef="#ctx0" brushRef="#br2" timeOffset="629452">8925 10662 24575,'11'0'0,"4"0"0,-3-4 0,4 2 0,-6-2 0,1-1 0,0 4 0,-5-4 0,-1 5 0</inkml:trace>
  <inkml:trace contextRef="#ctx0" brushRef="#br2" timeOffset="629634">8894 10785 24575,'25'0'0,"21"-24"0,-2 18 0,10-30 0,-25 33 0,0-16 0,-16 17 0,1-4 0</inkml:trace>
  <inkml:trace contextRef="#ctx0" brushRef="#br2" timeOffset="630417">9661 10224 8191,'0'-11'0,"-4"5"5063,2 10-5063,-9 8 2818,10 16-2818,-20 5 0,7 14 0,-12-4 0,5 1 0,10-18 1719,-3-10-1719,13-6 6784,5-3-6784,16 0 0,-2-1 0,14-6 0,-15 0 0,12-13 0,-8 10 0,-1-15 0,-5 17 0,-9 1 0,-1 6 0,-5 4 0,0 6 0,0 1 0,5 4 0,5-9 0,-3-3 0,2-9 0</inkml:trace>
  <inkml:trace contextRef="#ctx0" brushRef="#br2" timeOffset="630704">9874 10414 24575,'-6'11'0,"6"-5"0,10-1 0,2-5 0,4 0 0,-10-5 0,3-5 0,-25-11 0,-1 3 0,-14 3 0,6 9 0,9 6 0,6 0 0,4 4 0,7 7 0,9-4 0,-1 2 0,0-9 0</inkml:trace>
  <inkml:trace contextRef="#ctx0" brushRef="#br2" timeOffset="630984">10072 10373 24575,'0'10'0,"0"1"0,9-5 0,10-1 0,13-5 0,-1-5 0,-11-13 0,-10 0 0,-19-17 0,-8 16 0,-5-3 0,-3 21 0,0 11 0,13-1 0,-1 4 0</inkml:trace>
  <inkml:trace contextRef="#ctx0" brushRef="#br2" timeOffset="631549">9292 10905 24575,'40'-8'0,"15"-5"0,-21 2 0,6-2-1150,11 0 1,10-1 0,1 1 1149,-12 5 0,3 0 0,0 1 0,1-1-850,7-4 1,1 0-1,0-1 1,-4 2 849,2 2 0,-4 1 0,-6-1 0,3-1 0,-15 0 1460,-25 1-1460,-19 14 0,-6-4 0,1 4 0,6-5 0</inkml:trace>
  <inkml:trace contextRef="#ctx0" brushRef="#br2" timeOffset="636083">9550 11112 8191,'-20'6'0,"4"-5"5063,-1 14-5063,11-8 2818,-5 4-2818,10 3 1719,-4-2-1719,5 9 6784,14 1-6784,-11-5 0,20-5 0,-21 2 0,12-2 0,-12 9 0,2 0 0,-10 0 0,-5-3 0,-6-8 0,-4-4 0,5-6 0,6-4 0,5 2 0,5-2 0</inkml:trace>
  <inkml:trace contextRef="#ctx0" brushRef="#br2" timeOffset="636368">9722 11265 24575,'0'11'0,"5"0"0,22-5 0,2-19 0,7 4 0,-18-19 0,-18 16 0,-10 2 0,-6 5 0,-14 5 0,11 5 0,-5-4 0,27 4 0,-5-5 0,11 0 0</inkml:trace>
  <inkml:trace contextRef="#ctx0" brushRef="#br2" timeOffset="636634">10022 11171 24575,'6'4'0,"3"2"0,-3 0 0,5-1 0,-5-10 0,-1-1 0,-24 0 0,1 1 0,-9 5 0,7 0 0,19 0 0,-3 0 0,9 0 0</inkml:trace>
  <inkml:trace contextRef="#ctx0" brushRef="#br2" timeOffset="637882">10682 10457 24575,'10'-6'0,"9"-12"0,6 6 0,17-3 0,1-8 0,-4 19 0,-12-11 0,-37 30 0,10-11 0,-20 11 0</inkml:trace>
  <inkml:trace contextRef="#ctx0" brushRef="#br2" timeOffset="638019">10727 10519 24575,'0'11'0,"5"-5"0,1-1 0,9-5 0,18-9 0,24-11 0,-13 3 0,-1 0 0,11-6 0,-4 3 0</inkml:trace>
  <inkml:trace contextRef="#ctx0" brushRef="#br2" timeOffset="638670">11410 10228 24575,'0'-11'0,"-4"5"0,2 6 0,-2 2 0,4 2 0</inkml:trace>
  <inkml:trace contextRef="#ctx0" brushRef="#br2" timeOffset="639201">11761 10008 8191,'-9'-11'0,"-3"1"5063,-8 4-5063,8 6 2818,-2 18-2818,13 5 1719,17 27-1719,-2-12 0,18 13 0,-6-10 6784,-8-10-6784,-2 1 0,-5-12 0,-10-3 0,-1-7 0,-1 4 0,-21-11 0,13 6 0,-18-9 0,15 0 0,-3 0 0,-4-18 0,11 4 0,-5-15 0,13 8 0,13-3 0,3-1 0,15-11 0,-8 7 0,0 0 0,5-15 0,4-4 0,-26 28 0,-6 9 0,-9 5 0,1 1 0,-7 5 0,0 0 0,7 0 0,-1 0 0</inkml:trace>
  <inkml:trace contextRef="#ctx0" brushRef="#br2" timeOffset="681319">55 9489 24575,'23'0'0,"19"0"0,-9-1 0,3 0 0,9-1 0,1-1 0,6 0 0,1-1 0,-1-1 0,0 1 0,-4-1 0,-2 1 0,-7 0 0,-3 1 0,16-1 0,-19 3 0,-16 0 0,-8 0 0,-5-2 0,-4-2 0,0 0 0,0-1 0,-3 1 0,-2-2 0,-7-2 0,-2-4 0,-4-4 0,-2-5 0,-2-5 0,0-1 0,1-1 0,5 7 0,3 9 0,5 6 0,3 8 0,2 6 0,2 4 0,3 2 0,6 0 0,5-3 0,5-2 0,1 1 0,-3 0 0,-3 1 0,-5 1 0,0 6 0,2 10 0,6 15 0,5 12 0,-1 3 0,-2-8 0,-7-14 0,-5-12 0,-3-8 0,-2-5 0,-4-2 0,-5-2 0,-7-1 0,-8-2 0,-6-2 0,-2-1 0,1 0 0,5 0 0,6 0 0,6 0 0,6 0 0,4 0 0</inkml:trace>
  <inkml:trace contextRef="#ctx0" brushRef="#br3" timeOffset="733448">851 9594 8191,'-14'-7'0,"5"-1"5063,-23 25-5063,1-1 2818,-3 14-2818,-1-4 0,17-5 1719,1-1-1719,5-4 6784,-22 21-6784,10-3 0,1-4 0,0 4 0,-4 17 0,-1 6 0,8-11 0,5-8 0,-2 3 0,-5 6 0,-2 3-911,3-5 0,0 3 1,1-2 910,-7 12 0,2-1 0,0-3 0,4-2-170,7-16 1,3 2 169,-1 21 0,-1 4 0,-8-2 0,0 4 0,8-5 0,2 4 0,-1 2 0,-1-11 0,0 4 0,0-2 0,2-3-877,0 2 0,2-3 1,0 1 876,2 9 0,0 1 0,2-2 0,2-11 0,1-2 0,1 1-479,0 3 1,2 1 0,-1 2 478,0-7 0,0 3 0,0-1 0,0-2 0,0 0 0,0-2 0,0-1 0,0 18 0,0-6 0,0-19 0,0-4 0,0 31 2054,0-3-2054,0-19 0,0 1 0,0-1 0,0 1 0,-1 11 0,2 0-169,4-12 0,0-3 169,-4-4 0,0-1 0,9 20 1340,-5-16 1,0 1-1341,0-6 0,1 1 0,12 12 0,0-1 0,-4 13 0,22-6 0,-33-17 1907,33 17-1907,-15-2 0,-3-22 0,2-2 0,8 15 832,-10-21-832,3-1 0,-4-8 0,16 7 0,10 4 0,3-7 0,13 13 0,-11-27 0,8 22-1388,0-22 1388,7 7 0,3 0-45,-14-8 0,2-1 45,-5 5 0,1-1 0,14-4 0,0-2 0,-20 2 0,-1-2-488,2-4 0,-2-1 488,23 3 0,-22-9 0,3-1 0,0 5 0,1 2 0,4-2 0,0-2 381,-11-3 1,-2 2-382,25 7 89,-31-11-89,0 9 1023,-11-1-1023,-1 0 0,-10-3 0,-6 4 579,-5-14-579,-6 3 0,4 1 0,-4 7 0</inkml:trace>
  <inkml:trace contextRef="#ctx0" brushRef="#br3" timeOffset="733763">1792 13624 24575,'15'6'0,"14"9"0,14 9 0,8 5 0,-11-11 0,-17 4 0,-14-20 0,-8 16 0,4 7 0,-11-2 0,-2 10 0,-12-9 0,-2 1 0,-7 4 0,0 0 0,7-4 0,-2-1 0,7-7 0,5-2 0,2-9 0,10-1 0</inkml:trace>
  <inkml:trace contextRef="#ctx0" brushRef="#br3" timeOffset="735214">2727 13555 24575,'0'4'0,"0"2"0,0 30 0,0-1 0,0 3 0,0 6 0,0 1 0,0 8 0,0-2 0,0-11 0,0-5 0,0 13 0,0-24 0,-5-14 0,4-35 0,-4-15 0,5 6 0,0-3 0,0-2 0,0-3 0,-1-19 0,2-3-328,6 1 1,2 0 327,-3 17 0,0 1 0,2 4 0,6-3 0,2 8 0,7 0 0,-8 30 0,1 6 0,-3 14 0,-2 6 655,-5 15-655,-6 3 0,0-7 0,-6-3 0,-8 5 0,-5-7 0,-5 3 0,3-12 0,0-11 0,0-1 0,10-14 0,1 6 0,10-6 0</inkml:trace>
  <inkml:trace contextRef="#ctx0" brushRef="#br3" timeOffset="735579">3126 13304 24575,'-11'0'0,"-5"10"0,-6 34 0,6-4 0,2 5 0,4 4 0,1 1-1954,0 9 0,2-2 1954,6-10 0,2-2 0,-1-3 0,0 0 450,-1-2 1,2 1-451,2 1 0,4-1 0,3-7 0,1-3 0,8 21 0,6-29 0,-14-13 0,0-9 0,-1 4 751,6-15 1,-9 8 0,3-8 0</inkml:trace>
  <inkml:trace contextRef="#ctx0" brushRef="#br3" timeOffset="736097">3320 13422 11530,'-5'13'0,"-6"12"2082,2 10 0,0 4-2082,-3 23 1210,2-13 0,1 0-1210,8-13 0,0-3 1394,-7 32-1394,8-23 4443,0-22-4443,9-14 624,7-8-624,38-14 0,-4 6 0,-13-6 0,-1 2 0,4 10 0,-8-11 0,-17 15 0,-9 0 0,-2 0 0</inkml:trace>
  <inkml:trace contextRef="#ctx0" brushRef="#br3" timeOffset="736447">3863 13339 8191,'0'3'0,"0"4"5063,0 21-5063,0 10 0,0 3 0,0 7 0,-1 12 0,2 3 652,4-4 1,1 0-653,-5 4 0,1-4 0,9 7 984,-11-2-984,0-16 5670,0-10-5670,0-9 0,0-9 0,0-4 0,0-6 0,0-5 0</inkml:trace>
  <inkml:trace contextRef="#ctx0" brushRef="#br3" timeOffset="737148">4213 13707 24575,'4'23'0,"-2"1"0,2-8 0,5 29 0,-7 7 0,7 7 0,-9-11 0,0-20 0,0-3 0,0-7 0,0-12 0,0-29 0,10-25 0,4-4 0,3-3 0,5 10 0,2 2 0,3-4 0,0 5 0,10 2 0,-13 34 0,-9 21 0,-8 15 0,-7 26 0,-8-12 0,-2 1 0,4-29 0,6 4 0,6-4 0,5 5 0,7 0 0,-6-5 0,2-5 0,-12 3 0,-7-1 0,-15 12 0,-15 2 0,-6-5 0,5-8 0,6-8 0,14-6 0,1 0 0,0-17 0,2 4 0,3-7 0,4 11 0</inkml:trace>
  <inkml:trace contextRef="#ctx0" brushRef="#br3" timeOffset="737463">4677 13265 24575,'6'23'0,"13"11"0,-4 4 0,0 5 0,9 7 0,1 5-2128,-9-3 1,-2 5 0,1-3 2127,1-10 0,2-2 0,-5 0 0,-3 26 0,-4-3 934,4-23 1,-2-3-935,-10 3 0,-5-1 1025,-7 20-1025,-16-2 0,8-38 0,-2-4 3488,13-16-3488,0 4 0,0-5 0,1-14 0,4 11 0,1-11 0</inkml:trace>
  <inkml:trace contextRef="#ctx0" brushRef="#br3" timeOffset="737747">5323 13799 8191,'34'-20'0,"3"-6"4809,13 14-4809,-9-9 2849,-21 19-2849,-4-4 0,-5 6 0,-7 0 0</inkml:trace>
  <inkml:trace contextRef="#ctx0" brushRef="#br3" timeOffset="737914">5306 13901 24575,'22'26'0,"2"-8"0,11-13 0,2-5 0,-3-15 0,20-9 0,-22-1 0,1 4 0,-28 16 0</inkml:trace>
  <inkml:trace contextRef="#ctx0" brushRef="#br3" timeOffset="741514">6301 13701 24575,'3'0'0,"29"0"0,9 0 0,9 0 0,2 1 0,5-1 0,0-1-2247,-2-2 0,0-3 1,1 2 2246,9 3 0,1 1 0,-3-2 0,-14-2 0,-2 0 0,3-1-12,-1 2 0,4-1 0,1 1 1,0 0 11,-4 2 0,1 1 0,-1 0 0,1-2 0,3-3 0,1-2 0,-1 1 0,-4 1 0,19 4 0,-9 0 1449,4-9-1449,-70 10 0,-28 15 0,9-12 0,-9 12 0</inkml:trace>
  <inkml:trace contextRef="#ctx0" brushRef="#br3" timeOffset="745614">6816 13960 24575,'-16'5'0,"1"-4"0,0 10 0,-11-3 0,-6-1 0,0 4 0,6-10 0,11 9 0,13-9 0,-1 9 0,12-9 0,-7 13 0,8-3 0,-8 10 0,4 0 0,-6 0 0,-9 8 0,7-7 0,-12 7 0,12-13 0,-4-1 0,1 0 0,4-3 0,10-2 0,21-5 0,8 1 0,-2 0 0,-12 6 0,-18-1 0,5 13 0,-10-5 0,0 11 0,-19-9 0,4-5 0,-9-1 0,12-9 0,-7 11 0,0-9 0,-6 6 0,3-9 0,4-10 0,7-1 0,5-5 0,5 5 0,0 1 0</inkml:trace>
  <inkml:trace contextRef="#ctx0" brushRef="#br3" timeOffset="745982">7038 14254 24575,'-6'20'0,"4"-7"0,1 2 0,16-4 0,7-16 0,0 1 0,-2-5 0,-14-17 0,-6 17 0,-10-15 0,-7 17 0,-12-5 0,5 11 0,-1-6 0,14 7 0,6 0 0</inkml:trace>
  <inkml:trace contextRef="#ctx0" brushRef="#br3" timeOffset="746280">7314 14311 24575,'4'6'0,"7"-1"0,5-5 0,12-9 0,30-13 0,-20-1 0,9-8 0,-43 14 0,-15 6 0,-13-2 0,-23 11 0,-5-7 0,-2 14 0,19-4 0,20 13 0,10-12 0,5 8 0</inkml:trace>
  <inkml:trace contextRef="#ctx0" brushRef="#br3" timeOffset="748513">11988 2973 24575,'11'0'0,"-1"0"0,-4 0 0,-1 0 0</inkml:trace>
  <inkml:trace contextRef="#ctx0" brushRef="#br3" timeOffset="750114">9114 4061 24575,'13'-5'0,"31"-11"0,-2-2 0,4 1 0,-1 6 0,1 0-1159,4-11 1,-1 2 1158,-11 17 0,-3 1 0,-1-13 0,-2-1 742,24 12-742,-5-23 382,-19 19-382,-3-11 0,-18 8 0,-6 0 298,-15 5 0,8 1 0,-7 5 1</inkml:trace>
  <inkml:trace contextRef="#ctx0" brushRef="#br3" timeOffset="750447">9712 3710 24575,'48'-10'0,"-16"1"0,6 15 0,-22 1 0,-1 0 0,-9 7 0,3-7 0,-7 17 0,-10-3 0,-8 9 0,-15 6 0,7-12 0,-1 2 0,-20 21 0,2 0 0,15-26 0,22-7 0,6-13 0,1 4 0,3-5 0</inkml:trace>
  <inkml:trace contextRef="#ctx0" brushRef="#br3" timeOffset="759133">6698 13178 24575,'6'5'0,"-1"14"0,-11 17 0,-11 8 0,7 4 0,-19-4 0,19-4 0,-7-1 0,11-8 0,6-11 0,9-9 0,11-19 0,3-2 0,6-4 0,-13 3 0,-1 10 0,-5-4 0,-4 22 0,-1-4 0,-5 16 0,0-9 0,0 1 0,0 0 0,0-5 0,0-5 0,0-6 0</inkml:trace>
  <inkml:trace contextRef="#ctx0" brushRef="#br3" timeOffset="759697">6862 13492 24575,'0'26'0,"4"-3"0,2-17 0,5-1 0,4-5 0,1-6 0,0 4 0,3-26 0,-12 18 0,2-18 0,-19 17 0,3 5 0,-8 1 0,4 5 0,1 0 0,8 0 0,8 0 0,18-8 0,22 6 0,20-7-462,-29 9 0,1 0 462,0 0 0,-2 0 0,12 6 0,-16 5 0,-22 12 0,-5-6 0,-5 3 0,9-14 0,3-6 924,4-15-924,1-2 0,-23-29 0,-18 14 0,-29-1 0,0 18 0,10 15 0,18 5 0,14 1 0,5 5 0,2-5 0,4-2 0</inkml:trace>
  <inkml:trace contextRef="#ctx0" brushRef="#br3" timeOffset="760230">8173 13351 24575,'50'0'0,"-3"0"0,-8-8 0,-4 5 0,-15-5 0,-6 8 0</inkml:trace>
  <inkml:trace contextRef="#ctx0" brushRef="#br3" timeOffset="760381">8253 13421 24575,'21'15'0,"19"-8"0,7 1 0,8-8 0,-9 0 0,-9 0 0,-8-5 0,-15 4 0,-14-4 0</inkml:trace>
  <inkml:trace contextRef="#ctx0" brushRef="#br3" timeOffset="761978">9081 13321 24575,'0'11'0,"4"-5"0,2-6 0,0-11 0,-1 0 0,-14 0 0,2 6 0,-4 10 0,2 1 0,12 5 0,-1-5 0,3-1 0,0-5 0</inkml:trace>
  <inkml:trace contextRef="#ctx0" brushRef="#br3" timeOffset="762480">9348 13125 24575,'-22'0'0,"2"0"0,9 0 0,5 9 0,-8-1 0,12 25 0,12 7 0,10 9 0,24 0 0,-5-10 0,4-3 0,-19-12 0,-6 8 0,-43-19 0,9 8 0,-20-14 0,15-1 0,1-6 0,2-9 0,1-3 0,10-9 0,1 1 0,6-2 0,19-9 0,5-25 0,-4 28 0,-1-1 0,-7-5 0,-2 2 0,5-4 0,-15 12 0,-5 13 0,-1 10 0,-9 2 0,-2 5 0,6-1 0,2-5 0</inkml:trace>
  <inkml:trace contextRef="#ctx0" brushRef="#br3" timeOffset="770800">2564 15510 24575,'27'-8'0,"-7"2"0,-16 6 0</inkml:trace>
  <inkml:trace contextRef="#ctx0" brushRef="#br3" timeOffset="771651">2479 15355 8191,'-6'5'0,"1"5"5063,11 11-5063,-5 9 2818,6 6-2818,-7 10 0,9 2 0,-6 8 1719,7 9-1719,-10-14 0,0-7 6784,0-20-6784,0-14 0,0-28 0,0-10 0,0-28 0,0-2 0,0-6 0,0 17 0,0-4 0,-1-2 0,2-1-583,9-1 0,2 3 583,-7 8 0,4 6 0,21-2 0,-2 8 0,1 14 0,3 9 0,-7 9 0,-14 15 0,0 1 1166,-9 4-1166,4 1 0,-6-1 0,0 1 0,-13 8 0,-12 4 0,-19-4 0,3 4 0,3-24 0,14 4 0,2-13 0,6 0 0,5-5 0,6 4 0,5-4 0</inkml:trace>
  <inkml:trace contextRef="#ctx0" brushRef="#br3" timeOffset="771983">2879 15112 24043,'-28'10'0,"4"10"0,16 43 0,4-24 0,2 2-2023,1 10 0,2 0 2023,-2-5 0,2 0 699,5 4 1,3-2-700,-1-9 0,2-3 372,3-1 1,2-3-373,11 5 119,-10-25-119,0-7 578,-10-10 1,-2 4 0,-4-4 0</inkml:trace>
  <inkml:trace contextRef="#ctx0" brushRef="#br3" timeOffset="772480">3213 15294 24575,'-12'18'0,"5"-5"0,-7 25 0,12-8 0,-22 11 0,20-2 0,-10-8 0,-1-1 0,5 10 0,-12 5 0,15-20 0,2-14 0,19 0 0,16-6 0,16-12 0,-4 6 0,-9-5 0,-14 6 0,-11-5 0,1 4 0,-9-4 0</inkml:trace>
  <inkml:trace contextRef="#ctx0" brushRef="#br3" timeOffset="773533">3597 15481 24575,'-11'-11'0,"0"5"0,0 1 0,1 15 0,-1 6 0,5 6 0,1-1 0,5-2 0,9-12 0,-2 3 0,8-15 0,0 4 0,1-10 0,0 9 0,4-4 0,-3 6 0,4 0 0,-3 9 0,19-7 0,-6 7 0,25-15 0,-17 5 0,-5-10 0,-14 10 0,-9-4 0,0 5 0,4-6 0,1-1 0,0 0 0,-6-3 0,0 4 0,-9-9 0,-1 3 0,-6 2 0,-9 5 0,3 10 0,-5 5 0,11 6 0,5 0 0,11-14 0,6-15 0,10-20 0,-13-12 0,2-14 0,-5 1 0,-7 2 0,6 18 0,-9 76 0,0-8 0,0 17 0,0 2 0,0 1 0,0 6 0,5-21 0,-4-13 0,4-8 0</inkml:trace>
  <inkml:trace contextRef="#ctx0" brushRef="#br3" timeOffset="774179">4282 15329 24575,'7'60'0,"-1"-4"0,-6-17 0,0-1 0,0 2 0,0-14 0,0-2 0,0-27 0,7-21 0,2-5 0,3-7 0,6-15 0,2-2 0,0 9 0,2 2 0,0-3 0,-1 6 0,2 16 0,-4 6 0,-4 16 0,-8 14 0,2 25 0,-17 6 0,6 11 0,-7-24 0,9 2 0,12-2 0,0-2 0,3-3 0,-1-10 0,-13-5 0,4 4 0,-15-2 0,-9-2 0,1-5 0,-5-6 0,12 0 0,-13 0 0,-3-17 0,-11-17 0,17 9 0,6-4 0</inkml:trace>
  <inkml:trace contextRef="#ctx0" brushRef="#br3" timeOffset="774462">4625 15143 24575,'6'11'0,"18"10"0,-10 4 0,6 3 0,0 5 0,-7 12 0,-2 3 0,8 2 0,-2 0-273,-8-2 1,-3-3 272,9 10 135,-15-27-135,0-7 0,-11 0 0,-1-4 0,-11-7 0,6-5 102,2-5 1,9 0-1,1 0 1</inkml:trace>
  <inkml:trace contextRef="#ctx0" brushRef="#br3" timeOffset="774803">5223 15395 24575,'16'-4'0,"4"2"0,-4-9 0,4 10 0,-3-5 0,-2 1 0,-5 4 0,-4-4 0,-1 5 0</inkml:trace>
  <inkml:trace contextRef="#ctx0" brushRef="#br3" timeOffset="774946">5199 15446 24575,'12'12'0,"5"-3"0,4-9 0,5-5 0,-2-5 0,-9 3 0,-9-3 0</inkml:trace>
  <inkml:trace contextRef="#ctx0" brushRef="#br3" timeOffset="844595">14205 3277 24575,'-10'-4'0,"-6"2"0,0-7 0,-14 1 0,-18 2 0,4 0 0,-19-4 0,14 7 0,10-2 0,-3 1 0,3 3 0,-1 2 0,1-2 0,1 2 0,-18 5 0,20-5 0,3 20 0,-6-17 0,-5 26 0,5-18 0,-4 11 0,8 9 0,0-10 0,13 7 0,2-12 0,9-6 0,-5 5 0,-5 2 0,3-1 0,-2-1 0,10-5 0,-1 0 0,5 4 0,-4 6 0,3 10 0,0 13 0,1 15 0,6-7 0,6-5 0,-4-19 0,10 2 0,2 5 0,8 2 0,-6-3 0,6-13 0,-20-6 0,20 5 0,-19-3 0,30 13 0,-22-3 0,20 2 0,-14-1 0,3-9 0,-3-1 0,-7-6 0,9 4 0,-2 1 0,7 6 0,14 1 0,-18-11 0,18 4 0,-7-9 0,21 6 0,-8-5 0,11 7 0,-24-13 0,-3 5 0,0-8 0,20 9 0,11-7 0,-20 2 0,-1 0 0,13-4 0,2 9 0,-22-7 0,-1 6 0,-1-8 0,0 0 0,11 0 0,3-6 0,-3 5 0,-11-5 0,-8-1 0,24-3 0,-1-4 0,5 4 0,-11-2 0,-18 10 0,-4-9 0,-1 10 0,1-9 0,1 4 0,16-12 0,4-9 0,0 3 0,-4-3 0,-13 14 0,6-6 0,-4 1 0,5-10 0,-9 6 0,7-13 0,-16 13 0,16-12 0,-22 4 0,16-6 0,-18 4 0,6-6 0,-7 8 0,-9-8 0,7-1 0,-15-16 0,0-8 0,-8 7 0,0 7 0,5 25 0,0-6 0,-15-9 0,-2 2 0,7 17 0,-4 3 0,-1 1 0,-1 2 0,-3 2 0,0 1-738,-8 1 1,0 3 737,2 1 0,-2 1 0,0 0 0,-5 1 0,1 0 0,2 3 0,0 1 0,0-2 0,1-4 0,0-3 0,4 2 0,-9 6 0,9 0 0,5-9 0,15 10 0,9 0 0,0 0 0,8 0 0,-2 0 0</inkml:trace>
  <inkml:trace contextRef="#ctx0" brushRef="#br3" timeOffset="849315">6531 15133 24575,'0'3'0,"0"21"0,-6 10 0,5 5 0,-11-9 0,10-9 0,-17 3 0,16-7 0,-19 3 0,15-9 0,-8-4 0,9-7 0,15-6 0,4 0 0,13 1 0,-6-1 0,1 5 0,8-12 0,-10 7 0,5-1 0,-18-3 0,-1 23 0,-5-6 0,0 19 0,0-10 0,0-1 0,0-4 0,0-1 0,4 5 0,-2-3 0,7-6 0,-8-3 0,4-7 0</inkml:trace>
  <inkml:trace contextRef="#ctx0" brushRef="#br3" timeOffset="849628">6785 15281 24575,'0'16'0,"0"-1"0,0-4 0,4-5 0,-2 3 0,11-7 0,-1 2 0,11-13 0,-6-3 0,-5-4 0,-8 0 0,-21 2 0,-13-2 0,-20 6 0,2 10 0,13 2 0,19 12 0,11-13 0,5 4 0</inkml:trace>
  <inkml:trace contextRef="#ctx0" brushRef="#br3" timeOffset="849927">7076 15237 8191,'4'21'0,"2"-5"5063,5-5-5063,4-7 2818,-3-4-2818,8-5 1719,-8-5-1719,-1-2 6784,-7-4-6784,-8 5 0,-7 5 0,-9-12 0,-10 15 0,-6-3 0,0 24 0,14-3 0,9 8 0,13-17 0,0-1 0</inkml:trace>
  <inkml:trace contextRef="#ctx0" brushRef="#br3" timeOffset="855260">6232 15765 24575,'11'0'0,"4"-6"0,-3 4 0,3-4 0,17 0 0,24-11 0,-9 3 0,4-3 0,-6-2 0,2 1-742,8 5 0,-1 0 742,-17-4 0,1 1 0,22 8 0,3 1-362,-6-8 1,2-1 361,-13 7 0,2 1 0,-2 1 0,7 0 0,-4 1 0,-10-4 0,-5 1 0,5 7 0,-15-7 0,-9 5 0,-5 2 0,-13-2 356,-14 18 1,3-10 0,-6 11 0</inkml:trace>
  <inkml:trace contextRef="#ctx0" brushRef="#br3" timeOffset="855794">6402 15924 24575,'6'5'0,"-1"1"0,-5 9 0,8 26 0,-6 19 0,7 1 0,-3-6 0,-5-26 0,5-9 0,-6-4 0,5-1 0,-4-4 0,4-5 0,-5-1 0</inkml:trace>
  <inkml:trace contextRef="#ctx0" brushRef="#br3" timeOffset="856078">6556 16167 24575,'0'20'0,"14"-7"0,-1 2 0,12-11 0,-4-4 0,-3-9 0,-3-3 0,-8-9 0,-12-1 0,-6 10 0,-10-3 0,5 13 0,0-4 0,6 6 0,3 5 0,3-4 0,4 4 0</inkml:trace>
  <inkml:trace contextRef="#ctx0" brushRef="#br3" timeOffset="856359">6875 16150 8191,'20'17'0,"-9"-8"5063,2 10-5063,-1-5 2818,5-7-2818,6 3 1719,-6-10-1719,-7-10 6784,-5-2-6784,-5-4 0,-25 0 0,2 1 0,-28-10 0,19 13 0,3-1 0,18 18 0,6 1 0,14 0 0,-7-1 0,7-5 0</inkml:trace>
  <inkml:trace contextRef="#ctx0" brushRef="#br3" timeOffset="856913">7161 16094 24575,'0'31'0,"5"-2"0,2-8 0,4-9 0,1-3 0,-1-9 0,13 0 0,-10 0 0,6-17 0,-11-1 0,-14-12 0,-4 1 0,-18 8 0,-24-2 0,12 12 0,-4 2 0,28 14 0,10-4 0,5 4 0</inkml:trace>
  <inkml:trace contextRef="#ctx0" brushRef="#br3" timeOffset="857526">8009 15264 24575,'40'-12'0,"4"5"0,-13-7 0,7 11 0,0-14 0,9 15 0,-18-6 0,-11 8 0,-16 0 0,-11 0 0</inkml:trace>
  <inkml:trace contextRef="#ctx0" brushRef="#br3" timeOffset="857678">8105 15309 24575,'11'0'0,"29"0"0,7 0 0,-12-4 0,-1 0 0,16 2 0,-17-12 0,-18 13 0,-9-4 0,-2 5 0</inkml:trace>
  <inkml:trace contextRef="#ctx0" brushRef="#br3" timeOffset="859326">9210 15026 24575,'5'6'0,"-4"4"0,9-9 0,0 4 0,7-5 0,-6-5 0,8 4 0,-17-9 0,-2 9 0,-12-4 0,-9 10 0,9 5 0,-2-3 0,12 7 0,-2-13 0,4 4 0</inkml:trace>
  <inkml:trace contextRef="#ctx0" brushRef="#br3" timeOffset="860080">9680 14799 8191,'0'8'0,"0"-4"5063,0 20-5063,0-8 2818,0 14-2818,0-7 1719,-5-3-1719,4-1 6784,-4-12-6784,5 8 0,0-4 0,9-5 0,10-1 0,13-11 0,11-9 0,-8-3 0,2-10 0,-23 57 0,-1-14 0,-13 48 0,8-25 0,-6 2 0,12-9 0,-13-6 0,4-14 0,-5-6 0</inkml:trace>
  <inkml:trace contextRef="#ctx0" brushRef="#br3" timeOffset="865330">2959 16626 24575,'-6'0'0,"1"0"0</inkml:trace>
  <inkml:trace contextRef="#ctx0" brushRef="#br3" timeOffset="866210">2948 16647 24575,'0'11'0,"0"4"0,8 26 0,-6-7 0,7 21 0,-1 1 0,-5-17 0,5 3 0,-8-22 0,0-31 0,0 2 0,0-27 0,0 6 0,0-26 0,0-3 0,0-1 0,0 5 0,13 21 0,-4 4 0,10 11 0,-2 3 0,0 10 0,7 14 0,-11 0 0,5 11 0,-17-4 0,4 10 0,-18 7 0,1 0 0,-12-5 0,7-11 0,2-9 0,3 7 0,1-12 0,3 8 0,3-10 0</inkml:trace>
  <inkml:trace contextRef="#ctx0" brushRef="#br3" timeOffset="866560">3448 16510 8191,'-11'0'0,"5"10"5063,1 6-5063,5 23 2818,0-2-2818,0 11 0,0-10 0,0 0 1719,6-7-1719,0 2 6784,6-16-6784,-1-2 0,1-19 0,-5 1 0,-1-6 0</inkml:trace>
  <inkml:trace contextRef="#ctx0" brushRef="#br3" timeOffset="867194">3574 16590 24575,'7'32'0,"-1"15"0,-6-4 0,0-6 0,0-3 0,0-70 0,0 13 0,6-9 0,3-2 0,3-5 0,11 5 0,-8 10 0,2 9 0,-5 9 0,4 10 0,-10 3 0,-2 8 0,-4 1 0,-5 4 0,4 3 0,1 2 0,11-2 0,-4-6 0,6 0 0,-11 3 0,-9-3 0,0-1 0,-11 3 0,6-17 0,0 12 0,-3-13 0,-2 4 0,1-10 0,-4-2 0,13 0 0,-2 1 0</inkml:trace>
  <inkml:trace contextRef="#ctx0" brushRef="#br3" timeOffset="867460">3998 16524 24575,'5'20'0,"2"7"0,0 0 0,-1 3 0,-6-10 0,0 1 0,0-1 0,-6 5 0,-10-1 0,2-3 0,-14 4 0,15-17 0,-1 5 0,9-13 0</inkml:trace>
  <inkml:trace contextRef="#ctx0" brushRef="#br3" timeOffset="867976">4398 16652 24575,'21'-12'0,"0"5"0,0-5 0,7 10 0,-5-4 0,14 0 0,-18 5 0,5-5 0,-31 18 0,8-9 0,-13 10 0</inkml:trace>
  <inkml:trace contextRef="#ctx0" brushRef="#br3" timeOffset="868114">4386 16775 24575,'48'8'0,"11"-11"0,-7 1 0,-1-19 0,-31 18 0,-7-10 0</inkml:trace>
  <inkml:trace contextRef="#ctx0" brushRef="#br3" timeOffset="870192">5061 16298 24575,'-11'0'0,"1"0"0,4 5 0,-5 5 0,9 2 0,-4 3 0,6-4 0,0 4 0,0 1 0,6 5 0,5 5 0,6-2 0,-5-1 0,6-5 0,-11-3 0,3-2 0,-10 2 0,-1-4 0,-13-5 0,12 4 0,-17-9 0,12 4 0,-8-5 0,0 0 0,8 0 0,-2 0 0</inkml:trace>
  <inkml:trace contextRef="#ctx0" brushRef="#br3" timeOffset="870882">5161 16420 24575,'5'16'0,"5"-5"0,6-6 0,21-20 0,-12 2 0,8-13 0,-35 2 0,-1 11 0,-21 1 0,12 12 0,1-5 0,15 4 0,8-10 0,17 9 0,3-4 0,9 12 0,-9-4 0,-7 4 0,-10-2 0,1-2 0,1-2 0,-1-6 0,-5-5 0,-6 0 0,-10 5 0,-2-8 0,-9 7 0,2-4 0,-6 7 0,9 4 0,-6 9 0,6-2 0,4 3 0,2-5 0</inkml:trace>
  <inkml:trace contextRef="#ctx0" brushRef="#br3" timeOffset="871344">4901 16931 24575,'31'-24'0,"0"-1"0,12-6 0,3-2 0,8 1 0,2 0-1629,2-1 0,-2 2 1629,-12 8 0,-3 2 0,-8 6 0,-4 2 1024,2-2-1024,-21 11 0,-7 1 0,-19 9 0</inkml:trace>
  <inkml:trace contextRef="#ctx0" brushRef="#br3" timeOffset="871677">5281 16837 15640,'0'10'0,"0"5"3832,5 9-3832,1-1 1541,0 6-1541,-1-12 828,0-1-828,-4-6 2734,8 1-2734,-3-5 0,0-1 0,-1-5 0</inkml:trace>
  <inkml:trace contextRef="#ctx0" brushRef="#br3" timeOffset="872393">5436 16915 9274,'11'-6'0,"1"-8"5120,-1 12-5120,2-16 2652,0 6-2652,-6-13 1572,-6 12-1572,-11-10 5957,-2 21-5957,2-12 0,20 3 0,3 4 0,21-2 0,-11 9 0,10 0 0,-11 0 0,-1 5 0,-6-4 0,0 4 0,-3-5 0,9-9 0,-14-3 0,4-4 0,-16 1 0,-1 9 0,-4 1 0,-1 5 0,0 0 0,14 0 0,8 0 0,20 0 0,-8 0 0,1 0 0,-18-9 0,-6 2 0,-6-3 0,-9 5 0,3 5 0,-8 0 0,13 4 0,-3-2 0,10 2 0</inkml:trace>
  <inkml:trace contextRef="#ctx0" brushRef="#br3" timeOffset="873376">9061 16246 8191,'23'0'0,"-5"-7"5063,18 6-5063,-4-11 2818,-6 10-2818,-1-4 429,-15 6 1,-4 0 0,-1 0 0</inkml:trace>
  <inkml:trace contextRef="#ctx0" brushRef="#br3" timeOffset="873525">9186 16274 24575,'17'6'0,"1"-2"0,21-10 0,-12 5 0,3-5 0,-6-7 0,-12 10 0,1-10 0</inkml:trace>
  <inkml:trace contextRef="#ctx0" brushRef="#br3" timeOffset="873782">9888 16062 24575,'-6'0'0,"1"0"0</inkml:trace>
  <inkml:trace contextRef="#ctx0" brushRef="#br3" timeOffset="874027">10024 16020 24575,'15'21'0,"3"4"0,-5-7 0,2 2 0,-18-5 0,-11-3 0,-4-2 0,-2-10 0,10-1 0,10-4 0</inkml:trace>
  <inkml:trace contextRef="#ctx0" brushRef="#br3" timeOffset="874160">10145 16003 8191,'42'-27'0,"7"0"5063,-1 6-5063,-15 7 0,-1-1 0,16-10 0,-6 2 0,-27 11 0,-10 7 0</inkml:trace>
  <inkml:trace contextRef="#ctx0" brushRef="#br3" timeOffset="880280">11523 14494 24575,'6'9'0,"-2"-2"0,-4 13 0,6-4 0,-4 4 0,4 1 0,-6-1 0,0 9 0,0 1 0,0 17 0,0-14 0,0 1 0,-6-50 0,4-27 0,-4-19-240,6 25 0,0 1 240,0-12 0,6 15 0,3 0 0,14-16 0,10 1 0,-1 24 0,-7 18 0,-13 15 480,2-1-480,-13 11 0,4 2 0,-14 2 0,2-1 0,-8-6 0,0-3 0,3-2 0,-4-4 0,-1 7 0,5-7 0,-9 3 0,14-10 0,-2-1 0,9-4 0</inkml:trace>
  <inkml:trace contextRef="#ctx0" brushRef="#br3" timeOffset="880697">12007 14203 24575,'-32'9'0,"-2"11"0,13 36 0,5-26 0,1 1-885,8 10 1,1 1 884,-8-6 0,1 1 133,10 15 1,3 2-134,-6-4 0,1-1 0,6 0 0,4-2 0,2-11 0,0-5 365,3 0-365,12-10 0,-15-1 0,25-12 223,-13-4 1,6-5-1,-16-4 1</inkml:trace>
  <inkml:trace contextRef="#ctx0" brushRef="#br3" timeOffset="881294">12160 14419 24575,'6'14'0,"-2"-1"0,-10 22 0,5-4 0,-12 0 0,12-2 0,-10-13 0,10-1 0,-9 0 0,9 2 0,-4-1 0,5-1 0,5-9 0,10-1 0,35-5 0,-1 0 0,-12-7 0,-1-1 0,12 4 0,-10-11 0,-14 11 0,-18 7 0,-7-6 0,-5 7 0,1-4 0</inkml:trace>
  <inkml:trace contextRef="#ctx0" brushRef="#br3" timeOffset="881678">12731 14425 24575,'0'11'0,"0"0"0,0 4 0,0 18 0,8 17 0,-6 1 0,7 12 0,-9-22 0,0 14 0,0-13 0,0-2 0,0-15 0,0-19 0,0-2 0,0-9 0</inkml:trace>
  <inkml:trace contextRef="#ctx0" brushRef="#br3" timeOffset="882376">13047 14566 24575,'0'17'0,"0"-2"0,0 5 0,0 5 0,9 20 0,-7-4 0,7 0 0,-9-12 0,-5-17 0,-5-29 0,3-7 0,-1-23 0,8 1 0,21-11 0,-2 18 0,3 13 0,2 4 0,0 14 0,4-5 0,-22 23 0,-1 6 0,-20 22 0,5-3 0,-6-1 0,10-14 0,6-5 0,5-3 0,-4 3 0,13-3 0,-3 5 0,0 1 0,-1 0 0,-10-2 0,-5-10 0,-6 8 0,-5-7 0,-10 3 0,8-5 0,-2-5 0,6-17 0,7 13 0,-2-13 0</inkml:trace>
  <inkml:trace contextRef="#ctx0" brushRef="#br3" timeOffset="882693">13361 14251 24575,'9'13'0,"-1"2"0,15 6 0,-5 8 0,7 13 0,-14-7 0,-1 3 0,4 5 0,-1 1 0,-5-4 0,-2-1 0,2-2 0,-1-3 0,-7 4 0,-19 6 0,3-8 0,-15-6 0,13-10 0,-2-14 0,13-6 0,-3-1 0,10-4 0</inkml:trace>
  <inkml:trace contextRef="#ctx0" brushRef="#br3" timeOffset="883126">14168 14413 24575,'21'-16'0,"-2"-2"0,-4 17 0,10-10 0,-7 5 0,7-2 0,-29 3 0,7 5 0,-12 0 0</inkml:trace>
  <inkml:trace contextRef="#ctx0" brushRef="#br3" timeOffset="883310">14122 14516 24575,'30'0'0,"-3"-13"0,3 10 0,2-18 0,8 19 0,-12-12 0,-1 13 0,-22-4 0</inkml:trace>
  <inkml:trace contextRef="#ctx0" brushRef="#br3" timeOffset="884812">14719 14242 24575,'-6'9'0,"2"11"0,4-2 0,0 9 0,0 14 0,8 11 0,-6 7 0,7-4 0,-9-16 0,0-9 0,0-6 0,0-9 0,0-4 0,0-10 0,-5-2 0,4-22 0,-2-8 0,1-5 0,1-3 0,2-3 0,7-16 0,4 1 0,-5 18 0,3 4 0,7 2 0,2 5 0,6 6 0,4 3 0,-7 11 0,-1 18 0,-11 2 0,-5 13 0,-5-4 0,-6 8 0,-25 6 0,-1 1 0,-10-12 0,15-3 0,11-19 0,4 7 0,1-9 0,5 0 0,2 0 0</inkml:trace>
  <inkml:trace contextRef="#ctx0" brushRef="#br3" timeOffset="885182">15112 14126 8191,'-16'0'0,"-2"14"5063,-1-2-5063,-2 21 0,13 6 0,-2 6 0,1 6 0,6 2 0,3 3 0,0-11 0,1 1 0,2-3 0,3 5 0,2-5 0,15 10 2818,-6-38-2818,-7-6 1719,6-7-1719,-4-7 0,-1 3 0,-7-7 0</inkml:trace>
  <inkml:trace contextRef="#ctx0" brushRef="#br3" timeOffset="885782">15316 14255 24575,'-6'21'0,"1"0"0,-3 8 0,6 26 0,-7-17 0,-1 1 0,4-3 0,1-1 0,-7 28 0,-3-34 0,14-13 0,-5 3 0,23-12 0,-4 2 0,23-17 0,-5 6 0,16-15 0,-10 15 0,-7-2 0,-16 5 0,-14 4 0</inkml:trace>
  <inkml:trace contextRef="#ctx0" brushRef="#br3" timeOffset="886879">15783 14492 24575,'-5'-6'0,"4"-4"0,-9 9 0,4-4 0,-9 5 0,-5 13 0,-1 1 0,1 11 0,10-7 0,5 2 0,10-8 0,5-2 0,8-14 0,3-3 0,-3-13 0,-2 13 0,-1-2 0,1 9 0,-5 5 0,12-4 0,-14 4 0,10-5 0,-8 0 0,13-6 0,0 4 0,15-4 0,-11 0 0,2 4 0,-2-4 0,11 0 0,-1 5 0,-4-10 0,-19 5 0,-15-5 0,-23 5 0,3 6 0,-9 6 0,18 9 0,6-3 0,15-2 0,1-11 0,5-6 0,-6-5 0,8-7 0,-15-6 0,20-17 0,-21-1 0,-2-2 0,10-19 0,-10 10 0,0 87-425,0 29 425,-1-21 0,2 0 0,5-5 0,1-3 0,1 9 0,6-10 0,-9-22 0</inkml:trace>
  <inkml:trace contextRef="#ctx0" brushRef="#br3" timeOffset="887492">16469 14412 24575,'0'21'0,"0"10"0,0-8 0,0 6 0,0-8 0,-5-5 0,4-1 0,-4-18 0,5-4 0,0-46 0,13 19 0,4-2 0,-3-4 0,3 0 0,3 10 0,1 4 0,9-5 0,-20 30 0,-4 30 0,-20 1 0,9 14 0,-13-16 0,18-17 0,0 0 0,17 7 0,-2-1 0,10 8 0,-13-5 0,-7-4 0,-10-5 0,-5 2 0,-2-6 0,-12 10 0,11-11 0,-12 0 0,8-6 0,5 0 0,3 0 0</inkml:trace>
  <inkml:trace contextRef="#ctx0" brushRef="#br3" timeOffset="887743">16825 14149 24575,'9'39'0,"-7"1"0,15 23 0,-7-2 0,-4-26 0,-1-1 0,3 14 0,-20-15 0,-1-15 0,-11 3 0,-4-5 0,-28 2 0,29-7 0,-15-1 0</inkml:trace>
  <inkml:trace contextRef="#ctx0" brushRef="#br3" timeOffset="888460">14569 15047 24575,'48'0'0,"-1"0"0,2 1 0,1-2 0,3-5 0,1-1-3135,9 7 0,4-3 3135,-16-8 0,3-4 0,4 1 0,-9 6 0,4 2 0,3 0 0,0-1 0,0 0 0,3-3 0,0-2 0,1 1 0,2-1 0,0 3 0,-3 2 0,1 1 0,2 1 0,0 1 0,-3-1 0,-2-1 0,10-2 0,-3-1 0,-2 0 0,-3 3 0,4 4 0,-4 3 0,-9-3 0,14-9 1841,-30 11-1841,-11 0 1008,-31 6-1008,0 1 0,-17 1 0,-7 13 855,1-17 0,7 11 0,7-15 1</inkml:trace>
  <inkml:trace contextRef="#ctx0" brushRef="#br3" timeOffset="889360">15225 15387 24575,'0'16'0,"0"4"0,0 1 0,0 6 0,0-5 0,0-2 0,0-10 0,-5 1 0,4 0 0,-9-10 0,9-11 0,-4-41 0,5 2 0,6 13 0,3-1 0,4-2 0,3 2 0,18-12 0,3 1 0,-16 26 0,-1 20 0,-7-7 0,-3 18 0,-5-2 0,-5 8 0,0 0 0,-6 1 0,4 5 0,-17 3 0,5 2 0,-18 3 0,4 1 0,3-13 0,11 0 0,9-16 0,5 4 0</inkml:trace>
  <inkml:trace contextRef="#ctx0" brushRef="#br3" timeOffset="889743">15459 15261 24575,'0'26'0,"0"-5"0,0 12 0,0 6 0,0 26 0,5-16 0,-4 1 0,9-30 0,-4-14 0,5-1 0,1-14 0,-6 6 0,0-6 0</inkml:trace>
  <inkml:trace contextRef="#ctx0" brushRef="#br3" timeOffset="890296">15767 15279 8191,'-9'17'0,"2"0"5063,-4 5-5063,6-5 2818,5 3-2818,-4-13 1719,2-7-1719,-2-7 6784,4-13-6784,0 4 0,12-8 0,4-1 0,18 3 0,-2 1 0,-5 23 0,-11-1 0,-10 18 0,-12-3 0,-1 9 0,0-2 0,2-2 0,14-1 0,0-4 0,6 0 0,-8-1 0,15 4 0,-13-1 0,9 7 0,-18-14 0,-1 3 0,-13-13 0,2 4 0,-17-22 0,5-13 0,4 7 0,10-2 0</inkml:trace>
  <inkml:trace contextRef="#ctx0" brushRef="#br3" timeOffset="890530">16221 14981 24575,'0'45'0,"0"-1"0,0 21 0,0-16 0,0 5 0,0-14 0,-8 7 0,-12 8 0,-14-11 0,5-19 0,1-3 0,-2-1 0,-4-12 0</inkml:trace>
  <inkml:trace contextRef="#ctx0" brushRef="#br3" timeOffset="891695">14095 16050 24575,'16'0'0,"4"0"0,4-9 0,6 7 0,17-7 0,-18 9 0,3 0 0,-26 0 0,-1 0 0</inkml:trace>
  <inkml:trace contextRef="#ctx0" brushRef="#br3" timeOffset="891828">14227 16120 24575,'15'0'0,"18"-8"0,17-3 0,-7-6 0,-6 7 0,-28 4 0</inkml:trace>
  <inkml:trace contextRef="#ctx0" brushRef="#br4" timeOffset="898328">9776 14457 24575,'-17'0'0,"-10"0"0,-15 2 0,-17 8 0,24-1 0,-1 4 0,-2 3 0,1 2 0,1 3 0,1 1 0,4 0 0,1 0 0,2 0 0,2 1 0,1 0 0,0 0 0,-1 1 0,1 1 0,1 0 0,-1 0 0,1 0 0,0 0 0,1 0 0,0 0 0,-21 24 0,1 1 0,5-5 0,6-7 0,9-9 0,8-9 0,7-5 0,5-1 0,3 10 0,0 17 0,0 23 0,1-24 0,2 1 0,3 3 0,3 1 0,5-1 0,2 0 0,4-5 0,1-2 0,1-5 0,1-3 0,17 14 0,-6-15 0,-3-10 0,1-6 0,7-6 0,14-10 0,-20-2 0,1-3 0,5-2 0,2-3 0,3-4 0,-1-1 0,-1 1 0,-1 0 0,-3 1 0,0 0 0,-6 1 0,-2 1 0,19-11 0,-9 1 0,-6-2 0,2-7 0,4-11 0,-17 14 0,0-1 0,1-5 0,-1 0 0,-2-1 0,-1 1 0,-3 4 0,-1 2 0,7-19 0,-9 7 0,-5-2 0,-3-14 0,-5 24 0,0-2 0,0 0 0,0-2 0,-1-2 0,0-1 0,0 2 0,0 1 0,-2 1 0,-1 1 0,-2 0 0,-3 0 0,-2 2 0,-3 1 0,-2-1 0,-1 1 0,1 3 0,0 0 0,-9-18 0,5 13 0,5 16 0,1 7 0,-1 6 0,-4 3 0,-5 2 0,-14 8-1696,-9 13 0,16-8 0,2 6 0</inkml:trace>
  <inkml:trace contextRef="#ctx0" brushRef="#br4" timeOffset="900080">2685 16004 24575,'30'0'0,"24"0"0,-10 0 0,5 0 0,-4 0 0,2 0 0,2 0-750,7 0 0,3-1 1,0 1 749,4-2 0,2 1 0,0-2 0,0 0 0,1-1 0,-2-1 0,-3 1 0,-1-1 0,-2 0 0,-3 0 0,0-1 0,-2 0 172,-4 1 0,-1 0 1,-1 1-173,14-1 0,-3 0 209,-11 1 1,-4 1-210,16 1 0,-25 0 0,-17-1 1147,-7-1-1147,-5 1 166,-3 0-166,0 2 0,0-2 0,-1 0 0,1 1 0,-2-1 0,0 2 0,0 1 0</inkml:trace>
  <inkml:trace contextRef="#ctx0" brushRef="#br3" timeOffset="909143">16155 15856 24575,'5'1'0,"1"3"0,-9 0 0,1-2 0,-9 12 0,6-22 0,5 11 0,0-12 0</inkml:trace>
  <inkml:trace contextRef="#ctx0" brushRef="#br3" timeOffset="910412">16480 15754 24575,'-6'30'0,"4"0"0,-13 10 0,13-2 0,-15 0 0,15-8 0,-11-6 0,12-4 0,-4-8 0,14 3 0,8-9 0,5-1 0,3-12 0,3 6 0,3-18 0,1 7 0,-7-13 0,-12 9 0,-9 23 0,-4 9 0,0 22 0,0 1 0,0-1 0,0-8 0,0 3 0,0-15 0,0 2 0,-5-14 0,-1-2 0,-4-4 0,4 0 0,1 0 0</inkml:trace>
  <inkml:trace contextRef="#ctx0" brushRef="#br5" timeOffset="917026">10038 15820 24575,'-32'0'0,"4"0"0,18 0 0,-1 0 0,-4 0 0,-6 6 0,-1-4 0,-7 17 0,7-16 0,-8 30 0,8-28 0,-13 27 0,8-7 0,-3 4 0,15 0 0,1-12 0,13-2 0,-10 11 0,3 5 0,0 1 0,2-2 0,6-10 0,-6 1 0,5-1 0,-6-3 0,7-2 0,-4 4 0,2-1 0,-2 8 0,4-9 0,0-2 0,4-4 0,7 0 0,13 4 0,-5 1 0,4-5 0,-11 3 0,-1-13 0,4 4 0,1-5 0,13 9 0,18-7 0,5 6 0,14-8 0,-16 0 0,-3 0 0,-9-8 0,10 6 0,1-13 0,1 14 0,-3-14 0,-8 13 0,16-15 0,-12 8 0,13-13 0,-9-14 0,-17 8 0,1-10 0,-17 18 0,0-10 0,-1 7 0,-5-7 0,-2-15 0,-6 9 0,0-12 0,-6 18 0,4 10 0,-16-10 0,-2-1 0,-11-3 0,-18-1 0,3 20-402,13 6 1,-2 3 401,-31 6-104,14 0 1,-3 0 103,10 0 0,-1 0 0,-5 5 0,1 0 0,-15-2 0,19 6 0,16-2 0,10-6 0,11 5 0</inkml:trace>
  <inkml:trace contextRef="#ctx0" brushRef="#br5" timeOffset="918875">3034 17078 24575,'11'-5'0,"-1"4"0,6-10 0,0 9 0,15-19 0,8 18 0,-7-14 0,3 1 0,-3 13 0,3 2 0,25-15 0,3-2 0,-6 10 0,2 1-875,-10-3 0,2-1 0,-3 2 875,2 2 0,-4 0 0,-7-2 0,-7 1 623,-8 7-623,-9-6 0,-4 7 0,0 0 0,-5-4 0,8 2 500,-37-2 1,26 4-1,-28 0 1</inkml:trace>
  <inkml:trace contextRef="#ctx0" brushRef="#br5" timeOffset="919243">3135 17204 8191,'7'0'0,"6"0"2530,18-8 1,10-4-2531,9-1 0,3-2 0,0-3 0,2-1 736,8-1 0,-1 3-736,-19 10 0,-3-1 0,-2-6 0,-2 2 1894,20 8-1894,-1-19 6203,-27 20-6203,0-10 2,-28 12-2,-6 1 0,0 1 0,1 4 0</inkml:trace>
  <inkml:trace contextRef="#ctx0" brushRef="#br3" timeOffset="924974">15915 16369 24575,'16'0'0,"0"0"0,-1 0 0,1-6 0,12 5 0,3-5 0,15-4 0,2 7 0,15-7-921,3-1 921,-30 10 0,2-1 0,2-3 0,1-1 0,9 0 0,1 2 0,-2 2 0,-1 1 0,-4-4 0,-3-1 0,14 0 0,-31 4 0,-48 5 0,-4 9 0,-13-1 0,16-1 0</inkml:trace>
  <inkml:trace contextRef="#ctx0" brushRef="#br3" timeOffset="925542">16161 16562 8797,'-15'17'0,"3"-10"5111,2 9-5111,5-10 0,5 0 0,0-2 0</inkml:trace>
  <inkml:trace contextRef="#ctx0" brushRef="#br3" timeOffset="925863">16452 16545 24575,'-27'4'0,"7"7"0,15 0 0,5 9 0,6-4 0,8 14 0,1 1 0,12 10 0,-18-14 0,4-3 0,-18-9 0,4-4 0,-21 0 0,1-6 0,-5-15 0,7 8 0,15-7 0</inkml:trace>
  <inkml:trace contextRef="#ctx0" brushRef="#br3" timeOffset="926080">16502 16561 24575,'25'-14'0,"14"-2"0,-10 8 0,9-7 0,-18 13 0,1-8 0,0 8 0,0-7 0,-10 7 0,-2-2 0</inkml:trace>
  <inkml:trace contextRef="#ctx0" brushRef="#br3" timeOffset="926558">17366 16107 12194,'11'0'0,"13"-6"4780,-1-1-4780,4 0 2153,-7 2-2153,-10 0 0,-4 4 0,-1-4 0</inkml:trace>
  <inkml:trace contextRef="#ctx0" brushRef="#br3" timeOffset="926742">17355 16179 24575,'21'0'0,"-4"0"0,-2-5 0,1 4 0,0-9 0,-4 9 0,-2-4 0</inkml:trace>
  <inkml:trace contextRef="#ctx0" brushRef="#br3" timeOffset="928112">18313 15966 8191,'-16'0'0,"5"5"5063,6 1-5063,5 5 2818,0-10-2818,-9 3 1719,2-9-1719,-3 9 1696,5 2 0,5 0 0,0-1 0</inkml:trace>
  <inkml:trace contextRef="#ctx0" brushRef="#br3" timeOffset="928646">18885 15782 8191,'-21'-7'0,"5"0"5063,-3 7-5063,7 0 2818,1 26-2818,7-2 1719,4 23-1719,0-1 3392,10-10 0,4 1-3392,-2 3 0,1 0 0,5 4 0,0-2 0,1 15 0,-12-19 0,-12-22 0,-1-6 0,-6 4 0,-4-12 0,-3 3 0,1-25 0,-1-6 0,10-6 0,1 4 0,8-2 0,21-13 0,3-4 0,14-1 0,-10 14 0,-13 14 0,-5 5 0,-8 4 0,2-4 0,-13 3 0,-3-3 0,-9 9 0,-1 1 0,11 5 0,2 0 0</inkml:trace>
  <inkml:trace contextRef="#ctx0" brushRef="#br3" timeOffset="955780">11882 3043 10579,'0'-11'0,"-17"5"5039,-4 1-5039,-25 5 0,-3 0 0,-7 0 0,9 3 0,-3 1 0,-4 1-403,0 3 0,-5 0 0,0 2 0,2-1 403,-8 2 0,1-1 0,1 2 0,-3 3 0,1 2 0,4-1 525,-3-2 1,0 0-526,17-3 0,-3 1 0,-2 0 0,1 1 0,0 1 0,1 1 0,-1 0 0,1-1 252,-3 1 1,1 0 0,0 0 0,2 0-253,-9 7 0,2 1 0,5-1 0,2 2 0,6 0-544,4-2 0,3 1 544,6-2 0,1 0 3187,-12 10-3187,6 0 1183,8 3-1183,3 17 0,-2-11 3363,15 6-3363,0-14 1862,12-2-1862,0 8 0,0 10 0,8 1 0,-6-7 0,27 6 0,-16-17 0,22 6 0,-11-4 0,5-4 0,7 2 0,15 2 0,-13-13 0,2-1 0,-1-1 0,2-3-583,4-4 1,0 0 582,-7 4 0,-2-2 0,29-9 0,-30 9 0,2 1 0,11-7 0,3 0 0,-3 4 0,2 1 0,15 1 0,-2-2-520,-18-5 0,-3 0 520,-1 4 0,-1 0 0,-5-9 0,2 0 0,22 9 0,6 2 0,-16-6 0,2-1 0,1 0-222,11-1 1,2 1 0,1 1 221,-2 2 0,1 1 0,-3-2-694,-13-6 1,-2-1-1,-1 1 694,22 5 0,-4 0 0,-18-5 0,0-2 260,18 2 1,4-2-261,-20-2 0,-1-2 0,1 1-529,-3 3 0,0 1 1,-1-2 528,20-4 0,-5 1 0,-22 4 0,-1 2 725,16-1 0,2 0-725,-5 0 0,1 0 0,-1 0 0,2 0 0,1 0 329,-5 0 1,-1 0-1,2 0-329,9-1 0,2 1 0,-2 1-527,-11 2 1,-1 2 0,-1-2 526,23-1 0,-2-1 0,-19 5 0,0 0 521,18-6 1,4 0-522,-21 3 0,0 2 0,1-1 0,8-3 0,1-1 0,-2 1 0,11 5 0,-2 0 0,4 0 0,-5-2 0,-26-3 0,-2 0 0,9 5 0,1-2 0,-9-4 0,1 0 0,5 5 0,1 0 0,-3-4 0,-1 1 326,2 3 0,-1 0-326,16-5 1089,-21 0 0,3 0-1089,0 0 0,1 0 0,4 0 0,0 0 0,-8 0 0,-3 0 0,24 0 749,-18 0-749,-4 4 0,3 2 0,1-5 0,3 0 0,17 4 0,4 0 0,3-4 0,-1-2-1413,-10 1 0,-1 0 1413,5 0 0,-2 0 0,-13 0 0,-2 0-403,4 0 1,1 0 402,-1 0 0,2 0-195,13 1 1,4-2 194,-15-2 0,1-2 0,0 1-589,-4 3 1,-1 1 0,0-2 588,3-1 0,0-1 0,-4 0 0,2-2 0,0 0 496,1 5 0,3 0 0,1 0-496,2-2 0,1-1 0,2 0 0,-7 0 0,2 1 0,1 0 0,-1 1 0,12 1 0,-1 1 0,-4-2-308,6-4 1,-6 0 307,-10 6 0,-7 0 0,-3 0 367,-14 0-367,-19-18 0,-2 14 0,-9-15 0</inkml:trace>
  <inkml:trace contextRef="#ctx0" brushRef="#br3" timeOffset="957675">17669 4748 24575,'20'0'0,"14"0"0,7 0 0,4 0 0,-5 0 0,3 0-2978,18 0 0,2 0 2978,-12 0 0,0 0 0,7 0 0,1 0 131,-1 0 1,4 0-132,-13 3 0,5 0 0,2 1 0,1-1 0,1-1 0,0-2 0,2 1 0,2 0-668,-1 1 1,4 1-1,1 0 1,-1 0-1,-3-1 668,1-1 0,-2-1 0,-1-1 0,0 1 0,-2 0 0,0 1 0,-2-1 0,-2-1-388,-1-3 0,-4 0 0,4-1 388,1 1 0,3-1 0,1 1 0,1 0 0,1 0 0,0 0 0,1-1 0,2 2-331,-4-1 0,2 1 0,1 0 0,-2 1 0,-1 0 331,4 2 0,-3 0 0,0 0 0,-1 0 0,-2 0 0,-1 0 0,-2 0 0,-1 0 0,5 1 0,-3-1 0,4-1-234,0-1 1,5-2-1,1 0 1,0 1 233,-10 2 0,1 0 0,-1 1 0,3 0 0,1-1 0,-2-1 0,3-1 0,1 1 0,1-1 0,0 1 0,-2 0-78,0 1 1,1 1 0,-1 0 0,-1 1 0,0-1 0,-3 0 77,1 0 0,-2 0 0,-1 0 0,-1 0 0,0 0 0,8 0 0,0 0 0,-2 0 0,-4 0 43,-2 0 0,-4 1 0,2-2-43,-2-1 0,1-2 0,2 0 0,-1 1 0,3 2 0,-1 1 0,1 0 0,2-2 0,8-3 0,3-2 0,1-1 0,-2 3 0,-5 3 0,0 2 0,-2 0 0,-1-1 523,6-3 1,-3-1-1,-2 1-523,-9 4 0,-2 0 0,-4 0 0,2 1 0,0-2 680,17-4 0,4-1-680,-23 5 0,0 1 0,2-2 0,17-5 0,3-3 0,-3 3 1020,-14 5 0,-2 2 0,1-1-1020,2-3 0,1-1 0,-4 2 0,4 3 0,0 0 351,-6-4 1,3 0-1,1 0-351,1 3 0,0 0 0,0 0 154,-2-3 1,0 0 0,-1 0-155,20 4 0,-2 0 0,-5 0 0,-3 0 0,-16 0 0,-1 0 0,13 0 0,-1 0 689,14 0-689,-19 0 0,4 0 0,1 6 0,1-1 12,-1-3 1,0-1-13,-1 5 0,-3-1 0,-11-5 0,-1 0-361,5 6 0,0 0 361,-1-5 0,4 0 719,20 5 0,4 0-719,-23-2 0,0 0 0,-1 0 0,24-3 0,-3 1-446,-10 4 0,-4-1 446,13-5 0,-8 0 0,0 0 1102,-13 5 0,3 0-1102,4-4 0,4 1 0,-8 1 0,1 1 0,0-2-739,15-1 1,-2-2 738,-4 1 0,-4 0 0,-14 0 0,-2 0 276,28 0-276,-8 0 475,-17 0 0,3 0-475,1 0 0,1 0 0,-1 0 0,1 0-293,1 0 0,-2 0 293,15 0 0,6 0 0,-8 10 0,8-7 0,2 7 1343,-29-10 0,0 0-1343,1 0 0,0 0 0,0 0 0,0 0 0,21 0 0,-3 0 0,-18 0 127,-4-4 0,3-2-127,1 0 0,3-1 0,18 2 0,2-2-562,-16-4 0,-1 2 562,2 7 0,-4 2 0,6-10 631,-1 1-631,-1 7 0,11-15 0,-24 16 0,1 0 0,5-8 0,-1 1 0,13 5 0,-5-11 0,-26 12 1162,-4-4-1162,-1 1 24,-9-5 0,-1 3 0,-5-2 0</inkml:trace>
  <inkml:trace contextRef="#ctx0" brushRef="#br3" timeOffset="959691">30076 4639 24575,'-6'-4'0,"6"2"0,1-7 0,13 7 0,5-2 0,4 4 0,13 0 0,0 0 0,7 0 0,20 0 0,4 0-1091,-19 0 0,1 0 0,1 0 1091,6-1 0,1 1 0,-2 1 0,-9 2 0,-1 3 0,-1-2 0,2-3 0,0-1 0,0 2 0,1 2 0,1 1 0,2-1-474,0-3 0,2-1 0,2-1 1,0 1 473,2 0 0,-1 0 0,2 0 0,1 0 0,-1 0 0,2 0 0,1 0 0,-1 0 0,-3 0-775,1 0 0,-2 1 1,-2-1-1,0-1 775,-1-3 0,0-1 0,-2-1 0,-3 2 0,14 3 0,-3-3-653,1-12 0,-1 1 653,-3 14 0,0-1 504,-11-9 0,1-5 1,0 2-505,18 2 0,-1-4 0,-17-3 0,0-4 0,-3 2 0,5 0 0,-5-2 0,-7-6 0,-5 0 0,6-5 768,-18 5 1,-1-4-769,2-2 0,-1-1 0,1-14 0,-1-1 0,-1 10 0,-2 2 1425,-6 0 1,-1 3-1426,0-3 2013,-8 1-2013,-12-13 851,-4 4-851,-7-6 0,-11 11 0,18 16 0,-10 5 808,6 4-808,-14-6 0,4 7 0,-3-1 0,3 2 0,-1 1 0,-2 3 0,1 1 0,-22-15 0,18 18 0,-1 1 0,-5-8 0,-4 0 0,-17 1 0,-1 3-944,10 3 0,1 1 944,-6-6 0,1 1 0,12 10 0,1 0 0,-1-5 0,0 0 0,1 0 0,-2 0-233,-10 5 1,-2-1 232,2-8 0,-1-1 0,-8 9 0,2 1-520,15-4 0,3 0 520,4 5 0,3 0 0,-17 0 0,17 0 0,-3 0 0,-8 0 0,-3 0 0,-4 0 0,-2 0 206,3 0 1,2 0-207,7 0 0,3 0 0,7 0 0,0 0 0,0 1 0,1-2 224,0-4 1,-2-1-225,-14 5 0,-2 0 0,-3-10 0,-1 0-428,10 9 0,-3 2 0,3-1 428,-11-5 0,3 1 0,2 4 0,2 2-101,11-1 0,0 0 101,-16 0 0,-3 0 0,-1 0 0,-2 0-323,14 0 1,-2-1 0,3 2 322,-9 4 0,2 1 0,4-5 0,3 1 0,10 3 0,2 1-296,-29 4 296,1-8 0,16 8 0,-1 1 0,4-10 0,-1 1 0,-18 8 0,0 0 0,20-8 0,1-1 651,-2 3 1,1 2-652,11 0 0,0-1 101,-11-4 1,-2 0-102,3 9 0,-1 0 0,-12-8 0,1-2 896,15 4 1,1 0-897,1-3 0,3-2 0,-11 1 344,8 0-344,-9 0 987,-10 0-987,20 0 0,-1 0 0,-2 0 0,1 0 0,-20 0 0,13 0 0,25 0 632,0 0-632,-4-4 18,-14 2-18,1-2 0,-9 4 0,16 0 0,3 0 0,7 0 0,-4 0 0,7 0 0,3 0 0,10 0 0</inkml:trace>
  <inkml:trace contextRef="#ctx0" brushRef="#br3" timeOffset="962278">11733 3019 8191,'5'-6'0,"1"1"5063,5 5-5063,0 0 2818,-1 0-2818,1 0 1719,4 0-1719,1 6 6784,5-4-6784,32 4 0,-13-6 0,5 0 0,19 0 0,4 0-1109,-6 0 0,0 0 1109,1 0 0,-2 0 0,-15 0 0,0 0-400,3 0 0,4 0 1,1 0 399,2 0 0,1 0 0,3 0 0,-3 0 0,4 0 0,0 0 0,-4 0-867,6 0 0,-4 0 1,0 0 866,-4 0 0,-2 0 0,-3 0 0,2 0 0,-4 0-442,-6 0 1,-1 0 441,3 0 0,2 0-1698,12 0 1,0 0 1697,-12 0 0,0 0 0,14 0 0,2 0-641,1 0 0,-2 0 641,-10 0 0,0 0 309,16 0 0,-2 0-309,-19 0 0,0 0 95,14 0-1,4 0-94,-14-3 0,2-2 0,3 1 0,-4 0 0,2 0 0,1 0 0,-1 0 755,8-1 1,0 1 0,-1-2-756,3-5 0,-1-1 0,-3 3 0,7 7 0,-5-1 0,-1-12 0,0-1 0,-17 14 0,1 2 0,2-1 361,9-6 1,2-2-1,2 0-361,4 3 0,3 2 0,1-1 0,-12 1 0,1 0 0,0 0 0,-2 0 0,4 0 0,-2-1 0,-2 2 0,15 2 0,-6 2 0,-18 0 0,0-2 141,-1-2 1,4-2 0,0 1-142,2 3 0,1 1 0,3-2 0,-2-3 0,4-2 0,0-1 0,-3 3-416,3 4 0,-3 0 1,0 0 415,-1-3 0,-1 0 0,-4 0 0,4 4 0,-2 0 1165,8-5 1,2-1-1166,5 5 0,3-1 0,-18-1 0,2-1 0,-2 1 235,13 2 1,-2 2-236,-5-1 0,-3 0 0,-15 0 0,-1 0 0,1 0 0,0 0 473,-2 0 1,3 0-474,17 0 0,5 0 0,5 0 0,2 0 70,-17 0 0,2 0 1,-3 0-71,14 0 0,-5 0 0,-11 0 0,-5 0 297,6 0-297,-5 0 361,-18 0 1,-10 0 0,-10 0-1</inkml:trace>
  <inkml:trace contextRef="#ctx0" brushRef="#br3" timeOffset="964193">19235 2843 8191,'-6'3'0,"6"12"5063,15 9-5063,-2 0 2818,11-6-2818,0-3 1719,7-7-1719,15 16 0,-9-16 0,6-2 0,15 3 0,5 0 1149,-11-1 1,2 0-1,-1-1-1149,-2-6 0,0-1 0,-2 1 0,-3 6 0,-1 3 0,-2-3-345,10-5 0,2-1 345,-5 2 0,3 1 0,2 0 0,1 1 0,1-1 0,2-1-855,-4-1 1,4-2 0,-1 0 0,-3 1 854,4 3 0,-3 1 0,0-1 0,-2-4 0,-1 0 0,-2 0-636,5-1 1,-3 2 635,2 4 0,0 2 0,2-6 0,3 1 0,-2 2 0,4 0 0,2 0 0,-12-3 0,2-1 0,0-1 0,2 1 0,-2 0 0,2 0 0,0 0 0,0 0 0,-3 0-99,4 0 1,-3 0 0,-1 0 0,0 0 98,13-1 0,-1 1 0,-4 1 0,-1 5 0,-1 0-197,-1-4 1,4-2-1,0 1 197,-4 3 0,0 1 0,0-2 0,2-2 0,0-1 0,-1-1 0,-7 1 0,-2 0 0,-4 0 0,0 0 0,0 0 0,18 0 0,4 0 634,-24 0 0,0 0 1,2 0-635,13 0 0,3 0 0,-1 0 0,-8 0 0,0 0 0,0 0 0,0 0 0,0 0 0,-4 0 0,5 0 0,-3 0 0,-5 0 0,-4 0 1370,14 0-1370,-13 0 0,3 0 0,6 0 0,1 0 872,4 0 1,0 0-873,2 0 0,-1 0 0,-12 0 0,-1 0 0,1 0 0,0 0 0,0 0 0,-1 0 0,-3 6 0,0-1 662,-2-3 1,2-1-663,17 4 0,4 1 0,-19-5 0,1-2 0,0 1-591,3-1 1,0 1-1,-1 1 591,17 4 0,-4 1 0,-18-5 0,-2 0-325,-3 5 1,-1-1 324,0-4 0,2-2 694,10 6 0,2 0-694,-1-4 0,-1 1 0,0 2 0,-1 2 0,0-2 0,-4 0 0,7-2 223,13 7-223,2-9 1604,-27 0 0,2 0-1604,3 0 0,0 0 0,-8 0 0,-3 0 862,16 0-862,-20 6 94,-8-5-94,1 5 0,16-6 0,13 0 0,2 0 0,3 0 0,-25 7 0,6-6 0,-5 5 0,24-6 0,-23 0 0,3 0 0,11 0 0,2 0 0,5 5 0,-2 0-437,-6-4 1,-3 1 436,0 3 0,-3-1 0,17-4 0,9 0 0,-5 9 0,-3-7 0,-17 7 0,-12-9 0,-8 0 0,1 0 873,4 0-873,-3 0 0,4 0 0,-14 0 0,-3 0 0</inkml:trace>
  <inkml:trace contextRef="#ctx0" brushRef="#br3" timeOffset="976525">7529 10525 24575,'6'-4'0,"3"-3"0,-17 1 0,5 6 0,-12 2 0,4 2 0,0 1 0,0-4 0,0 4 0,0 0 0,1-4 0,-6 4 0,9 0 0,-2 1 0,9 4 0,0 6 0,0 1 0,0-1 0,0 0 0,0-1 0,5-3 0,1-2 0,22-5 0,-9 0 0,10-4 0,-18 13 0,-1-12 0,-9 21 0,4-10 0,-5 13 0,-5-9 0,4-2 0,-13-3 0,-1 7 0,-7-3 0,2-2 0,5-8 0,9-6 0,1 0 0</inkml:trace>
  <inkml:trace contextRef="#ctx0" brushRef="#br3" timeOffset="976839">7650 10725 24575,'5'11'0,"18"-2"0,-4-15 0,18-8 0,-25-1 0,-4-3 0,-14 12 0,-5 1 0,-4 5 0,-2 0 0,6 5 0,1-4 0,10 4 0</inkml:trace>
  <inkml:trace contextRef="#ctx0" brushRef="#br3" timeOffset="977090">7826 10652 11345,'12'9'0,"-1"-2"4935,10 8-4935,-8-9 2302,7-1-2302,-9-5 1310,-1-5-1310,-4-6 4683,-1-1-4683,-30 1 0,6-6 0,-26 13 0,19-8 0,2 12 0,9 0 0,4 0 0,5 0 0,1 0 0</inkml:trace>
  <inkml:trace contextRef="#ctx0" brushRef="#br3" timeOffset="979357">20205 3354 8191,'-5'-16'0,"-1"0"5063,-5 10-5063,-9 2 2818,-14 4-2818,-3 0 0,-4 0 0,1 0 0,-2 0 217,-15 0 1,-2 0-218,9 0 0,-2 0 0,4 0 0,-4 0 0,2 0 0,4-1 0,0 1 0,1 1 0,-2 2 0,0 1 0,3-1 0,-9-3 0,7 3 6148,-13 23-6148,26-16 0,2 1 0,-6 14 0,-13 6 0,33-17 0,-3 9 0,-1 10 0,-4 20 0,7-1 0,-5 6 0,20-19 1920,-14 16-1920,15 4 0,-2-20 0,0-1 0,4 13 0,6-5 0,4-18 0,4-6 0,5 15 0,14 1 0,-7-11 0,3 0 0,12 2 0,3-1-578,-6-4 0,1-2 578,5 0 0,1-5 0,-9-10 0,2-2 0,21 7 0,6-1 0,-19-6 0,1 0 0,2-1 0,9 1 0,2 0 0,-3 0-944,11 1 1,-3-1 943,-5-4 0,-6-2 0,12 1 0,-2-10 0,-8 8 0,-17-13 0,3-5 0,0 3 0,3-2 0,9-11 0,-2-2-503,-10 6 0,-3-1 503,-5 0 0,-3 1 0,7-14 491,-16 11 0,-2-4-491,-3-5 0,-3-3 0,5-8 0,-2-1 530,-9 6 1,-4 1-531,-4 1 0,-5 3 0,-13-17 0,-13 6 0,-9-1 0,6 18 0,-3 1 0,-4 1-161,0 1 1,-3 0-1,-2 1 1,-2 4 160,-4 2 0,-2 4 0,-2 2 0,3 2-869,-9 1 0,2 3 0,1 2 869,4 2 0,1 3 0,5 3 0,0 9 0,6 0 0,-5-3 0,15 11 0</inkml:trace>
  <inkml:trace contextRef="#ctx0" brushRef="#br3" timeOffset="981157">7105 10588 24575,'4'-6'0,"2"1"0,9-1 0,9 4 0,7-12 0,15 12 0,10-18-555,-20 19 0,2-1 555,-2-11 0,3-1 0,7 8 0,5 2 0,-2-2 0,-5-5 0,-2-2 0,3 1 0,15 2 0,4 2 0,-7 0 0,-3-2 0,-9 1 0,-2-1 0,-65 10 0,-9 0 0,6 0 0</inkml:trace>
  <inkml:trace contextRef="#ctx0" brushRef="#br3" timeOffset="981907">6963 10270 24575,'5'-6'0,"1"-4"0,5 9 0,-1-8 0,10 1 0,-2 2 0,3 0 0,-6 6 0,-9 9 0,-2-2 0,-8 13 0,2-4 0,-2 5 0,13-10 0,4 8 0,5-8 0,-1 5 0,-16 3 0,-9-2 0,-5-6 0,-4 3 0,6-13 0,0 4 0,-4-5 0,8 0 0,-2 0 0</inkml:trace>
  <inkml:trace contextRef="#ctx0" brushRef="#br3" timeOffset="982190">7266 10276 24575,'0'16'0,"4"-9"0,-2 6 0,7-7 0,-8 5 0,4 0 0,-10 0 0,-5-5 0,-6-2 0,4-4 0,3 0 0</inkml:trace>
  <inkml:trace contextRef="#ctx0" brushRef="#br3" timeOffset="982358">7329 10252 24575,'30'-23'0,"2"-8"0,-15 28 0,8-19 0,-12 15 0,3-3 0,-10 5 0,-1 5 0</inkml:trace>
  <inkml:trace contextRef="#ctx0" brushRef="#br3" timeOffset="982624">7518 10217 8191,'-6'5'0,"1"6"5063,5 1-5063,9-2 2818,3-5-2818,9-5 1719,-5-5-1719,-1-5 6784,-9-2-6784,-10 2 0,-7-1 0,-10 9 0,0-4 0,1 6 0,4 0 0,0 0 0,10 0 0,2 0 0</inkml:trace>
  <inkml:trace contextRef="#ctx0" brushRef="#br3" timeOffset="983209">8305 10190 8191,'6'-5'0,"41"-4"5023,-11-4-5023,22 3 0,-25 3 705,-18 7 1,-9 0 0,-1 0 0</inkml:trace>
  <inkml:trace contextRef="#ctx0" brushRef="#br3" timeOffset="983407">8414 10275 24575,'5'6'0,"5"-1"0,2-5 0,3 0 0,0-6 0,1 4 0,17-17 0,-12 7 0,15-16 0,-27 16 0,4-1 0</inkml:trace>
  <inkml:trace contextRef="#ctx0" brushRef="#br3" timeOffset="984074">8842 10054 24575,'11'-5'0,"-5"-1"0,-11 0 0,-6 1 0,-1 10 0,8-4 0,5 4 0,4-5 0</inkml:trace>
  <inkml:trace contextRef="#ctx0" brushRef="#br3" timeOffset="984460">8931 9860 24575,'11'0'0,"0"0"0,8-5 0,8-2 0,-4-4 0,1 3 0,-13 3 0,-5 22 0,-10 22 0,2 3 0,-6 13 0,8-24 0,0-3 0,0-8 0,6 6 0,-5-5 0,5 0 0,-6-10 0,0-7 0</inkml:trace>
  <inkml:trace contextRef="#ctx0" brushRef="#br6" timeOffset="990239">1859 11364 24575,'4'-6'0,"7"1"0,13 14 0,14-7 0,14 2 0,9 0 0,-16-3 0,3-1 0,3-1-1236,2 2 1,3-1-1,1 0 1,-4-1 1235,2-2 0,-4-1 0,-1 0 0,0 3 0,-2 1 0,-7-1 833,15-10-833,-18 11 0,-10 0 0,-21 0 0,-15 9 0,0-7 0,-7 7 0</inkml:trace>
  <inkml:trace contextRef="#ctx0" brushRef="#br6" timeOffset="990557">2245 11541 24575,'-1'5'0,"11"-4"0,22 2 0,10-1 0,0-5 0,4-2 0,2 1-1723,0 3 0,2 1 1,0-2 1722,4-7 0,1-3 0,-4 3 0,0 7 0,-2 0 779,1-12 0,-2 0-779,-11 10 0,-3 0 0,28-8 838,-30 6-838,-31 16 0,2-8 0,-8 8 0</inkml:trace>
  <inkml:trace contextRef="#ctx0" brushRef="#br6" timeOffset="991963">25874 3080 24575,'0'0'0</inkml:trace>
  <inkml:trace contextRef="#ctx0" brushRef="#br6" timeOffset="993460">25686 3334 24575,'-5'-6'0,"4"-4"0,-13 9 0,7-4 0,-18 0 0,-1 4 0,-19-4 0,3 5 0,-5 0 0,1 0 0,11 6 0,-3 3 0,-5-1 0,-2 3 0,-12 8 0,0 2-436,16-7 0,2 1 436,0 1 0,5 0 0,3 1 0,3-1 0,7-8 0,4 7 0,-20 13 0,25-8 872,-23 17-872,24-23 0,-1 3 0,3-5 0,4 8 0,4 7 0,-4 0 0,11 3 0,4 32 0,13-3 0,-8-17 0,3 0 0,4-7 0,1-3 0,15 12 0,-5-12 0,-12-11 0,3-6 0,31 12 0,-17-11 0,2 0 0,-5 1 0,1-2 0,0-4 0,-1 0 0,11 13 0,-6-21 0,6 21 0,0-22 0,-5 6 0,-7-3 0,3-1 0,-4-3 0,3 0 0,14 3 0,2 1 0,-12-4 0,-1-2 0,3-4 0,-3 0 0,9 2 0,-16-7 0,2-5 0,1-1 0,1-1 0,-3 2 0,-1-1 0,3-5 0,-4 1 0,-1 3 0,15-18 0,-2-11 0,-19 17 0,-1-1 0,-3 0 0,-3 2 0,6-12 0,-16 2 0,-1 8 0,3-8 0,-7 7 0,-2-22 0,-11 1 0,-8-7 0,2 11 0,-6 16 0,-6 5 0,-6 2 0,-2 3 0,-8 1 0,-12 6 0,-6 3-1342,6 1 1,-4 1-1,1 2 1342,3 2 0,0 2 0,1 1 0,-1 1 0,0 2 0,2 2 0,-10 10 0,3 2-209,-4-3 1,4 3 0,25 1 0,3 0 0,-22 3 0</inkml:trace>
  <inkml:trace contextRef="#ctx0" brushRef="#br6" timeOffset="996323">7157 11216 24575,'5'-11'0,"-4"0"0,4 22 0,-5-7 0,0 33 0,0 6 0,0-7 0,0 17 0,-6-31 0,4 7 0,-4-13 0,1-1 0,4 0 0,-4-3 0,10-2 0,18-10 0,-3-11 0,9 4 0,-18-7 0,-2 22 0,-8 3 0,10 20 0,-9-8 0,4 1 0,-1-13 0,-4 0 0,4-1 0,-1 1 0,-2-5 0,2-1 0</inkml:trace>
  <inkml:trace contextRef="#ctx0" brushRef="#br6" timeOffset="996589">7380 11325 24575,'9'18'0,"-1"2"0,9-3 0,-3 4 0,-2-5 0,-5 8 0,3-6 0,-9 7 0,-5-13 0,2 2 0,-17-13 0,12 4 0,-8-5 0,9 0 0,1 0 0</inkml:trace>
  <inkml:trace contextRef="#ctx0" brushRef="#br6" timeOffset="996760">7490 11305 24575,'31'-28'0,"6"0"0,-7 11 0,0 7 0,-6-4 0,-4 13 0,-13-4 0,2 5 0</inkml:trace>
  <inkml:trace contextRef="#ctx0" brushRef="#br6" timeOffset="997027">7682 11405 24575,'5'15'0,"10"-8"0,3 3 0,7-10 0,-4 0 0,3-13 0,-7 5 0,-3-15 0,-9 6 0,-19-5 0,-16 10 0,1 1 0,-17 11 0,16 8 0,-9 3 0,18-1 0,4-1 0</inkml:trace>
  <inkml:trace contextRef="#ctx0" brushRef="#br6" timeOffset="997473">6839 11973 24575,'61'-16'0,"-9"0"0,7-2 0,-13 4 0,2-1 0,2 0-2217,7-3 0,1-1 0,-1 2 2217,-5 2 0,-2 0 0,2 1 0,7-5 0,2 0 0,-3 2-511,5-1 0,-3 3 511,1-5 0,-11 7 1595,-29 18-1595,-29 4 0,-18 9 0,2 3 0,12-12 0,-1 4 0</inkml:trace>
  <inkml:trace contextRef="#ctx0" brushRef="#br6" timeOffset="1.00074E6">31267 3396 24575,'4'-6'0,"2"-4"0,0 4 0,-1-4 0,-19 4 0,-16 1 0,-24 5 0,2 0 0,-3 0 0,17 8 0,-1-6 0,1 15 0,-20 0 0,9 8 0,18-10 0,2 1 0,-3 4 0,0 6 0,11-5 0,-12 12 0,6-6 0,-13 13 0,19-17 0,0 8 0,9-10 0,10-1 0,-4 1 0,0 8 0,4 3 0,2 9 0,2-9 0,10-2 0,-11-10 0,24 13 0,-5 8 0,14 6 0,-10-8 0,-4-9 0,-8-14 0,0-1 0,-1-4 0,9 6 0,14 5 0,21 9 0,4-2-351,-27-13 0,1-3 351,23 0-25,-17-1 1,3 1 24,0-6 0,3-1 0,11 8 0,0 0-377,-12-7 1,-1-2 376,-6 1 0,-1-2 0,18-4 0,-19 0 0,3 0 0,-3 0 0,1 0 0,2 1 0,-1-2 0,18-8 0,0-1 0,-12-1 0,12-6 673,-25 15-673,8-13 50,-3 1-50,11-14 781,-10 4-781,-2-3 0,-10 7 0,-3 5 0,-1-5 0,0 4 0,-7-10 0,11-1 0,-15-12 0,4 13 0,-7-2 0,-5 7 0,6-8 0,-7-3 0,0-10 0,0 10 0,0 7 0,0 5 0,-13-5 0,-22-16 0,-11 0-281,15 20 1,-2 1 280,-15-6 0,-6 4 0,-2 0-734,16 15 1,-2 1 733,1-5 0,-3 0 0,-6 8 0,-5 4 0,3-2 0,-6-5 0,3 0 0,-3 6 0,6 0 0,3 0 0</inkml:trace>
  <inkml:trace contextRef="#ctx0" brushRef="#br6" timeOffset="1.00221E6">6992 11935 24575,'0'0'0</inkml:trace>
  <inkml:trace contextRef="#ctx0" brushRef="#br6" timeOffset="1.00298E6">7209 12165 8191,'-4'-6'0,"-7"1"5063,-5 11-5063,-9 13 2818,8-4-2818,2 8 1719,1-11-1719,12 4 0,-2 2 0,10-1 6784,4-2-6784,1-4 0,0 0 0,6 9 0,-10-3 0,-2 8 0,-24 0 0,4-8 0,-8-3 0,12-4 0,1-9 0,-6 10 0,9-14 0,-2 8 0,9-10 0</inkml:trace>
  <inkml:trace contextRef="#ctx0" brushRef="#br6" timeOffset="1.00326E6">7250 12394 24575,'0'16'0,"9"0"0,2-9 0,15-1 0,-5-6 0,0-5 0,-6-1 0,-9-5 0,-1 0 0,-5 0 0,0 0 0,-26-1 0,1 6 0,-11 0 0,12 6 0,18 0 0,1 0 0</inkml:trace>
  <inkml:trace contextRef="#ctx0" brushRef="#br6" timeOffset="1.00352E6">7460 12338 24575,'0'26'0,"0"-5"0,5-11 0,6-5 0,6-10 0,1-5 0,-7-6 0,-10 4 0,-7-2 0,-5 13 0,0-4 0,-4 5 0,8 0 0,-2 0 0</inkml:trace>
  <inkml:trace contextRef="#ctx0" brushRef="#br6" timeOffset="1.00411E6">8274 11681 24575,'25'-12'0,"5"0"0,-4-3 0,2 0 0,-7 14 0,-1-11 0,-4 10 0,-5-4 0,-7 6 0</inkml:trace>
  <inkml:trace contextRef="#ctx0" brushRef="#br6" timeOffset="1.00428E6">8301 11748 14453,'15'0'0,"-3"0"4206,12 0-4206,6-13 1753,7-3-1753,-11-5 238,1 7 1,-25 9-1,7 5 1</inkml:trace>
  <inkml:trace contextRef="#ctx0" brushRef="#br6" timeOffset="1.00474E6">8724 11554 24575,'11'0'0,"-5"-4"0,4 2 0,-9-7 0,-1 8 0,-1 1 0,-4 1 0,5 4 0</inkml:trace>
  <inkml:trace contextRef="#ctx0" brushRef="#br6" timeOffset="1.00516E6">8987 11396 24575,'-6'-17'0,"-3"7"0,7 0 0,-12 9 0,3-4 0,-10 14 0,1 0 0,8 10 0,3-1 0,9-2 0,0-1 0,0-4 0,5-5 0,18-6 0,-4-7 0,10-5 0,-14 5 0,-4 2 0,-5 27 0,9 33 0,-13-4 0,2-14 0,2-3 0,7 0 0,-5 0 0,6-17 0,-10-4 0</inkml:trace>
  <inkml:trace contextRef="#ctx0" brushRef="#br6" timeOffset="1.02936E6">6288 8477 24575,'-18'6'0,"-5"4"0,-3 5 0,-1 3 0,6-4 0,4-3 0,3-4 0,3-3 0,3-1 0,2-1 0,3 0 0,1-1 0,1 0 0,-1 2 0,0-1 0,-1-1 0,3 0 0,7-4 0,2-1 0,5-3 0,-1 2 0,0 0 0,0 2 0,0 1 0,0 1 0,2 1 0,3 0 0,2 0 0,0 0 0,-2 0 0,-3 0 0,-2 0 0,-1 0 0,-2 0 0,-3 0 0,-6 0 0,-8 0 0,-8 0 0,-6 0 0,-5 0 0,1 0 0,0 0 0,4-1 0,4-1 0,3-1 0,1 0 0,-1 0 0,-1 0 0,0-1 0,2 0 0,2 0 0,5-1 0,3 1 0,1 0 0,2 0 0,0 0 0,1 1 0,2 1 0,3 1 0,2 1 0,2 1 0,-1 2 0,-2 4 0,-1 4 0,0 4 0,0 1 0,2 4 0,2 3 0,1 3 0,0 1 0,-3-5 0,-2-5 0,-2-5 0,0-5 0,0-3 0,-1-4 0,1 0 0,1 0 0,0-5 0,0-6 0,1-5 0,0-8 0,0-2 0,1-5 0,0-2 0,-1 4 0,-2 2 0,-1 5 0,-1 6 0,-1 3 0,0 4 0,-1 3 0,0 1 0,0 1 0,0 2 0,-1 8 0,0-5 0,0 6 0</inkml:trace>
  <inkml:trace contextRef="#ctx0" brushRef="#br6" timeOffset="1.16841E6">2986 1993 24575,'26'4'0,"5"11"0,2 12 0,-2 6 0,-7-2 0,-9-11 0,-4-10 0,-1-7 0,1-2 0,14-18 0,2-6 0,7-7 0,0-1 0,4-5 0,3-2-531,-1 1 0,2-3 0,2-1 0,0 1 531,3-3 0,1-1 0,1 1 0,-1 1 0,-3 2 0,1 0 0,-2 2 0,-1 1-21,4-3 0,-2 2 1,-3 4 20,2-1 0,-6 6 0,10-6 0,-25 23 0,-11 10 0,-8 2 0,-2 0 0</inkml:trace>
  <inkml:trace contextRef="#ctx0" brushRef="#br6" timeOffset="1.25068E6">13856 11482 24575,'6'-5'0,"4"4"0,-5-4 0,1 14 0,14 9 0,-3 16 0,10 2 0,-12-5 0,4-9 0,-3-9 0,38-21 0,-13-11 0,5-8 0,1-2-1660,3 1 1,0-1 0,2-3 1659,0-3 0,2-3 0,1 0 0,-2 2 0,-8 7 0,-1 2 0,0 0 0,0 1 0,12-8 0,0 0 0,-1 3-296,-5 5 1,-2 1 0,1 3 295,1 3 0,0 2 0,-4 2 0,-1-4 0,-3 3 0,-1 9 0,-8 1 0,-18 0 0,-10 6 0</inkml:trace>
  <inkml:trace contextRef="#ctx0" brushRef="#br6" timeOffset="1.25212E6">16561 11479 8191,'-6'-5'0,"2"9"5063,4-3-5063,0 9 2818,0 1-2818,0 5 1719,4-4-1719,2 8 6784,9-13-6784,-3 2 0,16-18 0,8-15 0,-2-3 0,8-7 0,1-2-530,-4 6 1,1-2-1,1-1 1,2 0 529,7-5 0,3-1 0,0 0 0,-3 3 0,3-2 0,-3 2 0,-4 5 0,6-1 0,-12 14 0,-22 18 0,-13 7 0,-5 8 0,0-9 0,0-1 0</inkml:trace>
  <inkml:trace contextRef="#ctx0" brushRef="#br6" timeOffset="1.2527E6">18305 11438 14293,'-6'26'0,"7"-1"4254,1 14-4254,21-10 1781,-10-17-1781,48 5 0,-23-28 0,3-9 0,7-4 0,5-4 0,-1-3-891,-3-5 1,-2-2 0,1-3 890,-6 6 0,2-2 0,-1 0 0,-2 2 0,3-2 0,-3 3 0,0 1 0,14-8 0,-3 5 1055,-11 8 0,-3 4-1055,6-8 0,-14 9 0,-18 17 0,3-5 0,0 10 4209,2 1-4209,13 1 0,-16 4 0,4-5 0</inkml:trace>
  <inkml:trace contextRef="#ctx0" brushRef="#br6" timeOffset="1.25312E6">19760 11049 24575,'9'11'0,"-2"4"0,12-14 0,14 4 0,25-20 0,-12 3 0,2-1 0,-7-1 0,-1-2-970,5-3 1,-1 0 969,12-5 0,-8-2 0,-10 14 0,-10-3 0,-7 14 0,-19-5 0,5 6 0,-16 0 0</inkml:trace>
  <inkml:trace contextRef="#ctx0" brushRef="#br6" timeOffset="1.27412E6">12467 12880 8191,'-15'0'0,"3"0"5063,-3 0-5063,0 6 2818,-9-5-2818,6 10 1719,-10-10-1719,12 10 6784,-5-9-6784,1 10 0,4-11 0,0 5 0,1-1 0,3-4 0,-3 4 0,9 4 0,-4-2 0,9 8 0,-8 5 0,7 15 0,-11 11 0,8-13 0,-1 1 0,-4 17 0,5-15 0,1 0 0,-4 24 0,7-23 0,0 2 0,-4 0 0,1-1 0,4 21 0,0-4 0,0-16 0,0 8 0,0-5 0,0-3 0,-6-9 0,4-10 0,-4 1 0,6-5 0,0-1 0,0-4 0,0 4 0,-5-3 0,4 13 0,-4-12 0,39 2 0,0-20 0,1 5 0,3-3 0,-6-7 0,1 0 0,19 8 0,3 1 0,-9-10 0,-1 1 0,-2 8 0,-1 1 0,11-9 0,-47 10 0,2 0 0,-13 0 0</inkml:trace>
  <inkml:trace contextRef="#ctx0" brushRef="#br6" timeOffset="1.27668E6">28653 12842 8191,'-4'-11'0,"2"1"5063,2-1-5063,6 0 2818,9 5-2818,2-5 1719,11 9-1719,2-12 6784,10 12-6784,-14-7 0,2 14 0,-20 1 0,7 9 0,-14 17 0,2 8 0,0 9 0,1-6 0,1 4 0,-2 3-993,-2 0 1,-1 5 0,0-1 0,3-2 992,5 5 0,4-2 0,-3 0 0,-6 1 0,-4 1 0,4-6-722,6-7 0,-1-5 722,-7-1 0,-2-2 0,1 12 0,0-7 0,0-24 0,-9 8 3622,2-13-3622,-13-2 1791,4-5-1791,-30-5 0,3-15 0,-16-1 0,23-7 0,12 5 0,13 12 0,-4-8 0,8 7 0,-2-3 0,9 5 0</inkml:trace>
  <inkml:trace contextRef="#ctx0" brushRef="#br6" timeOffset="1.27988E6">13585 12682 24575,'0'9'0,"3"3"0,11 8 0,6 4 0,2 1 0,19 17 0,-11-9 0,-1 0 0,-14-18 0,-14-1 0,4-7 0,-5 4 0,0-7 0</inkml:trace>
  <inkml:trace contextRef="#ctx0" brushRef="#br6" timeOffset="1.28013E6">13773 12745 8191,'-12'9'0,"5"-2"5063,-3 18-5063,-4-5 0,6 15 0,-20 1 2818,16 3-2818,-6 2 1719,-3-7-1719,18-9 6784,-15-6-6784,17-4 0,-4-8 0,5 2 0</inkml:trace>
  <inkml:trace contextRef="#ctx0" brushRef="#br6" timeOffset="1.2804E6">13999 12897 24575,'-6'30'0,"4"-1"0,-4-4 0,6-3 0,0-1 0,0-6 0,0-4 0,0 0 0,5-5 0,-4-2 0,4-4 0</inkml:trace>
  <inkml:trace contextRef="#ctx0" brushRef="#br6" timeOffset="1.28128E6">14468 12571 8191,'-5'-6'0,"4"19"5063,-10 1-5063,9 23 2818,-4-6-2818,-4 32 859,9-29 1,0 1-860,-9 9 0,1-2 6784,7 23-6784,-11-23 0,11-18 0,-2-12 0,4-2 0,0-5 0</inkml:trace>
  <inkml:trace contextRef="#ctx0" brushRef="#br6" timeOffset="1.28175E6">14775 12723 24575,'-6'5'0,"2"5"0,-1 2 0,4 3 0,-4 0 0,10-8 0,5 2 0,2-9 0,18-19 0,-7 7 0,5-9 0,-13 24 0,-10 25 0,-5 14 0,0 5 0,-5-13 0,-2-10 0,-4-17 0,3 7 0,-18-13 0,11 4 0,-18-22 0,21 13 0,3-13 0</inkml:trace>
  <inkml:trace contextRef="#ctx0" brushRef="#br6" timeOffset="1.28205E6">15166 12441 24575,'29'54'0,"-10"-14"0,-1-1 0,-2 5 0,-3-2 0,-4 1 0,-2 6 0,-3 0 0,-3-7 0,-4-3 0,-13 19 0,-20-28 0,2-5 0,-15 2 0,-2-15 0,-3-2 0,7 3 0,0-1 0,-2-4 0,4-2 0,-3 6 0</inkml:trace>
  <inkml:trace contextRef="#ctx0" brushRef="#br6" timeOffset="1.28255E6">13495 12567 10701,'-22'-6'0,"7"1"5025,-23 22-5025,19-4 2414,-6 32-2414,17-5 694,-3 5 1,1 6-695,7 2 0,3 1 0,-2 9 0,2-3 0,2-15 0,4-5 0,13 11 5046,6-32-5046,6-11 0,7 9 0,-17-15 0,-4 7 0</inkml:trace>
  <inkml:trace contextRef="#ctx0" brushRef="#br6" timeOffset="1.2837E6">19149 12673 8191,'5'-6'0,"5"1"5063,15 39-5063,-4-9 0,-3 6 0,-2 2 0,5 7 1409,-4-9 0,0 1-1409,10 19 0,-1-5 429,-10-14 1,-12-26 0,-4-2 0</inkml:trace>
  <inkml:trace contextRef="#ctx0" brushRef="#br6" timeOffset="1.28397E6">19345 12696 24575,'-11'17'0,"5"-2"0,-8-3 0,0 12 0,-11 5 0,10 3 0,-10 1 0,22-16 0,-15 2 0,17-8 0,-4-5 0,5-2 0</inkml:trace>
  <inkml:trace contextRef="#ctx0" brushRef="#br6" timeOffset="1.28429E6">19678 12770 8191,'31'-11'0,"-3"3"5063,-3 8-5063,-7 5 2818,-3 5-2818,-11 2 1719,-16 11-1719,-6 5 0,-7 6 6784,1-1-6784,14-8 0,-1-6 0,10-7 0,5-2 0,3-5 0,13-5 0,16-15 0,14 3 0,-3-5 0,-2 2 0,-24 13 0,-10-4 0,-2 6 0</inkml:trace>
  <inkml:trace contextRef="#ctx0" brushRef="#br6" timeOffset="1.28481E6">20137 12527 12352,'-6'9'0,"1"2"4747,5 35-4747,0 5 0,0-17 0,0 0 0,0 23 2125,0-19-2125,0-10 1190,0-12-1190,5 0 1040,-4-6 0,4-4 0,-5-1 1</inkml:trace>
  <inkml:trace contextRef="#ctx0" brushRef="#br6" timeOffset="1.28523E6">20427 12659 24575,'-4'11'0,"2"4"0,-2 2 0,4 4 0,4-9 0,11-3 0,12-21 0,5-2 0,-5-1 0,-12 30 0,-11 25 0,1-6 0,-1 1 0,-2 24 0,7-11 0,-9-24 0,0-14 0,0-5 0</inkml:trace>
  <inkml:trace contextRef="#ctx0" brushRef="#br6" timeOffset="1.28543E6">20843 12438 24575,'0'38'0,"8"0"0,-6 0 0,7 10 0,-24 12 0,3-24 0,-3 0 0,-4-4 0,-3-3-291,-4-2 0,-2-3 291,-30 4 0,20-21 0,2-1 0,-7 4 0,2-10 0</inkml:trace>
  <inkml:trace contextRef="#ctx0" brushRef="#br6" timeOffset="1.2859E6">18955 12510 14813,'-4'-6'0,"-10"14"4098,6 0-4098,-18 19-5164,8 22 5164,1 7 0,9-15 0,1 1 1761,7 24-1761,0-2 0,0 1 0,13-19 2006,-4 0-2006,15-31 0,2 0 0,5-13 0,-9 4 0,-5-6 0</inkml:trace>
  <inkml:trace contextRef="#ctx0" brushRef="#br6" timeOffset="1.28695E6">24893 12592 24575,'26'30'0,"-8"-2"0,19 25 0,-10-5 0,-4-8 0,3 1 0,0-2 0,0-1 0,-4-2 0,-1-3 0,15 14 0,-19-31 0,-10-9 0,2-1 0</inkml:trace>
  <inkml:trace contextRef="#ctx0" brushRef="#br6" timeOffset="1.28715E6">25142 12792 24575,'-17'23'0,"0"4"0,-13-1 0,8 5 0,-3-9 0,14-3 0,11-13 0,0-1 0</inkml:trace>
  <inkml:trace contextRef="#ctx0" brushRef="#br6" timeOffset="1.28747E6">25355 12843 8191,'35'0'0,"-4"14"5063,-14-1-5063,-6 12 2818,-18-4-2818,1-5 1719,-1 4-1719,2-4 6784,22 5-6784,-4-10 0,16 4 0,-9-14 0,-2 14 0,-8-8 0,-9 8 0,-7-4 0,-4-5 0,-6-1 0,0-5 0,-4 0 0,-1-6 0,5 4 0,-3-21 0,12 19 0,-2-13 0</inkml:trace>
  <inkml:trace contextRef="#ctx0" brushRef="#br6" timeOffset="1.28785E6">26018 12598 24575,'0'16'0,"0"8"0,0 6 0,0 33 0,0-25 0,0 1 0,0-3 0,0-1 0,0 2 0,0-6 0,0-5 0,0-7 0,0-13 0,0-1 0</inkml:trace>
  <inkml:trace contextRef="#ctx0" brushRef="#br6" timeOffset="1.28822E6">26335 12763 12101,'-6'9'0,"6"-2"4799,5 3-4799,6-5 2170,4-11-2170,22-8 1219,-11-1-1219,6-3 4286,-22 29-4286,-10 14 0,0 33 0,0-7 0,0-4 0,0-23 0,0-8 0,0-15 0,0 2 0,0-8 0</inkml:trace>
  <inkml:trace contextRef="#ctx0" brushRef="#br6" timeOffset="1.28845E6">26739 12464 24575,'19'64'0,"5"-6"0,-21 5 0,15-14 0,-16 14 0,7-24 0,-14 3 0,-1-27 0,-13 3 0,-39-15 0,15 3 0,-4 1 0,-7-6 0,1-2 0,13 1 0,4 0 0,-5 0 0</inkml:trace>
  <inkml:trace contextRef="#ctx0" brushRef="#br6" timeOffset="1.28888E6">24684 12392 8191,'-21'0'0,"-1"14"0,6 13 0,4 7 0,-3 27 1454,5-13 0,3 2-1454,5-3 0,4-3 0,7-11 0,2-1 0,-3 7 0,4-3 0,31 3 0,-9-21 0,2-2 0,21 11 0,-1-14 0,-31-3 0</inkml:trace>
  <inkml:trace contextRef="#ctx0" brushRef="#br6" timeOffset="1.29083E6">17213 12501 24575,'6'26'0,"-4"0"0,17-2 0,-10-3 0,11 3 0,-6-3 0,6 8 0,-5-6 0,5 7 0,-7-10 0,0 1 0,-1-5 0,-6-5 0,-1-6 0</inkml:trace>
  <inkml:trace contextRef="#ctx0" brushRef="#br6" timeOffset="1.29105E6">17356 12586 24575,'-41'40'0,"0"3"0,0-11 0,6-6 0,-3 0 0,9-7 0,0-2 0,-5 3 0,2-1 0,-3 6 0,24-18 0,5 2 0</inkml:trace>
  <inkml:trace contextRef="#ctx0" brushRef="#br6" timeOffset="1.29208E6">22454 12573 24575,'6'9'0,"16"2"0,-13 5 0,15 12 0,2-4 0,-9 7 0,11-4 0,-9 2 0,0-9 0,0 0 0,-9-14 0,-5-6 0</inkml:trace>
  <inkml:trace contextRef="#ctx0" brushRef="#br6" timeOffset="1.29225E6">22679 12661 24575,'-10'6'0,"-3"8"0,-2-2 0,-7 16 0,-1-4 0,2-5 0,4 0 0,6-17 0,-1 12 0,6-13 0,1 4 0</inkml:trace>
  <inkml:trace contextRef="#ctx0" brushRef="#br6" timeOffset="1.29429E6">12785 12364 24575,'-11'5'0,"0"-4"0,0 4 0,0-5 0,-4 0 0,-1 6 0,-13-4 0,-1 4 0,-8-6 0,-19 6 0,22-5 0,-7 5 0,26-6 0,6 0 0,-3 14 0,7-1 0,-6 12 0,10 4 0,-12 18 0,11-3 0,0-8 0,-2 0 0,-4 8 0,7 3 0,-6-19 0,8-7 0,-6-1 0,4 10 0,-9-2 0,10 3 0,-4-10 0,5-6 0,0-4 0,0 4 0,0-3 0,5 3 0,5-9 0,2-1 0,7-5 0,22 0 0,19-10 0,3 1 0,-12-2 0,-27 0 0,-18 5 0,-1 0 0,-5 1 0</inkml:trace>
  <inkml:trace contextRef="#ctx0" brushRef="#br6" timeOffset="1.2964E6">27932 12433 8191,'-6'-4'0,"6"2"5063,6-7-5063,5 8 2818,9-10-2818,-3 9 1719,8-10-1719,-4 10 6784,-1-4-6784,1 0 0,0 4 0,-1-4 0,-3 6 0,-7 5 0,-5 1 0,-5 34 0,0-7 0,0 5 0,0 24 0,0 6-1238,0-20 0,0 0 0,0-1 1238,0 13 0,0-5 0,0-12 0,0-7 0,0-12 0,0-9 0,0-4 0,-5-5 0,-1-2 0,-5-4 3714,0 0-3714,-17-18 0,-11-2 0,1-3 0,-3 2 0,25 20 0,1-5 0,9 1 0,1 4 0,5-4 0</inkml:trace>
  <inkml:trace contextRef="#ctx0" brushRef="#br6" timeOffset="1.30043E6">29162 12452 24575,'15'0'0,"12"15"0,-8-6 0,8 16 0,-6 2 0,-1 12 0,6 4 0,-6 3 0,-3-16 0,-7-2 0,5-10 0,-7 2 0,3-17 0,-5 5 0,-6-13 0</inkml:trace>
  <inkml:trace contextRef="#ctx0" brushRef="#br6" timeOffset="1.30067E6">29412 12530 24575,'-19'27'0,"6"-2"0,-14 22 0,19-19 0,-24 11 0,27-17 0,-32 4 0,33-10 0,-23 0 0,20-5 0,-3-4 0,5-2 0</inkml:trace>
  <inkml:trace contextRef="#ctx0" brushRef="#br6" timeOffset="1.30148E6">30224 12287 24575,'-6'5'0,"1"15"0,5 23 0,0 1 0,0 19 0,0-15 0,0 9 0,0-16 0,0-22 0,-6-38 0,4-46 0,-1 30 0,0-2-475,2-8 0,2 0 475,4 7 0,1 2 0,0-1 0,2 0 0,14-21 0,13 9 0,-3 22 0,13 19 0,-18 17 0,-1 10 0,-20 14 950,0-10-950,-34 28 0,-18-3 0,-1-2 0,-5-9 0,32-23 0,4-7 0,0 4 0,6-10 0,4 4 0,1-5 0</inkml:trace>
  <inkml:trace contextRef="#ctx0" brushRef="#br6" timeOffset="1.30193E6">30580 12027 24575,'-34'34'0,"17"12"0,5 7 0,2-6 0,1 3-472,4-5 1,2 4-1,1-2 472,0 17 0,4-3 0,6-10 0,2-1 39,-3 1 0,2-5-39,17 0 326,-9-28-326,-7-16 0,1 2 0,0-4 177,8-22 0,-11 17 1,5-17-1</inkml:trace>
  <inkml:trace contextRef="#ctx0" brushRef="#br6" timeOffset="1.30262E6">30853 12189 15360,'-13'14'0,"7"-2"3924,0 14-3924,6-6 1591,0 10-1591,0-12 857,17 14-857,-7-24 2843,13 5-2843,-4-26 0,26-18 0,-19 8 0,2-2 0,4-3 0,-1 3 0,12 2 0,-24 57 0,-14 17 0,-4 9 0,-1 4 0,0 1-719,0 1 0,0-4 719,1-19 0,-2-6 0,-4-3 0,4-11 0,-13-17 0,6 8 0,-13-12 0,-6 7 0,4-18 1438,-4-3-1438,-4-29 0,13-2 0,-3 3 0,15 3 0,6 30 0,0-2 0</inkml:trace>
  <inkml:trace contextRef="#ctx0" brushRef="#br6" timeOffset="1.30295E6">31486 12337 24575,'20'-7'0,"2"6"0,5-5 0,-6 6 0,-5 0 0,-10 0 0,-2 0 0</inkml:trace>
  <inkml:trace contextRef="#ctx0" brushRef="#br6" timeOffset="1.30312E6">31411 12505 24575,'42'-15'0,"-2"11"0,-9-10 0,-1-2 0,16-3 0,13 1 0,-22-10 0,-12 25 0,-11-10 0,-9 13 0</inkml:trace>
  <inkml:trace contextRef="#ctx0" brushRef="#br6" timeOffset="1.3036E6">31856 12182 24575,'0'20'0,"0"7"0,0 8 0,0 5 0,0-2 0,0 17 0,0-20 0,0 6 0,0-35 0,0-7 0,13-23 0,8 2 0,5 1 0,3 8 0,-8 13 0,-1 0 0,1 6 0,-5 5 0,-1 7 0,-9-1 0,-19 7 0,-4-4 0,-13-4 0,6-3 0,-2-13 0,9 0 0,-7-5 0,16 4 0,-1-4 0</inkml:trace>
  <inkml:trace contextRef="#ctx0" brushRef="#br6" timeOffset="1.30399E6">32157 12412 8191,'-11'0'0,"0"0"5063,0 9-5063,-4 15 2818,3-4-2818,2 8 1719,10-23-1719,15 0 6784,11-11-6784,2 5 0,2-6 0,-13 17 0,-7-3 0,0 8 0,-9-9 0,4-2 0</inkml:trace>
  <inkml:trace contextRef="#ctx0" brushRef="#br6" timeOffset="1.3047E6">32334 12348 24575,'0'10'0,"0"1"0,5 0 0,-4 0 0,4-1 0,-5 1 0,0 0 0,0-10 0,6-7 0,2-10 0,9-1 0,9 0 0,-3 9 0,7 2 0,-18 15 0,2-7 0,-13 17 0,8-12 0,-3 3 0,10-5 0,-5-5 0,6-9 0,-6 6 0,-4-23 0,3 17 0,-9-14 0,-1 17 0,-6 1 0,0 14 0,1-2 0,19 4 0,-6-7 0,12-4 0,-5 0 0,-3 5 0,3 1 0,-4 0 0,4-1 0,-3-5 0,7 0 0,-2-6 0,-1 4 0,-5-4 0,-7 6 0</inkml:trace>
  <inkml:trace contextRef="#ctx0" brushRef="#br6" timeOffset="1.30489E6">32764 12322 24575,'6'11'0,"-1"-1"0,-1-4 0,-2-1 0,2-5 0</inkml:trace>
  <inkml:trace contextRef="#ctx0" brushRef="#br6" timeOffset="1.30547E6">32907 11909 24575,'17'5'0,"6"9"0,-5 19 0,14 18-441,-19-16 0,-1 4 441,4 21 0,-1 4 0,-1 0 0,-2-1-649,-3-5 1,-3-1 648,-6-9 0,-4-7 0,-6-10 522,-11-4-522,1-4 0,-30 4 0,4-13 0,-5 0 0,0 3 0,1-1 0,6-9 0,5 0 0,-2 4 0</inkml:trace>
  <inkml:trace contextRef="#ctx0" brushRef="#br6" timeOffset="1.30852E6">18178 15062 8191,'-6'12'0,"1"-3"5063,5 21-5063,0-2 1409,0 6 0,0 3-1409,0 28 0,-3-21 0,0-3 0,2 2 1719,-6-19-1719,7-13 6784,-6-19-6784,5-8 0,-5-19 0,6-11 0,-1 3 0,2-3 0,3 4 0,0 1 0,-4-3 0,2 3 0,27-18 0,-20 41 0,31 2 0,-13 11 0,7 19 0,-13-6 0,-6 12 0,-13-9 0,-4 8 0,-10 4 0,-15 6 0,-3-7 0,4-9 0,6-8 0,4-5 0,9 0 0,-2 0 0</inkml:trace>
  <inkml:trace contextRef="#ctx0" brushRef="#br6" timeOffset="1.30885E6">18715 14950 24575,'-18'9'0,"-2"4"0,3 25 0,6 12 0,2 9 0,9 5 0,0-16 0,10 6 0,12 6 0,9-12 0,-1 2 0,-8-34 0,-10-7 0,3-9 0,-8 0 0,2 0 0</inkml:trace>
  <inkml:trace contextRef="#ctx0" brushRef="#br6" timeOffset="1.30922E6">18875 15191 24575,'15'17'0,"4"5"0,-2 7 0,1 1 0,12 10 0,10 13 0,-15-31 0,-1-3 0,-12-7 0,2-6 0,-13-1 0,4-5 0</inkml:trace>
  <inkml:trace contextRef="#ctx0" brushRef="#br6" timeOffset="1.30939E6">19081 15294 24575,'-11'4'0,"-13"13"0,10 1 0,-15 13 0,12-13 0,5 2 0,-2-14 0,12 4 0,-7-9 0,9 4 0</inkml:trace>
  <inkml:trace contextRef="#ctx0" brushRef="#br6" timeOffset="1.3096E6">19308 15359 24575,'0'32'0,"0"-6"0,0-11 0,0 9 0,0-1 0,4 3 0,2-10 0,0-12 0,-1-4 0</inkml:trace>
  <inkml:trace contextRef="#ctx0" brushRef="#br6" timeOffset="1.30985E6">19509 15089 24575,'12'19'0,"0"6"0,9 1 0,-5 3 0,0-1 0,1 19 0,-6-3 0,-17 10 0,-2-32 0,-13 3 0,5-23 0,8 7 0,-2-9 0</inkml:trace>
  <inkml:trace contextRef="#ctx0" brushRef="#br6" timeOffset="1.31015E6">20238 15129 24575,'6'31'0,"7"6"0,6-14 0,0 3 0,-3-11 0,-5-4 0,1 4 0,-6-8 0,0 2 0</inkml:trace>
  <inkml:trace contextRef="#ctx0" brushRef="#br6" timeOffset="1.31035E6">20400 15141 24575,'-21'26'0,"-7"4"0,11-15 0,-19 28 0,4-12 0,6 7 0,9-20 0,17-13 0</inkml:trace>
  <inkml:trace contextRef="#ctx0" brushRef="#br6" timeOffset="1.31081E6">20669 15184 8191,'6'20'0,"1"10"5063,7 2-5063,-6 0 2818,-2-7-2818,-6-9 1719,0-20-1719,0-12 6784,0-15-6784,0-17 0,0-8 0,16 16 0,5 0 0,6-11 0,0 23 0,1 8 0,-2 14 0,-4 15 0,-16 2 0,6 10 0,-10-1 0,4 0 0,-15-2 0,-8 3 0,-11-3 0,6-5 0,1-3 0,15-10 0,1 0 0</inkml:trace>
  <inkml:trace contextRef="#ctx0" brushRef="#br6" timeOffset="1.31103E6">21144 14905 24575,'-19'18'0,"11"7"0,-13 9 0,18 21 0,-6-21 0,0 0 0,13 28 0,4-2 0,7-38 0,9 0 0,-8-20 0,-8 7 0,1-9 0</inkml:trace>
  <inkml:trace contextRef="#ctx0" brushRef="#br6" timeOffset="1.31123E6">21328 15097 24575,'0'15'0,"6"2"0,1-1 0,5-1 0,12 3 0,-9-1 0,10-3 0,-18-5 0,-2-9 0</inkml:trace>
  <inkml:trace contextRef="#ctx0" brushRef="#br6" timeOffset="1.31148E6">21497 15009 24575,'-15'27'0,"3"-4"0,-3-11 0,-4 7 0,-9 9 0,0-2 0,-1 1 0,-11 7 0,-6 7 0,40-33 0,7-4 0,5-4 0,-1 0 0</inkml:trace>
  <inkml:trace contextRef="#ctx0" brushRef="#br6" timeOffset="1.31173E6">21626 15155 8191,'15'-6'0,"-3"6"5063,-2 10-5063,-5 7 2818,-5-1-2818,0 0 1719,0-6-1719,0 1 6784,13 12-6784,-1-8 0,13 4 0,-4-13 0,-1-6 0,1 0 0,-5 0 0,-1-5 0,-9 4 0,-1-4 0</inkml:trace>
  <inkml:trace contextRef="#ctx0" brushRef="#br6" timeOffset="1.31198E6">21958 14869 24575,'5'16'0,"-4"4"0,10 13 0,-1 24 0,-6-22 0,0 1 0,1-2 0,-1-1 0,-4 15 0,-10-29 0,-7-1 0,-14-10 0,-8 3 0,7-11 0,12-1 0,11-6 0</inkml:trace>
  <inkml:trace contextRef="#ctx0" brushRef="#br6" timeOffset="1.31283E6">22766 15072 8191,'4'-6'0,"15"10"5063,-1 8-5063,6 3 2818,-8 1-2818,-5-5 1719,7 13-1719,-1 0 1696,2-2 0,-9-6 0,-5-16 0</inkml:trace>
  <inkml:trace contextRef="#ctx0" brushRef="#br6" timeOffset="1.313E6">22987 15111 8191,'-9'-6'0,"6"6"5063,-23 10-5063,8 8 2818,-21 5-2818,16-4 429,-6 0 1,22-13 0,-2 0 0</inkml:trace>
  <inkml:trace contextRef="#ctx0" brushRef="#br6" timeOffset="1.3135E6">23178 14958 24575,'0'34'0,"0"-15"0,0 13 0,0-16 0,0 29 0,6-9 0,-5 8 0,5-20 0,-6-23 0,0-12 0,0-39 0,0 1 0,0-16 0,20 16 0,-5 22 0,17 1 0,-11 25 0,-4 7 0,-6 5 0,-7 5 0,-4-5 0,-18 7 0,-8 2 0,-17-4 0,12-3 0,7-13 0,18 0 0,1 0 0</inkml:trace>
  <inkml:trace contextRef="#ctx0" brushRef="#br6" timeOffset="1.31375E6">23534 14857 8191,'-26'20'0,"16"-6"5063,-16 17-5063,25 6 2818,-5 21-2818,11-25 0,2 0 0,-4 21 0,32-14 0,-24-24 1719,18-6-1719,-13-1 0,-8-9 0,1 0 0</inkml:trace>
  <inkml:trace contextRef="#ctx0" brushRef="#br6" timeOffset="1.31402E6">23730 14982 24575,'6'19'0,"-4"7"0,19 12 0,-9 1 0,5 2 0,7 0 0,-15-1 0,8-2 0,-11-11 0,-6-12 0,0-10 0</inkml:trace>
  <inkml:trace contextRef="#ctx0" brushRef="#br6" timeOffset="1.31422E6">23895 15094 24575,'-27'20'0,"2"-1"0,15-9 0,-6 2 0,4-1 0,-7 8 0,21-7 0,-9 0 0,16-7 0</inkml:trace>
  <inkml:trace contextRef="#ctx0" brushRef="#br6" timeOffset="1.31452E6">24086 15133 10506,'17'0'0,"-2"0"5047,0 0-5047,-8 9 2448,2 10-2448,-15 8 1413,-1 3-1413,0-9 5161,2-5-5161,14-10 0,4 8 0,9-7 0,-9 8 0,-13-3 0,-11-6 0,-10 0 0,-8 0 0,1-4 0,-3-6 0,14 2 0,8-8 0</inkml:trace>
  <inkml:trace contextRef="#ctx0" brushRef="#br6" timeOffset="1.31473E6">24423 14982 24575,'11'51'0,"0"0"0,-4 9 0,-1 0 0,0-14 0,-2-1-1126,-8 8 0,-3-2 1126,1-17 0,-2-2 361,-5 3 0,-2-3-361,-18 14 0,13-19 0,2-21 0</inkml:trace>
  <inkml:trace contextRef="#ctx0" brushRef="#br6" timeOffset="1.33796E6">13126 10909 24575,'-7'22'0,"0"20"0,7 0 0,0 2 0,0 17 0,0-7 0,0-34 0,0-4 0,0-1 0,0-41 0,0 5 0,0-41 0,0 20 0,0-5 0,5-12 0,2-5-924,0 12 1,2-3 0,0 3 923,6-10 0,3 4 0,0 8 0,3 9 0,6 12 0,2 14 0,1 26 0,-11 3 0,11 18 0,-26-3 2770,8-3-2770,-12 2 0,-12-4 0,-4 7 0,-18-2 0,-5 5 0,6-18 0,0 2 0,17-16 0,-4 4 0,13-6 0,-2 0 0</inkml:trace>
  <inkml:trace contextRef="#ctx0" brushRef="#br6" timeOffset="1.33831E6">13813 10369 24575,'-35'17'0,"-6"31"0,19-5 0,0 9 0,2 0-1793,3-8 1,1-1 0,2 2 1792,-1 11 0,1 2 0,3-3 0,3 0 0,3-1 785,2 5 1,6-2-786,13-5 0,3-4 0,-9-5 0,1-4 0,10-10 0,1-5 879,1-4-879,-7-14 0,5 0 0,8-6 0,-15 0 0,4 0 0</inkml:trace>
  <inkml:trace contextRef="#ctx0" brushRef="#br6" timeOffset="1.33895E6">14054 10544 24575,'-6'15'0,"4"9"0,-14 15 0,14 1 0,-8-2 0,10 0 0,10-20 0,10 7 0,11-18 0,12-16 0,3-10 0,-16-3 0,-1-2 0,9-3 0,-4 15 0,-30 44 0,-8 11 0,-6 12 0,-1 2 0,-3 5 0,-2 4 0,0 0 0,5-11 0,0 1 0,-1 0 0,-1-4 0,-5 5 0,-2-4 0,3-8 0,-3 15 0,-9-66 0,6-24 0,6-11 0,-12-14 0,25 6 0,-11-7 0,15 8 0,0 5 0,13 10 0,8 10 0,-4 8 0,2 9 0</inkml:trace>
  <inkml:trace contextRef="#ctx0" brushRef="#br6" timeOffset="1.33926E6">14645 10708 24575,'30'-12'0,"23"-3"0,-18 7 0,20 0 0,-20 1 0,-29 26 0,-16 0 0,-10 5 0,0-4 0</inkml:trace>
  <inkml:trace contextRef="#ctx0" brushRef="#br6" timeOffset="1.33939E6">14692 10834 24575,'46'-3'0,"18"-9"0,-32-1 0,-1-1 0,20-14 0,-13 11 0,-33 7 0</inkml:trace>
  <inkml:trace contextRef="#ctx0" brushRef="#br6" timeOffset="1.3406E6">15147 10429 8191,'0'8'0,"0"15"4672,0 30-4672,0-18 0,0 4 0,0 21 0,0 4 0,0-5 0,0 1 0,0 3 0,0-5 0,0-20 0,0-7 2865,0 1-2865,0-43 0,0-30 0,10-11 0,-10 15 0,3 0 1767,21-14-1767,-10 17 6638,29 6-6638,-9 28 442,6 2-442,-13 14 0,-17 2 0,2 7 0,-10-3 0,-5 1 0,-4-12 0,-10 4 0,2-13 0,-3 13 0,-11-13 0,5 4 0,-1-11 0,14 4 0,6-4 0</inkml:trace>
  <inkml:trace contextRef="#ctx0" brushRef="#br6" timeOffset="1.34097E6">15524 10732 8191,'-9'-12'0,"-3"17"5063,1 8-5063,6 4 2818,15-8-2818,2-9 1719,7 0-1719,-7 0 6784,-2 5-6784,-5 5 0,-5 2 0,0-2 0,0-5 0</inkml:trace>
  <inkml:trace contextRef="#ctx0" brushRef="#br6" timeOffset="1.34161E6">15654 10694 24575,'5'28'0,"-4"-5"0,9-4 0,-4-10 0,4-9 0,3-9 0,11 0 0,5-7 0,8 8 0,-11 2 0,-6 6 0,-9 0 0,-1 0 0,5 0 0,-8-5 0,3-5 0,-17-7 0,1 6 0,-1 7 0,7 5 0,23 4 0,-8-5 0,12 0 0,-21 4 0,4-2 0,-9 7 0,13-8 0,-7 4 0,17-5 0,-11 0 0,7-5 0,-9 4 0,4-4 0,2 5 0,0 0 0,-6 0 0,-7 0 0</inkml:trace>
  <inkml:trace contextRef="#ctx0" brushRef="#br6" timeOffset="1.34217E6">16146 10629 24575,'6'-1'0,"-1"2"0,-5 10 0,5-5 0,1-1 0,9-5 0,6 0 0,0 0 0,5 0 0,-10 0 0,-6 0 0,-5 0 0</inkml:trace>
  <inkml:trace contextRef="#ctx0" brushRef="#br6" timeOffset="1.3433E6">16612 10065 8191,'0'-16'0,"0"1"5063,0 41-5063,0 3 0,0 11 0,0 7 764,1 5 0,-2 6-764,-1-12 0,-1 6 0,-1 1 0,0 0 0,1 0 0,-1 0 0,0 0 0,0 0 11,0-1 0,0 1 0,0-2 0,0-3-11,-1 6 0,1-4 0,1-5 0,3 20 5316,0-11-5316,0-23 0,0 2 0,0-16 1431,0 3-1431,15-61 0,-12 34 0,12-39 0</inkml:trace>
  <inkml:trace contextRef="#ctx0" brushRef="#br6" timeOffset="1.34425E6">16942 10353 8191,'0'-17'0,"0"2"5063,0 0-5063,0 3 2818,0 11-2818,8 25 1719,-6 8-1719,13 8 6784,-13-12-6784,22 5 0,-10-7 0,13 7 0,-16-20 0,-5-4 0</inkml:trace>
  <inkml:trace contextRef="#ctx0" brushRef="#br6" timeOffset="1.34448E6">17082 10344 24575,'-6'11'0,"2"-1"0,-1 10 0,-9 10 0,-7 2 0,5-2 0,-2-11 0,11-4 0,1-3 0,0-2 0,6-5 0</inkml:trace>
  <inkml:trace contextRef="#ctx0" brushRef="#br6" timeOffset="1.34468E6">17333 10503 24575,'0'21'0,"-5"-1"0,4 1 0,-4-4 0,5-2 0,0-5 0,0 5 0,0-7 0,0 1 0</inkml:trace>
  <inkml:trace contextRef="#ctx0" brushRef="#br6" timeOffset="1.34488E6">17536 10425 8191,'25'-15'0,"22"-3"1265,-13-1 1,4 4 0,-33 15 0</inkml:trace>
  <inkml:trace contextRef="#ctx0" brushRef="#br6" timeOffset="1.34501E6">17567 10467 24575,'16'0'0,"9"0"0,1-6 0,5-9 0,-9 6 0,-10-4 0</inkml:trace>
  <inkml:trace contextRef="#ctx0" brushRef="#br6" timeOffset="1.34528E6">17979 10156 12145,'-5'-2'0,"4"3"4790,-4 10-4790,5 4 2162,-6 18-2162,4 17 607,0-16 0,-2 1-607,-2 21 4264,5-14-4264,-1-27 0,8-10 0,0-5 0,-1 0 0</inkml:trace>
  <inkml:trace contextRef="#ctx0" brushRef="#br6" timeOffset="1.34606E6">18050 10409 24575,'15'0'0,"2"0"0,4-5 0,-3-5 0,-7-15 0,-14 6 0,-9-4 0,-5 15 0,11 3 0,21 5 0,12 0 0,10 0 0,-10 0 0,-8 0 0,0 13 0,7-10 0,10 16 0,-4-17 0,-3 4 0,-13-11 0,4 4 0,-4-10 0,4 9 0,7-24 0,-10 12 0,4-18 0,-15 15 0,-10 7 0,-8 5 0,-4 5 0,1 0 0,9 5 0,-4 1 0,9 9 0,-4 1 0,5 0 0,5-1 0,5-3 0,10 8 0,-3-6 0,-3 4 0,-4-7 0,-9 0 0,4 4 0,-18 14 0,-9 7 0,4-9 0,-1-5 0</inkml:trace>
  <inkml:trace contextRef="#ctx0" brushRef="#br6" timeOffset="1.34677E6">16839 10876 8191,'20'4'0,"-3"7"5063,14 7-5063,-14-1 2818,3 5-2818,-5-6 1719,-8 1-1719,-2-7 0,-7-5 0,-2-5 0</inkml:trace>
  <inkml:trace contextRef="#ctx0" brushRef="#br6" timeOffset="1.34696E6">16943 10922 24575,'-5'22'0,"-2"2"0,0-12 0,1 3 0,1-9 0,4 4 0,6-9 0,2 4 0,3-5 0,-5 0 0</inkml:trace>
  <inkml:trace contextRef="#ctx0" brushRef="#br6" timeOffset="1.34718E6">17053 10953 24575,'51'-9'0,"0"-1"0,-9 4 0,-9 7 0,-20 10 0,-17 6 0,2 3 0,-2-9 0,8 0 0,15-7 0,-6-4 0,6 0 0,-15 0 0</inkml:trace>
  <inkml:trace contextRef="#ctx0" brushRef="#br6" timeOffset="1.34738E6">17527 10934 24575,'42'-15'0,"-10"12"0,5-17 0,-25 19 0,2-4 0</inkml:trace>
  <inkml:trace contextRef="#ctx0" brushRef="#br6" timeOffset="1.34749E6">17565 10964 12848,'10'13'0,"6"-7"1159,18-13 0,-14 4 0,1-10 0</inkml:trace>
  <inkml:trace contextRef="#ctx0" brushRef="#br6" timeOffset="1.34782E6">17889 10869 24575,'-9'-6'0,"1"5"0,-12 9 0,13 8 0,-2 2 0,14 3 0,-4 0 0,13-3 0,-12-2 0,7-4 0,-9-2 0,-9 1 0,-3-5 0,-5-1 0,1-5 0,10 0 0,1 0 0</inkml:trace>
  <inkml:trace contextRef="#ctx0" brushRef="#br6" timeOffset="1.34858E6">17959 10954 24575,'5'15'0,"1"-8"0,0 7 0,3-13 0,6-1 0,-2-1 0,7-9 0,-5 9 0,-3-4 0,3 5 0,-4 0 0,9 0 0,-7 0 0,11 0 0,-4-13 0,-3 5 0,2-6 0,-13 5 0,3 8 0,-3-4 0,9 5 0,1 0 0,0-5 0,0 4 0,-1-4 0,-4 5 0,5 0 0,-6 0 0,1 0 0,4-6 0,1 4 0,5-19 0,-4 3 0,-6-18 0,3-16 0,-11-8 0,5 13 0,-13 12 0,4 35 0,-10 27 0,10 26 0,-6 2 0,7-4 0,0-27 0,0-9 0,0-8 0,0 3 0</inkml:trace>
  <inkml:trace contextRef="#ctx0" brushRef="#br6" timeOffset="1.34873E6">18416 10856 24575,'16'-5'0,"-1"4"0,-4-4 0,-1 0 0,1 4 0,5-9 0,-9 9 0,2-4 0</inkml:trace>
  <inkml:trace contextRef="#ctx0" brushRef="#br6" timeOffset="1.34953E6">17049 11447 8191,'5'-7'0,"1"20"5063,17-1-5063,-9 12 2818,4-9-2818,4 4 1719,-13-1-1719,9 2 0,-13-9 0,-5-6 0</inkml:trace>
  <inkml:trace contextRef="#ctx0" brushRef="#br6" timeOffset="1.34993E6">17169 11522 8191,'-11'5'0,"0"1"5063,5 5-5063,6-5 2818,6-1-2818,9-5 1719,10 0-1719,7-6 6784,5 4-6784,-11-4 0,-6 6 0,-14 9 0,-1 3 0,-5 5 0,0-2 0,0-5 0,5-4 0,-13 4 0,5-9 0,-7 9 0,-4-9 0,3 4 0,-1-1 0,3-2 0,9 2 0</inkml:trace>
  <inkml:trace contextRef="#ctx0" brushRef="#br6" timeOffset="1.3503E6">17423 11526 24575,'19'0'0,"4"-6"0,-1 4 0,-2-4 0,-14 6 0,-2 0 0</inkml:trace>
  <inkml:trace contextRef="#ctx0" brushRef="#br6" timeOffset="1.35043E6">17463 11565 24575,'17'0'0,"-2"0"0,0-6 0,-7 4 0,1-4 0</inkml:trace>
  <inkml:trace contextRef="#ctx0" brushRef="#br6" timeOffset="1.35082E6">17696 11423 24575,'0'11'0,"5"4"0,1-3 0,9-2 0,-3-5 0,3-10 0,-5 4 0,2-13 0,0 7 0,0-9 0,-2 10 0,-4 6 0,-1 11 0,-5 5 0,0 12 0,0 3 0,0 15 0,-10 11 0,8-19 0,-8 2 0,10-34 0,0-1 0</inkml:trace>
  <inkml:trace contextRef="#ctx0" brushRef="#br6" timeOffset="1.35113E6">17953 11561 12079,'9'-6'0,"-2"-3"4803,8 8-4803,-9-13 2174,8 0-2174,-7-2 1221,3-1-1221,-14 11 4298,-3 1-4298,-9 5 0,10 5 0,-8 7 0,7 5 0,-3 1 0,10-7 0,1-2 0,18-8 0,-10-5 0,7 2 0,-10-8 0</inkml:trace>
  <inkml:trace contextRef="#ctx0" brushRef="#br6" timeOffset="1.35131E6">18100 11362 10140,'0'19'0,"3"-6"5082,-9 17-5082,6-10 2509,0-3-2509,0-2 364,0-5 1,0-4 0,0-1 0</inkml:trace>
  <inkml:trace contextRef="#ctx0" brushRef="#br6" timeOffset="1.3517E6">18186 11372 24575,'-6'27'0,"4"-2"0,-4-9 0,1 4 0,4-8 0,16-10 0,0-5 0,17-7 0,-11 5 0,-5 5 0,-1 0 0,13 0 0,-13-5 0,13 4 0,-22-8 0,3 7 0,2-2 0,0-1 0,0 4 0,-6-4 0</inkml:trace>
  <inkml:trace contextRef="#ctx0" brushRef="#br6" timeOffset="1.35231E6">18745 10057 24575,'12'9'0,"4"-1"0,7 23 0,1 1 0,3 6 0,-7 1 0,0 3 0,0 2-1269,0 1 0,1 1 0,-2 1 1269,0 4 0,-1 1 0,-4-3 0,-5 4 0,-3-4 63,1-3 1,-2-2-64,-5 21 0,1-28 0,-2-1 0,-11 16 0,-10 8 0,-4-30 0,-12 2 0,0-14 0,-11 3 0,18-9 0,6-2 0</inkml:trace>
  <inkml:trace contextRef="#ctx0" brushRef="#br6" timeOffset="1.37207E6">4718 9308 24575,'13'-11'0,"0"-7"0,2 9 0,3-1 0,13-12 0,25 4 0,-14 1 0,4-1 0,7 2 0,0 3 0,-12 3 0,-3 1 0,19-6 0,-42 14 0,-9-18 0,-1 2 0,-5-1 0,0 4 0</inkml:trace>
  <inkml:trace contextRef="#ctx0" brushRef="#br6" timeOffset="1.37228E6">5174 9008 24575,'5'-6'0,"10"1"0,12 11 0,0 2 0,-1 4 0,-11 0 0,-9 4 0,-2 1 0,-4 4 0,-25 5 0,6 0 0,-11-5 0,-5-1 0,-21 16 0,11-8 0,11-11 0</inkml:trace>
  <inkml:trace contextRef="#ctx0" brushRef="#br6" timeOffset="1.37418E6">25283 16208 24575,'10'0'0,"1"0"0,21 0 0,13 0 0,16 0 0,-16 0 0,-13 0 0,-26 5 0,-1-4 0,-5 4 0</inkml:trace>
  <inkml:trace contextRef="#ctx0" brushRef="#br6" timeOffset="1.37437E6">25367 16340 24575,'27'0'0,"6"-9"0,-3 7 0,8-15 0,1 15 0,0-13 0,-13 14 0,-6-5 0,-15 6 0</inkml:trace>
  <inkml:trace contextRef="#ctx0" brushRef="#br6" timeOffset="1.37755E6">11770 9808 24575,'6'-11'0,"-1"1"0,-10 4 0,-5-4 0,-11 9 0,-18-4 0,9 5 0,-8 0 0,18 0 0,-10 0 0,4 13 0,-5-10 0,-2 16 0,6-5 0,1-5 0,7 9 0,8-17 0,-1 13 0,-4-2 0,-10 17 0,7-6 0,0 2 0,8-5 0,10-4 0,-11 13 0,10 3 0,6 33 0,-2-19 0,8 17 0,-1-25 0,8 12 0,-2-20 0,2 1 0,1 6 0,1-2 0,11 20 0,-5-10 0,-12-24 0,1-1 0,0 1 0,7 1 0,7-4 0,5 3 0,-1-6 0,-6-5 0,-10-4 0,13 1 0,-2-6 0,14 5 0,-9-6 0,-2 0 0,-10 0 0,1-6 0,7 4 0,22-19 0,1-8 0,-17 9 0,-2-2 0,3-14 0,-5 10 0,-19 16 0,1-6 0,0 0 0,11-32 0,-13 12 0,3 4 0,-1-2 0,-10-6 0,8-6 0,-10 7 0,0-7 0,0-2 0,-9-17 0,1 31 0,-3 0 0,-14-26 0,-1 12 0,7 22 0,3 10 0,-17 3 0,-2 2 0,-4 0 0,-5 0 0,-2 2-374,-2 0 1,1 1 373,9-3 0,3 3 0,-11 6 0,15-13 0,3 8 0,16-1 0,3 2 0</inkml:trace>
  <inkml:trace contextRef="#ctx0" brushRef="#br6" timeOffset="1.3794E6">26106 15985 24575,'6'-5'0,"-1"-1"0,-5 18 0,-5-8 0,4 21 0,1-19 0,16-22 0,1-4 0,0-8 0,-3 11 0,-12 8 0,2 7 0,-4-3 0</inkml:trace>
  <inkml:trace contextRef="#ctx0" brushRef="#br6" timeOffset="1.37993E6">26734 15751 24575,'0'-17'0,"-5"1"0,-1 10 0,-13-12 0,7 15 0,-16-10 0,10 18 0,-16 10 0,20 2 0,-3 15 0,17-1 0,9 24 0,21 3 0,-16-23 0,2-2 0,15 16 0,-10-12 0,-20-16 0,5-5 0,-6-1 0,-9-5 0,-9 6 0,-21-9 0,8 2 0,-2-9 0,14-11 0,11-6 0,8-24 0,12-4 0,19-7 0,-1 2 0,6 12 0,-12 6 0,-1 2 0,-14 12 0,0-3 0,-9 10 0,-5 5 0,4 1 0,-4 5 0</inkml:trace>
  <inkml:trace contextRef="#ctx0" brushRef="#br6" timeOffset="1.38295E6">26977 15722 24575,'0'8'0,"10"-4"0,-2 21 0,21 11 0,-14-16 0,9 14 0,-13-24 0,8 9 0,-6-6 0,1 1 0,-10-10 0</inkml:trace>
  <inkml:trace contextRef="#ctx0" brushRef="#br6" timeOffset="1.38327E6">27169 15779 24575,'0'11'0,"-19"10"0,9 10 0,-11 3 0,-5-8 0,9 5 0,-18 7 0,13-7 0,4-5 0,5-11 0,-2 0 0,3-3 0,1-1 0,6-6 0</inkml:trace>
  <inkml:trace contextRef="#ctx0" brushRef="#br6" timeOffset="1.38453E6">27065 15922 24575,'6'4'0,"8"-2"0,-12 19 0,12-12 0,-13 14 0,9-7 0,-4-4 0,13 11 0,-5-6 0,9 4 0,-10-5 0,2-9 0,-4 3 0,-5-9 0,-1 4 0</inkml:trace>
  <inkml:trace contextRef="#ctx0" brushRef="#br6" timeOffset="1.38498E6">27486 15915 24575,'5'-2'0,"1"-1"0,0 3 0,-1-6 0,-5 0 0,0 1 0</inkml:trace>
  <inkml:trace contextRef="#ctx0" brushRef="#br6" timeOffset="1.3854E6">27613 15779 24575,'10'5'0,"21"-15"0,12 0 0,2-6 0,-12 10 0,-18 6 0,-9 14 0,-1 15 0,-11 1 0,4 15 0,-4-22 0,6 5 0,0-8 0,0 10 0,0-7 0,0 3 0,0-6 0,0-13 0,0 2 0</inkml:trace>
  <inkml:trace contextRef="#ctx0" brushRef="#br6" timeOffset="1.38575E6">28008 15844 24575,'21'26'0,"0"1"0,-2-7 0,3 5 0,7 4 0,19 14 0,-13-12 0,6 4 0,-21-23 0,-14-7 0,-2-5 0</inkml:trace>
  <inkml:trace contextRef="#ctx0" brushRef="#br6" timeOffset="1.38595E6">28252 15947 16430,'-18'15'0,"-3"2"3559,-1 5-3559,9-5 1401,-10 2-1401,14-4 0,-2-7 0,5 1 0</inkml:trace>
  <inkml:trace contextRef="#ctx0" brushRef="#br6" timeOffset="1.38716E6">28179 15989 24575,'-11'0'0,"5"5"0,-3-4 0,3 18 0,-5-6 0,0 13 0,5-10 0,-4 0 0,3-1 0,-4-3 0,4 3 0,-3-9 0,9 3 0,-9-7 0,9 2 0,-4-4 0</inkml:trace>
  <inkml:trace contextRef="#ctx0" brushRef="#br6" timeOffset="1.39043E6">28752 15973 24575,'5'-15'0,"-4"-1"0,-1 4 0,-6 12 0,0 12 0,1 4 0,5-6 0,0-5 0</inkml:trace>
  <inkml:trace contextRef="#ctx0" brushRef="#br6" timeOffset="1.39088E6">29106 15786 24575,'-4'-11'0,"-2"5"0,-5 1 0,-12 14 0,9-2 0,-11 11 0,11 6 0,-3 16 0,1-12 0,16 6 0,11-28 0,17-20 0,9-6 0,3-18 0,2 10 0,-9 5 0,-9 13 0,-14 38 0,-5 5 0,-5 32 0,0-17-6784,0 8 6784,0-28 0,5 4 0,-4-21 0,4-5 0,-5-2 0</inkml:trace>
  <inkml:trace contextRef="#ctx0" brushRef="#br6" timeOffset="1.39151E6">29285 15591 24575,'20'-20'0,"29"-7"0,8 15 0,-12 3 0,-1 3 0,18 6 0,-13 0 0,-39 9 0,8 6 0,-15 6 0,9 44 0,-10-9 0,-4 7-1126,3-8 1,-1 3-1,-1 0 1126,-2-5 0,-1-2 0,1-1 0,2 20 0,-1-9 0,-9-5 0,6-13 0,-1-18 0,-11-1 0,-25-8 0,-2-5 0,-21-3 0,30-12 0,-2-3 0,-22-4 0,-7 1-285,11 4 1,-3 1 0,3-1 0,-5-4 0,4 2 0,3 8 0,1 0 0</inkml:trace>
  <inkml:trace contextRef="#ctx0" brushRef="#br6" timeOffset="1.39268E6">26311 15548 8191,'5'-6'0,"-4"-4"5063,-13 9-5063,-5 9 2818,-20-5-2818,-10 25 0,10-12 1719,-12 2-1719,10 8 0,12-18 6784,-1 5-6784,17-8 0,0-5 0,0 0 0,0 5 0,1-4 0,4 9 0,-4-4 0,9 4 0,-4 6 0,5-5 0,-5 9 0,4 6 0,-4 5 0,5 8 0,9-1 0,-7 1 0,6 7 0,-7-11 0,-2 3 0,2 0 0,-2 3 0,-3 10 0,0 0-551,3-15 0,0-3 551,-8 30 0,9-32 0,0-3 0,0-12 0,0-1 0,0-4 0,5-5 1102,-4 3-1102,13-7 0,2 2 0,10-8 0,1 2 0,-6-2 0,-5 4 0,-1 0 0,-8 0 0,2 0 0</inkml:trace>
  <inkml:trace contextRef="#ctx0" brushRef="#br6" timeOffset="1.39391E6">30058 15750 8191,'8'-6'0,"4"23"5063,11-3-5063,5 23 2818,-10-19-2818,27 18 0,-11-16 1719,9 9-1719,-6-13 6784,-18-3-6784,5-6 0,-18-2 0,-1-5 0</inkml:trace>
  <inkml:trace contextRef="#ctx0" brushRef="#br6" timeOffset="1.39416E6">30331 15738 24575,'-15'7'0,"1"3"0,-22 24 0,-2 7 0,-7 4 0,4-4 0,16-19 0,5-3 0,-3 1 0,15-7 0,-5 1 0,13-10 0</inkml:trace>
  <inkml:trace contextRef="#ctx0" brushRef="#br6" timeOffset="1.40426E6">30982 15840 8191,'-11'4'0,"5"2"5063,-8 6-5063,11-1 0,-6-3 0,9-3 0</inkml:trace>
  <inkml:trace contextRef="#ctx0" brushRef="#br6" timeOffset="1.40473E6">31309 15724 24575,'-9'-1'0,"-7"10"0,-5-1 0,-7 17 0,1-11 0,6 11 0,1-3 0,14-6 0,6-1 0,6-4 0,45 25 0,-24-16 0,2 2 0,15 10 0,-1 1 0,5 8 0,-11-7 0,-36-23 0,-13 8 0,-10-5 0,-22 14 0,11-19 0,0 4 0,17-13 0,-3-17 0,12 3 0,-8-14 0,14 16 0,-6 3 0</inkml:trace>
  <inkml:trace contextRef="#ctx0" brushRef="#br6" timeOffset="1.40496E6">31485 15785 8191,'4'-17'0,"34"-8"4905,1 16-4905,-6-3 0,2 0 0,29 9 0,-16-7 0,2-1 0,-4 9 0,-1 1 0,-1-4 0,-3-1 0,8 6 709,-48 0 1,2 0-1,-12 0 1</inkml:trace>
  <inkml:trace contextRef="#ctx0" brushRef="#br6" timeOffset="1.40618E6">25092 16968 24575,'15'-6'0,"1"1"0,14-1 0,0 4 0,17-4 0,2 6 0,14-11-243,-28 10 1,4 0 242,6-6 0,5-2 0,3 1-686,-3 3 0,2 1 0,2 1 0,3-1 686,-1-2 0,4 1 0,1-1 0,2 0 0,-1-1-942,-5 1 0,2 0 0,0-1 0,0 1 0,-2 0 0,-1 0 942,1 2 0,-2 1 0,-1 0 0,0 0 0,0-2 0,1-2 0,0-3 0,0 1 0,-2 0 0,-3 3-499,10 4 1,-4 2 0,3-3 498,-8-3 0,2-2 0,3-2 0,-1 1 0,0 2 0,-2 2 0,1 1 0,-1 1 0,0 0 0,0-1-489,1 0 0,1-1 1,-1 1-1,0-1 0,-1 0 489,10-2 0,0-1 0,-2 1 0,-4 2 0,1 4 0,-5 1 0,2-2 0,4-6 0,2-3 0,-2 3 0,-3 5 0,-1 3 0,-1-1 0,1-3 0,0-1 0,-1 1 134,-4 3 0,0 2 0,3-1-134,-3-3 0,3 0 0,1-1 0,-1 1 0,1 2 0,-1 0 0,2 1 0,1-1 142,0-1 1,3-1 0,1 1-1,-1-1 1,-4 0-143,2-1 0,-2 1 0,-2-1 0,1 2 0,-3 1 0,1 1 0,-1-1 0,-3 0 237,0-3 1,-1-2-1,1 3-237,14 2 0,4 2 0,0-1 0,-14-3 0,0 0 0,0-1 0,0 1 248,0 2 1,0 1 0,0-1 0,-1 0-249,12-3 0,-1-1 0,-3 1 0,4 4 0,1 0 86,-5-3 0,4-2 0,-1 1-86,-2 3 0,0 1 0,2-2 0,-5-4 0,3-1 0,0 0 0,-2 2 0,-5 3 0,-2 2 0,0 0 0,-3-1 0,8-3 0,-2-1 0,-4 1 0,8 4 0,-7 0 0,4 0 3934,-31-4-3934,-4 2 908,-8-2-908,3 4 3472,-34 0-3472,-40 0 0,20 0 0,-19 0 0</inkml:trace>
  <inkml:trace contextRef="#ctx0" brushRef="#br6" timeOffset="1.4079E6">26729 17069 24575,'0'0'0</inkml:trace>
  <inkml:trace contextRef="#ctx0" brushRef="#br6" timeOffset="1.40853E6">26583 17047 24575,'-5'-10'0,"-5"4"0,-8 10 0,-8 20 0,6 0 0,-1 9 0,5-5 0,1 8 0,0 7 0,2 5 0,1 3 0,-2-8 0,0 2 0,2-2-293,4 6 0,1-3 293,-1-8 0,1-5 0,7-3 0,0-1 0,13-5 0,3 6 0,9-3 0,7 6 586,-13-20-586,4 5 0,-12-17 0,0 4 0,-5-5 0,-2 0 0</inkml:trace>
  <inkml:trace contextRef="#ctx0" brushRef="#br6" timeOffset="1.41323E6">27048 17499 24575,'11'0'0,"0"0"0,-10 0 0,-2 5 0,4-8 0,-5 11 0,7-7 0,-7 5 0,-2-1 0</inkml:trace>
  <inkml:trace contextRef="#ctx0" brushRef="#br6" timeOffset="1.41397E6">27583 17303 13036,'-22'7'0,"-2"-3"4591,-12 10-4591,7-8 2004,12-1-2004,2-4 1111,4 4-1111,1 5 3833,4-3-3833,-4 8 0,9-4 0,-9 0 0,9 0 0,-9-5 0,9 7 0,5-10 0,12 6 0,14-9 0,5 0 0,13 23 0,-24-8 0,8 20 0,-30-14 0,4-5 0,-6-1 0,0-4 0,-5 0 0,-21 14 0,10-15 0,-19 16 0,19-25 0,-5 5 0,0-10 0,0-2 0,9-10 0,2 9 0,10-2 0</inkml:trace>
  <inkml:trace contextRef="#ctx0" brushRef="#br6" timeOffset="1.41431E6">28196 17374 24575,'11'4'0,"0"-2"0,3 19 0,-1-7 0,23 30 0,-2-9 0,2 0 0,-9-10 0,-16-15 0,-5-4 0,-1-1 0</inkml:trace>
  <inkml:trace contextRef="#ctx0" brushRef="#br6" timeOffset="1.41453E6">28421 17400 12570,'-10'0'0,"-3"9"4700,2-2-4700,-14 16 0,-30 14 0,1-2 298,15-13 1,2-1-299,-3 3 1436,8-13-1436,21 0 938,2-10 1,8 4-1,-4-5 1</inkml:trace>
  <inkml:trace contextRef="#ctx0" brushRef="#br6" timeOffset="1.4165E6">29070 17428 24575,'4'6'0,"2"-2"0,0-8 0,4 2 0,-14-2 0,8 8 0,-18-2 0,12 7 0,-12-3 0,22 0 0,-11-6 0,12-1 0,-9-4 0</inkml:trace>
  <inkml:trace contextRef="#ctx0" brushRef="#br6" timeOffset="1.41693E6">29690 17190 24575,'-15'-6'0,"-1"7"0,-1 5 0,-10 35 0,8 22 0,1-28 0,1 2 0,9 3 0,3 0 0,-10 18 0,20-22 0,0-9 0,8-13 0,19-12 0,-1-5 0,4-5 0,-15-14 0,-25 8 0,-15 4 0,-8 4 0,1 6 0,7 0 0,14-5 0,2 4 0,4-4 0</inkml:trace>
  <inkml:trace contextRef="#ctx0" brushRef="#br6" timeOffset="1.4175E6">29972 17278 8191,'-10'-12'0,"3"6"5063,-8 9-5063,9 9 2818,1 17-2818,5 1 1719,0 17-1719,18-6 6784,-9-6-6784,10-7 0,-15-16 0,-18 3 0,-4-9 0,-4-1 0,6-5 0,12 0 0</inkml:trace>
  <inkml:trace contextRef="#ctx0" brushRef="#br6" timeOffset="1.41768E6">30131 17225 8191,'22'-25'0,"1"3"5063,28-7-5063,-6 10 0,10-11 2818,-23 19-2818,-20-3 0,-6 13 0,-1-4 0</inkml:trace>
  <inkml:trace contextRef="#ctx0" brushRef="#br6" timeOffset="1.41808E6">30752 17338 24575,'28'35'0,"-8"-15"0,13 14 0,-16-27 0,-5 7 0,2-12 0,-7 2 0,4-13 0,-7 2 0,-4-8 0,0 4 0,-9 5 0,-22 16 0,-27 12 0,13 0 0,0 1 0,13-8 0,1 0 0,-26 16 0,37-17 0,13-8 0,-2 0 0</inkml:trace>
  <inkml:trace contextRef="#ctx0" brushRef="#br6" timeOffset="1.41876E6">31193 17308 24575,'4'-1'0,"2"-3"0,5 9 0,-5-5 0,-1 0 0</inkml:trace>
  <inkml:trace contextRef="#ctx0" brushRef="#br6" timeOffset="1.421E6">31645 17161 24575,'11'0'0,"-5"-5"0,-1-1 0,-5-9 0,0 3 0,-5 2 0,4-4 0,-13 11 0,6-6 0,-7 14 0,4 1 0,5 5 0,2 0 0,4 4 0,0-4 0,6 18 0,1-11 0,6 8 0,-1-11 0,-6-5 0,-11 1 0,-2-5 0,-12-1 0,7-5 0,1-5 0,7-1 0,4-9 0,9-15 0,-2 10 0,21-17 0,-9 23 0,1 1 0,-11 6 0</inkml:trace>
  <inkml:trace contextRef="#ctx0" brushRef="#br6" timeOffset="1.42153E6">31913 16761 24575,'17'22'0,"2"8"0,0 17-1215,-7-16 0,-1 3 1215,2 6 0,0 4-14,0 17 1,-1 2 13,-3-5 0,-4 1 0,-9 7 0,-4-2 0,2-20 0,-3-3 0,-7-8 0,-2-3 0,-5 4 292,-3-11 1,-5-1-293,-9-1 0,-1-3 0,-19 12 0,3-9 0</inkml:trace>
  <inkml:trace contextRef="#ctx0" brushRef="#br6" timeOffset="1.42426E6">26768 18480 24575,'20'0'0,"22"0"0,-3-8 0,17 5 0,-10-15 0,11 7 0,-15-1 0,-1 3 0,-40 15 0,2-4 0,-12 4 0</inkml:trace>
  <inkml:trace contextRef="#ctx0" brushRef="#br6" timeOffset="1.42445E6">26823 18598 24575,'21'0'0,"7"0"0,35 0 0,-20-6 0,1-3 0,1 0 0,-1-1 0,-1 2 0,-5-2 0,0-11 0,-19 19 0,-10-4 0</inkml:trace>
  <inkml:trace contextRef="#ctx0" brushRef="#br7" timeOffset="1.49403E6">6229 1083 24575,'-26'19'0,"-20"27"0,13-13 0,-2 4 0,-6 5 0,0 2 0,0-4 0,1-1 0,4-7 0,2-1 0,5-6 0,2-3 0,-12 10 0,13-12 0,7-7 0,10-7 0,12-6 0,20-9 0,26-8 0,-13 6 0,5-1 0,12-3 0,6 1 0,-12 4 0,3 1 0,1 0-233,3 0 1,0 1 0,1 1 232,-1-1 0,0 2 0,-1-1 0,15 0 0,-5 0 0,-15 3 0,-6 0 0,15-2 0,-32 5 0,-20 1 0,-26 0 0,-4 0 697,-17 0-697,-3 0 0,-12 0 0,22 0 0,-2 0 0,-5-1 0,-2 0 0,-1-1 0,0 0 0,-3-1 0,0 0 0,1-1 0,0-1 0,3 1 0,1 0 0,3-2 0,1 1 0,5-1 0,1 0 0,-20-5 0,12 0 0,12 2 0,14 1 0,7 2 0,5-1 0,4 4 0,1 3 0,2 4 0,2 5 0,2 2 0,1 2 0,7 1 0,8 6 0,11 10 0,12 14 0,-21-16 0,1 0 0,-1 1 0,-1-1 0,17 21 0,-10-12 0,-7-12 0,-1-6 0,4 0 0,3-1 0,-1 0 0,-6-2 0,-7-6 0,-7-2 0,-5-8 0,-3-10 0,-2-12 0,0-10 0,0-8 0,0 1 0,0 3 0,0-6 0,0-10 0,0 15 0,0-3 0,0-8 0,-1-2 0,0-2 0,0 1 0,-1 4 0,0 3 0,-3-20 0,-1 28 0,0 19 0,-1 12 0,1 3 0,1 2 0,1 1 0,1 2-1696,0 6 0,2-4 0,-1 4 0</inkml:trace>
  <inkml:trace contextRef="#ctx0" brushRef="#br7" timeOffset="1.49746E6">5905 4740 24575,'-21'9'0,"-18"17"0,9-4 0,-3 4 0,-5 6 0,-1 1 0,1 2 0,2-1 0,3-4 0,3-1 0,-14 14 0,14-14 0,10-10 0,2-5 0,-4 0 0,-3 0 0,-3 0 0,1 0 0,5-1 0,5-2 0,10-5 0,12-4 0,19-5 0,31-9 0,-9 3 0,4-2 0,11-1 0,3-1 0,-17 5 0,1-1 0,-1 2 0,-2 0 0,0 0 0,-1 2 0,11-2 0,-3 2 0,-9 2 0,-4 0 0,14 1 0,-20 2 0,-12 0 0,-8 0 0,-3 0 0,-2 0 0,-2 0 0,-2 0 0,-1 0 0,-3-1 0,-9-2 0,-14-1 0,-22-2 0,12 3 0,-1 1 0,-8-1 0,-2 1 0,-4 0 0,-1 1 0,0-1 0,-1 1 0,4 0 0,0 0 0,6-2 0,1 0 0,-23-6 0,16-1 0,12-1 0,8-1 0,3 2 0,4 0 0,2 3 0,4 3 0,3 1 0,3 1 0,2-1 0,2 2 0,0-2 0,1 0 0,-1 1 0,2 1 0,4 1 0,6 1 0,4 2 0,3 4 0,-2 3 0,0 5 0,0 3 0,0 7 0,4 12 0,4 14 0,-8-21 0,-1 1 0,1 1 0,-1 0 0,9 23 0,-4-14 0,-7-15 0,-3-11 0,-2-9 0,-1-3 0,-2-2 0,1-1 0,0 0 0,1-1 0,0-3 0,-1-7 0,2-10 0,-1-8 0,0-6 0,0-1 0,-2 2 0,1 6 0,2-1 0,2-3 0,3-4 0,-1-5 0,1 1 0,-1 9 0,-5 7 0,-1 9 0,-1 4 0,3-2 0,0-1 0,1-1 0,0 0 0,-3 3 0,1 4 0,-1 3 0,0 1 0,2 1 0,1-2-1696,0-1 0,-2 2 0,-2 0 0</inkml:trace>
  <inkml:trace contextRef="#ctx0" brushRef="#br7" timeOffset="1.51265E6">10538 13227 24575,'9'37'0,"5"2"0,5 3 0,1-7 0,-7-15 0,-2-10 0,2-7 0,4-13 0,14-22 0,-4 2 0,4-5 0,-1 2 0,2-3 0,2-1-388,5-7 0,3-1 1,1 0 387,1-2 0,1 0 0,0 1 0,-4 3 0,0 0 0,-2 2 0,9-10 0,-5 5 0,-10 11 0,-3 5 0,7-9 0,-19 20 0,-9 13 0,-5 3 0</inkml:trace>
  <inkml:trace contextRef="#ctx0" brushRef="#br7" timeOffset="1.53637E6">9038 3523 8191,'0'35'0,"0"13"2495,0-13 0,0 0-2495,0 17 2827,5-33-2827,-4-10 1728,14-7-1728,16-24 0,-6 3 0,3-5 1751,16-20 1,4-7-1752,-12 14 0,1 0 0,0-1-1413,3-3 0,0 0 0,1 2 1413,0 1 0,0 1 0,2 1 0,6 0 0,2 1 0,-3 3-495,7 1 0,-3 2 495,-1-2 0,-5 7 0,-11 13 0,-30 6 0</inkml:trace>
  <inkml:trace contextRef="#ctx0" brushRef="#br7" timeOffset="1.54314E6">13761 12296 24575,'5'-6'0,"-4"-4"0,13 9 0,-7-9 0,12 9 0,22-12 0,-9 4 0,4 0 0,11-4 0,2-1 0,-5-1 0,-1 2 0,-5 3 0,-3 2 0,3-2 0,-14 10 0,-5 0 0,-21 0 0,0 0 0,-22 13 0,-23 7 0,26-3 0,-13 0 0</inkml:trace>
  <inkml:trace contextRef="#ctx0" brushRef="#br7" timeOffset="1.54336E6">13900 12324 8191,'4'6'0,"2"-1"5063,23-5-5063,9-10 0,10-2 0,-17 0 0,2 0 1409,12 1 0,1-1-1409,-9-3 0,-3 1 1719,21-1-1719,-37 5 0,-29 11 0,6 4 0</inkml:trace>
  <inkml:trace contextRef="#ctx0" brushRef="#br7" timeOffset="1.54544E6">22940 10078 8191,'-11'9'0,"1"23"4947,10 18-4947,0 15 0,0-1 1416,0-19 0,0 1-1416,0-5 0,0-1 0,0 4 0,0-4 0,0 4 1734,0-59-1734,-15-9 6740,12-24-6740,-12 9 131,6-9-131,7-11 0,0-2 0,3 13 0,18 15 0,-10 11 0,16-7 0,-6 12 0,-1-3 0,-3 14 0,-4 1 0,0 10 0,0 1 0,1 18 0,0 3 0,-4 14 0,-7-4 0,-2-10 0,-21-4 0,13-11 0,-28 10 0,10-8 0,-5 5 0,6-11 0,11-2 0,0-6 0,8-10 0,2 3 0,7-4 0,2 6 0</inkml:trace>
  <inkml:trace contextRef="#ctx0" brushRef="#br7" timeOffset="1.54591E6">23544 9867 8191,'-26'0'0,"3"0"5063,12 0-5063,-8 22 2818,-4 25-2818,9 0 0,1 4 0,3-6 0,2 1 317,2 11 1,1 0-318,-1-15 0,0-1 0,5 14 0,0-1 0,-5-13 0,0-2 0,5 2 0,2-1 6247,7 15-6247,1-23 0,1 2 0,5-18 0,-3-5 0,13-4 0,-12-2 0,1-5 0</inkml:trace>
  <inkml:trace contextRef="#ctx0" brushRef="#br7" timeOffset="1.54643E6">23681 10225 24575,'-11'-6'0,"-4"28"0,8 26 0,-2-14 0,1 2 0,7-1 0,0-2 0,-7 14 0,20-15 0,1-15 0,16 2 0,6-26 0,-1-11 0,7-25 0,-14 0 0,-10-3 0,-9-1 0,-8-10 0,-17 11 0,-6 3 0,-8 28 0,1 15 0,9 2 0,-1 18 0,10-12 0,1 7 0,11-10 0</inkml:trace>
  <inkml:trace contextRef="#ctx0" brushRef="#br7" timeOffset="1.54684E6">23920 10224 24575,'8'16'0,"3"-1"0,-10 0 0,10 10 0,-10 7 0,5 5 0,-10-11 0,-10 2 0,1-20 0,-6 5 0,13-30 0,-5 3 0,10-22 0,-6-10 0,24-12 0,-5 0 0,18 7 0,-5 24 0,-2 12 0,-2 9 0,-6 6 0,-9 0 0,-1 0 0</inkml:trace>
  <inkml:trace contextRef="#ctx0" brushRef="#br7" timeOffset="1.54763E6">24185 10141 24575,'-4'-6'0,"-7"1"0,-11 25 0,4-1 0,-13 24 0,23-7 0,-7-3 0,15-9 0,9-4 0,2-13 0,18-12 0,-10-7 0,6-13 0,-18 9 0,9 1 0,-9 9 0,12 7 0,-3 6 0,0 1 0,-1-2 0,5-1 0,7-4 0,25-5 0,-5-13 0,9 5 0,-19-16 0,-8 20 0,1-26 0,-16 20 0,0-12 0,-20 11 0,0 8 0,-20-3 0,3 16 0,-8 5 0,15 2 0,7 2 0,13-4 0,7 0 0,7 4 0,1 1 0,-7 5 0,9 10 0,-17 0 0,11 18 0,-7 8 0,-6-5 0,7 0 0,-9-26 0,4-10 0,-2-21 0,2 3 0,-4-7 0</inkml:trace>
  <inkml:trace contextRef="#ctx0" brushRef="#br7" timeOffset="1.54794E6">24767 10281 8191,'0'-16'0,"6"-4"5063,1 3-5063,0-4 2818,-2 4-2818,-11 16 1719,4 3-1719,-17 30 6784,16-8-6784,-10 6 0,13-6 0,5-16 0,10 1 0,7-9 0,-4 0 0,-5 0 0</inkml:trace>
  <inkml:trace contextRef="#ctx0" brushRef="#br7" timeOffset="1.5482E6">25100 9817 11327,'0'8'0,"0"48"863,6 0 1,1 6-864,-7-18 0,0 2 0,3 0 0,6 7 0,3 2 0,-2-3 0,-9 10 0,2-4 894,15-6 0,0-3-894,-17-7 0,2-2 940,12-5 0,1-2-940,-6 13 0,6-14 0,-10-18 0</inkml:trace>
  <inkml:trace contextRef="#ctx0" brushRef="#br7" timeOffset="1.54973E6">25459 9936 8191,'-5'-6'0,"4"6"5063,-4 15-5063,5 2 2818,0 16-2818,0-3 0,-8 9 0,6-1 1719,-7-3-1719,9-10 6784,0-5-6784,5-14 0,6-6 0,10-7 0,-4 0 0,3-4 0,-9 10 0,0-4 0,-5 5 0,-1 0 0</inkml:trace>
  <inkml:trace contextRef="#ctx0" brushRef="#br7" timeOffset="1.55005E6">25641 10111 24575,'-6'5'0,"6"1"0,10 0 0,6-8 0,-4-8 0,-3-8 0,-18 1 0,-3 6 0,-9 5 0,4 11 0,6-4 0,6 4 0</inkml:trace>
  <inkml:trace contextRef="#ctx0" brushRef="#br7" timeOffset="1.55051E6">25774 10061 24575,'0'16'0,"0"-1"0,5-9 0,13-1 0,5-11 0,6 4 0,-3-4 0,-10 6 0,-1 0 0,-4 0 0,9 0 0,-3-5 0,4 4 0,-10-13 0,-1 12 0,-9-12 0,4 3 0,-14 4 0,1-2 0,-11 15 0,12 5 0,-11 14 0,10 8 0,3 5 0,-1-2 0,1 1 0,-2 7 0,3-1 0,4 8 0,0-27 0,0-13 0,0-5 0,0-2 0</inkml:trace>
  <inkml:trace contextRef="#ctx0" brushRef="#br7" timeOffset="1.55109E6">25578 10533 8191,'-15'-6'0,"-2"1"5063,1 10-5063,-3 3 2818,11 15-2818,-1-8 1719,9 8-1719,0-12 6784,5-1-6784,-4 1 0,13 1 0,-12 4 0,7-3 0,-9 3 0,-9-4 0,-2-6 0,-10 0 0,10-11 0,2 4 0,9-4 0</inkml:trace>
  <inkml:trace contextRef="#ctx0" brushRef="#br7" timeOffset="1.55154E6">25612 10644 24575,'13'27'0,"-6"-6"0,-2-5 0,-5-6 0,4 1 0,2-14 0,9-1 0,-3-6 0,5-6 0,-1 14 0,2-7 0,3 9 0,-4 0 0,-6-9 0,-19-6 0,4 2 0,-8 1 0</inkml:trace>
  <inkml:trace contextRef="#ctx0" brushRef="#br7" timeOffset="1.55254E6">25842 10615 24575,'16'0'0,"-9"-5"0,7 4 0,-13-9 0,-1 9 0,-6 1 0,0 6 0,2 5 0,4 0 0,4-5 0,11-2 0,-2-4 0,7-5 0,-9-1 0,-5-4 0,-6 4 0,-10 6 0,-2 10 0,1 6 0,7 0 0,8-6 0,2-5 0,14-5 0,7 0 0,17-6 0,-14 5 0,2-10 0,-17-1 0,-3-1 0,-2-4 0,-1 2 0,-7 2 0,2-2 0,-4 4 0,0 0 0,0 0 0,0-4 0,0 3 0,-6 20 0,5 9 0,-5 23 0,10-4 0,7-4 0,1-15 0,-2-1 0,4-15 0,-12 4 0,7-5 0</inkml:trace>
  <inkml:trace contextRef="#ctx0" brushRef="#br7" timeOffset="1.55273E6">26182 10553 24575,'18'-12'0,"8"-7"0,7 9 0,4-15 0,-16 15 0,4-14 0,-14 11 0,-1 2 0,-10 6 0</inkml:trace>
  <inkml:trace contextRef="#ctx0" brushRef="#br7" timeOffset="1.55354E6">25546 11061 8191,'5'-6'0,"1"2"5063,4 21-5063,-4-8 2818,4 18-2818,-4-15 0,22-1 0,-9-6 1719,14-5-1719,-9-13 6784,-7 5-6784,2-11 0,-13 8 0,-1 30 0,-5 0 0,0 27 0,-6-8 0,1 3 0,4-1 0,-1 1 0,-6 1 0,0-1 0,2 17 0,-5-42 0,-1-21 0,6 3 0,0-7 0</inkml:trace>
  <inkml:trace contextRef="#ctx0" brushRef="#br7" timeOffset="1.55386E6">25845 11292 24575,'5'-16'0,"-9"6"0,-2 14 0,-6 8 0,2 9 0,10-5 0,6-6 0,5-5 0,13-5 0,-15 0 0,10 0 0</inkml:trace>
  <inkml:trace contextRef="#ctx0" brushRef="#br7" timeOffset="1.55439E6">25973 11267 24575,'5'-10'0,"1"3"0,0-2 0,-1 3 0,-5-5 0,0-4 0,0 3 0,0-3 0,0-10 0,0-2 0,0-1 0,-5 4 0,4 27 0,-4 3 0,5 24 0,0 2 0,0 0 0,0-7 0,0-10 0,0-4 0,0-5 0,0-1 0</inkml:trace>
  <inkml:trace contextRef="#ctx0" brushRef="#br7" timeOffset="1.5546E6">26088 11064 24575,'0'20'0,"0"6"0,0 1 0,0-1 0,4-5 0,-2-6 0,11-9 0,7-18 0,-6 8 0,3-13 0</inkml:trace>
  <inkml:trace contextRef="#ctx0" brushRef="#br7" timeOffset="1.55506E6">26211 11150 24575,'5'6'0,"1"-1"0,5-5 0,4 0 0,-8-5 0,2-5 0,-15-7 0,-1 6 0,5 2 0,12 9 0,8 0 0,3 4 0,-1-2 0,-8 7 0,3-3 0,-5 0 0,6-1 0,-5-5 0,9 0 0,-8 0 0,8 0 0,-13-5 0,2-1 0,-14-5 0,4 5 0,-4 1 0</inkml:trace>
  <inkml:trace contextRef="#ctx0" brushRef="#br7" timeOffset="1.55536E6">26447 10968 8191,'11'-6'0,"4"6"5063,3 15-5063,3 10 2818,0 27-2818,-14-15 0,-3 1 859,2 3 1,-3-1-860,-7-2 0,-2-3 6784,-1 3-6784,-9-14 0,5-21 0,-6 10 0,0-11 0,5 2 0,2-4 0</inkml:trace>
  <inkml:trace contextRef="#ctx0" brushRef="#br7" timeOffset="1.55731E6">26281 9812 24575,'23'20'0,"-1"2"0,0 13 0,-3-8 0,-3 1 0,4 2 0,2 2 0,10 24 0,-10-11 0,-4-15 0,-2-1 0,-7 11 0,12-7 0,-11 20 0,5-17 0,-5 12 0,-4-19 0,0-8 0,-5-1 0,6 9 0,-7 2 0,0 9 0,0 17 0,0-13 0,-9 11 0,7-17 0,-7 0 0,1 0 0,2-3 0,0 1 0,-14 28 0,14-23 0,0 1 0,-6-9 0,1-1 0,7 16 0,-26 1 0,26-10 0,-24 7 0,19-10 0,-11-1 0,35-54 0,-15 19 0,23-35 0</inkml:trace>
  <inkml:trace contextRef="#ctx0" brushRef="#br7" timeOffset="1.55796E6">27102 10223 24575,'32'0'0,"5"0"0,13 0 0,14 0 0,-4 0 0,0 0 0,-16 0 0,-25 5 0,-23-4 0,1 4 0,-6-5 0</inkml:trace>
  <inkml:trace contextRef="#ctx0" brushRef="#br7" timeOffset="1.55816E6">27261 10366 24575,'19'12'0,"2"-5"0,19-1 0,6-6 0,-7 0 0,2 0 0,-4 0 0,0 0 0,4-2 0,-2-1 0,-2-3 0,-23 0 0,-14 1 0</inkml:trace>
  <inkml:trace contextRef="#ctx0" brushRef="#br7" timeOffset="1.58366E6">13864 4969 24575,'-9'-6'0,"-3"1"0,-18-1 0,-1 5 0,-9-5 0,-6 6 0,-2 0 0,0 8 0,12-4 0,1 3 0,-23 16 0,4-11 0,14 17 0,29-20 0,-11 28 0,8-2 0,0-5 0,-1 2 0,-3 20 0,1 6 0,8-20 0,9 1 0,0-1 0,0 0 0,0 0 0,15 20 0,6 3 0,-8-30 0,1 0 0,14 24 0,-9-17 0,17 9 0,1-5 0,-9-21 0,1-3 0,8 9 0,10-17 0,-17-4 0,10-6 0,-6 1 0,3-2 0,2-3 0,1-2 0,10-6 0,-1-2 0,-9 3 0,-4-2 0,18-26 0,-21 15 0,-10-4 0,0-5 0,0-2 0,-1-4 0,3-21 0,-4-3-795,-5 14 1,-4 0 794,-5-6 0,-3 3 0,-2 15 0,-4 0 0,-10-12 0,-7 0 0,-3 7 0,-4 2 0,-12-10 0,-5 4 0,-6 11 0,-2 7-445,12 10 1,1 1 444,-1-2 0,2 4 0,-2 11 0,12-16 0,12 14 0,9 0 0,1 1 0</inkml:trace>
  <inkml:trace contextRef="#ctx0" brushRef="#br7" timeOffset="1.58846E6">28343 10050 24575,'-6'-5'0,"-3"4"0,3-4 0,-17 10 0,3 10 0,-10 3 0,12 3 0,1-1 0,11-8 0,-13 20 0,9-4 0,-4 8 0,8-6 0,6-10 0,9 8 0,-7-10 0,19 13 0,-18-18 0,32 10 0,-16-10 0,11-3 0,-6-4 0,-12-6 0,7 0 0,-7 0 0,8-5 0,0-18 0,-1-6 0,11-26 0,-20 12 0,5 1 0,-15 13 0,-11 4 0,-6 1 0,-39-7 0,6 16-286,14 6 1,-1 3 285,-19 6-27,7 0 27,15 0 0,14 0 0,15 0 0</inkml:trace>
  <inkml:trace contextRef="#ctx0" brushRef="#br7" timeOffset="1.61471E6">13170 6505 24575,'13'-22'0,"12"-9"0,3 1 0,2-1 0,-3 4 0,0 0-759,5-3 1,1 1 758,13-17 246,-13 16 1,-1 1-247,1-9 0,10 3 251,-36 16-251,7 17 0,-13-12 0,4 8 773,-14-6-773,1 5 0,-2 1 0,5 6 0</inkml:trace>
  <inkml:trace contextRef="#ctx0" brushRef="#br7" timeOffset="1.61504E6">13461 6023 24575,'10'-6'0,"18"2"0,22 4 0,-6 0 0,1 0 0,-29 0 0,-1 4 0,-9 15 0,-1 3 0,-5 8 0,0-8 0,0-7 0,-6 0 0,4-3 0,-4 3 0,6-4 0,0-5 0,0-1 0</inkml:trace>
  <inkml:trace contextRef="#ctx0" brushRef="#br7" timeOffset="1.65254E6">14872 5153 24575,'5'-6'0,"-4"6"0,4 15 0,-5 7 0,0 13 0,0-7 0,0 1 0,0-8 0,0-1 0,0 9 0,0 18 0,-6-3 0,5 11 0,-6-15 0,7-2 0,0-8 0,0-6 0,0-4 0,0-4 0,-4-4 0,2-12 0,-2-12 0,4-17 0,9-9 0,-6-27 0,7 22 0,0 1 0,-8 6 0,-2 0 0,5-4 0,0 1 0,-5-9 0,0 3 0,5 12 0,-4 13 0,4 39 0,-5 16 0,-4-2 0,-1 1 0,3 26 0,-6-5 0,8-17 0,0 0 0,0 1 0,0 16 0,-6-16 0,4 3 0,-4-22 0,6-23 0,0-11 0,-1-22 0,2-7 0,4-2 0,0-1 0,-4-12 0,0 2-362,4 16 0,0 4 362,1-9 0,-4 24 0,4 5 0,-6-4 0,0 18 0,0 11 0,0 34 724,-6 9-724,4 6 0,-4-17 0,1-16 0,4-9 0,-4-10 0,5-2 0</inkml:trace>
  <inkml:trace contextRef="#ctx0" brushRef="#br7" timeOffset="1.67139E6">12930 13739 24575,'26'-6'0,"22"1"0,-11 5 0,3 0-2314,6 0 1,1 0 2313,-1 0 0,0 0 0,0 0 0,-1 0 403,0 0 1,2 0-404,17 0 0,4 0 0,-18 0 0,0-1 0,1 2-807,-3 2 0,0 2 0,0-1 807,0-3 0,0-1 0,-4 1 0,7 5 0,-2 0-681,2-6 0,0 0 681,2 6 0,3 0 305,-8-4 0,3-2 0,0 1-305,0 3 0,0 1 0,0-2 0,-3-2 0,0-1 0,-2-1 0,18 1 0,-6 0 0,8 0 0,-10 0 0,-10 0 374,-15 0-374,-3 0 3286,-7 0-3286,-5-4 1846,-10 2-1846,-11-2 295,-28 4 1,18 0-1,-10 0 1</inkml:trace>
  <inkml:trace contextRef="#ctx0" brushRef="#br7" timeOffset="1.67187E6">14013 13938 24575,'28'0'0,"10"0"0,18 0 0,5-6 0,9-1-3277,-13 6 0,3 1 0,1-2 2780,0-5 1,0-3-1,1 3 497,4 4 0,-1 4 0,-4-3 1077,0-4 1,-2 0-1078,-9 5 0,1 1 0,-2 1 0,3-2 0,-2 2 904,8 4 1,-2 0-905,9-3 0,-29 8 0,-4-10 0,-35 0 0,6 0 0,-12 0 0</inkml:trace>
  <inkml:trace contextRef="#ctx0" brushRef="#br7" timeOffset="1.67474E6">30096 9939 24575,'6'30'0,"-4"-2"0,19 21 0,-3 6 0,-1-22 0,0 0 0,2 18 0,8-16 0,-17-5 0,4-3 0,-2 2 0,-10-13 0,8-5 0,-8-24 0,2 9 0,-4-13 0</inkml:trace>
  <inkml:trace contextRef="#ctx0" brushRef="#br7" timeOffset="1.67504E6">30669 9990 24575,'-9'60'0,"7"3"0,-6-15-2321,-3 16 2321,9-25 0,1 4 0,-10 18 0,-1 4 0,5-2 0,0 0 0,-3 1 0,0-6 0,3-18 0,1-6 743,0-1-743,6-18 0,0-9 0,0-1 0</inkml:trace>
  <inkml:trace contextRef="#ctx0" brushRef="#br7" timeOffset="1.67544E6">30816 10542 11832,'5'-6'0,"18"-4"4851,-4 9-4851,19-4 2217,-12 18-2217,-9 4 1251,-5 9-1251,-12-1 4424,-4-9-4424,2-1 0,-2-4 0,4 0 0,9 1 0,3 3 0,4-1 0,-1 1 0,-3 0 0,-10-3 0,-11 3 0,-13-4 0,-1-5 0,3-1 0,14-5 0,1 0 0</inkml:trace>
  <inkml:trace contextRef="#ctx0" brushRef="#br7" timeOffset="1.67572E6">31279 10670 24575,'5'26'0,"-4"-3"0,13-17 0,-7-2 0,13-9 0,-8-5 0,-1-7 0,-11 5 0,-14-11 0,-3 20 0,-8-10 0,5 13 0,3 5 0,2-4 0,9 4 0,1-5 0</inkml:trace>
  <inkml:trace contextRef="#ctx0" brushRef="#br7" timeOffset="1.67602E6">31509 10025 24575,'11'5'0,"7"9"0,5 14 0,-3 2 0,1 7 0,2 17 0,-1 6-1290,-7-11 1,-1 3-1,-2-2 1290,3 15 0,-4-3 0,-3-6 0,-5-7 529,-12-3-529,-6-12 0,-16 1 0,-3-12 0,-8-4 0,-19-7 0,-2-3 0,23 5 0,0-2 0,-4-12 0,-1 0 0</inkml:trace>
  <inkml:trace contextRef="#ctx0" brushRef="#br7" timeOffset="1.67649E6">29824 9996 24575,'-22'42'0,"8"-6"0,1 4 0,-1 11 0,2 5-1782,5-12 1,1 1-1,1 0 1782,-2 19 0,2 0 0,4 0 0,2 1 0,-3-1 0,4 0 406,6-17 1,4 2 0,2-3-407,6 12 0,5-2 0,-2-15 0,3 0 0,0-5 0,5-1 0,0-6 0,23 5 0,-33-25 0,-4-9 0</inkml:trace>
  <inkml:trace contextRef="#ctx0" brushRef="#br7" timeOffset="1.67726E6">31544 10535 24575,'-18'24'0,"7"3"0,4 1 0,7-4 0,0-13 0,0 0 0,5-5 0,1-2 0,5-4 0,-5-9 0,4 2 0,-9-22 0,-9-2 0,-5 3 0,-7 0 0,0 22 0,4 1 0,4 5 0,3 0 0</inkml:trace>
  <inkml:trace contextRef="#ctx0" brushRef="#br7" timeOffset="1.77236E6">28023 5169 24575,'40'-29'0,"-15"13"0,-12 3 0</inkml:trace>
  <inkml:trace contextRef="#ctx0" brushRef="#br7" timeOffset="1.77319E6">28223 5017 24575,'0'-11'0,"4"0"0,-7 5 0,6-3 0,-12 7 0,-6-7 0,-12 8 0,-1-4 0,-1 5 0,0 0 0,-18 8 0,-5 3 0,-7 6 0,17 7 0,15-6 0,9 7 0,4-4 0,-11 24 0,6-1 0,2-15 0,0 2 0,5 6 0,2-1 0,-8 19 0,8 11 0,10-3 0,9-4 0,0-19 0,4-1 0,2-5 0,2-3 0,21 25 0,1-23 0,-5-10 0,21-3 0,4-10 0,-21-5 0,1-1 0,21-4 0,-12 0 0,-6-19 0,-2-12 0,-11 2 0,0-7 0,0-9 0,-4-3-662,-6 5 0,-3-1 662,2-6 0,-4 2 0,-12 11 0,-1 0 0,6-12 0,-4-1 0,-13 1 0,-4 1 0,7 3 0,-1 3 0,-7 8 0,-3 5 0,-11 3 0,6 3 0,-16 14 0,13-4 1324,-12 13-1324,15 0 0,2 0 0,12 0 0</inkml:trace>
  <inkml:trace contextRef="#ctx0" brushRef="#br7" timeOffset="1.77363E6">28746 4989 8191,'0'3'0,"0"11"5063,0 25-5063,-1 9 0,2 8 0,2-13 0,1 2 0,0 2 313,0 6 0,1 3 1,0-4-314,7 11 0,-1-5 0,-4-16 0,-1-5 1952,3 1-1952,-3-3 5969,-5-5-5969,5-9 0,-6-11 0,0-5 0</inkml:trace>
  <inkml:trace contextRef="#ctx0" brushRef="#br7" timeOffset="1.86698E6">11931 14701 24575,'0'0'0</inkml:trace>
  <inkml:trace contextRef="#ctx0" brushRef="#br0" timeOffset="1.91975E6">24410 11224 24575,'-6'6'0,"1"-2"0,5 40 0,0 4 0,0 18 0,0-31 0,0 4 0,0 17 0,0 2 0,0-11 0,0-1 0,0 7 0,0-4 0,0 2 0,0-27 0,5-18 0,10-1 0,35-5 0,-3-10 0,4-3 0,-6 6 0,3-2 0,17-11 0,-4-1 0,-3 2 0,-10 3 0,-34 11 0</inkml:trace>
  <inkml:trace contextRef="#ctx0" brushRef="#br0" timeOffset="1.92E6">24822 11685 24575,'23'0'0,"32"15"0,-6 9 0,-15-10 0,-4 2 0,-6 12 0,-10-12 0,-14-5 0,0 5 0,-10 0 0,3 1 0,-9-4 0,10-3 0,-8-6 0,12 1 0,-7-5 0</inkml:trace>
  <inkml:trace contextRef="#ctx0" brushRef="#br0" timeOffset="1.92037E6">25474 11784 24575,'0'-11'0,"5"5"0,-4 1 0,4 5 0</inkml:trace>
  <inkml:trace contextRef="#ctx0" brushRef="#br0" timeOffset="1.92175E6">25800 11666 24575,'0'0'0</inkml:trace>
  <inkml:trace contextRef="#ctx0" brushRef="#br0" timeOffset="1.92351E6">25799 11676 24575,'-11'-5'0,"0"4"0,-4-4 0,-1 5 0,0 5 0,1 5 0,4 11 0,5 0 0,1 5 0,5-6 0,0 5 0,5-7 0,13 2 0,-4-14 0,9-2 0,-8-4 0,7-9 0,-4-3 0,3-9 0,-15 0 0,-1 0 0,-5 5 0,-10-1 0,-5-2 0,-6 10 0,-3-4 0,7 13 0,7 0 0,5 0 0</inkml:trace>
  <inkml:trace contextRef="#ctx0" brushRef="#br0" timeOffset="1.92386E6">25905 11680 24575,'0'15'0,"0"1"0,0 9 0,5-7 0,5-3 0,2-10 0,3-5 0,-4 0 0,0-5 0,-1-1 0,2-14 0,-5-3 0,-6-4 0,-7 11 0,-5 2 0,0 12 0,-4-2 0,-4 13 0,2-7 0,5 7 0,7-9 0</inkml:trace>
  <inkml:trace contextRef="#ctx0" brushRef="#br0" timeOffset="1.92423E6">26141 11694 24575,'5'20'0,"-4"-7"0,13 8 0,-7-9 0,13 6 0,-13-2 0,2 2 0,-14-7 0,-5-7 0,-2-4 0,1 0 0,7 0 0</inkml:trace>
  <inkml:trace contextRef="#ctx0" brushRef="#br0" timeOffset="1.92451E6">26242 11677 10757,'12'-9'0,"3"6"5019,6-19-5019,9 19 2404,9-22-2404,-11 12 1382,5-8-1382,-20 10 5013,2 5-5013,-9 20 0,5 8 0,-4 14 0,14 0 0,-12-10 0,8-7 0,-15-8 0,2-1 0,-4-4 0,0-1 0</inkml:trace>
  <inkml:trace contextRef="#ctx0" brushRef="#br0" timeOffset="1.92485E6">25825 12086 24575,'28'0'0,"3"-6"0,5-4 0,17-1 0,4 1 0,1 0 0,1-1-1496,0-7 1,-2 2 1495,-19 14 0,-2 0-38,6-12 0,-4 2 38,2 9 0,4-7 0,-40 10 0</inkml:trace>
  <inkml:trace contextRef="#ctx0" brushRef="#br0" timeOffset="1.92502E6">26116 12125 24575,'37'0'0,"-2"-7"0,4-2 0,9 0 0,2-1-933,-1-8 0,-2 1 933,-3 7 0,-7 1 0,-8-6 0,-12 15 0</inkml:trace>
  <inkml:trace contextRef="#ctx0" brushRef="#br0" timeOffset="1.979E6">24264 12383 24575,'22'-4'0,"19"-9"0,-9 0 0,4-1 0,8-5 0,1-1 0,2-2 0,0-1 0,0 1 0,-2 0 0,-3 4 0,-2 2 0,-5 1 0,-1 2 0,27-7 0,-7 4 0,-6 1 0,-9 3 0,-9 3 0,-8 3 0,-6 1 0,-5 1 0,-4 1 0,-4-1 0,-7 1 0,-7 0 0,-9-2 0,-5 1 0,-3-1 0,5 0 0,4 2 0,9-1 0,5 0 0,3 1 0,2-1 0,1 1 0,1 1 0,3 1 0,4 1 0,4 0 0,6 0 0,5 0 0,5 2 0,-1 2 0,-4 1 0,-8 1 0,-5-1 0,-6-1 0,-3 0 0,-2 0 0,0 3 0,-4 5 0,-10 11 0,-11 16 0,-12 13 0,18-23 0,0-1 0,-15 22 0,10-14 0,9-12 0,5-11 0,6-7 0,2-2 0</inkml:trace>
  <inkml:trace contextRef="#ctx0" brushRef="#br0" timeOffset="1.98775E6">12423 9904 24575,'0'0'0</inkml:trace>
  <inkml:trace contextRef="#ctx0" brushRef="#br0" timeOffset="1.98955E6">13164 10702 24575,'0'0'0</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6-03T04:04:18.956"/>
    </inkml:context>
    <inkml:brush xml:id="br0">
      <inkml:brushProperty name="width" value="0.05292" units="cm"/>
      <inkml:brushProperty name="height" value="0.05292" units="cm"/>
      <inkml:brushProperty name="color" value="#002060"/>
    </inkml:brush>
    <inkml:brush xml:id="br1">
      <inkml:brushProperty name="width" value="0.05292" units="cm"/>
      <inkml:brushProperty name="height" value="0.05292" units="cm"/>
      <inkml:brushProperty name="color" value="#A020F0"/>
    </inkml:brush>
    <inkml:brush xml:id="br2">
      <inkml:brushProperty name="width" value="0.05292" units="cm"/>
      <inkml:brushProperty name="height" value="0.05292" units="cm"/>
      <inkml:brushProperty name="color" value="#0070C0"/>
    </inkml:brush>
  </inkml:definitions>
  <inkml:trace contextRef="#ctx0" brushRef="#br0">1693 6020 24575,'34'55'0,"-11"-14"0,1 3 0,3 10 0,0 3 0,-7-14 0,-1 2 0,0-1 0,4 18 0,-3-3 0,-4-13 0,-1-3 0,7 16 0,-6-32 0,12-37 0,3-20 0,6-15 0,-1 5 0,5-6 0,3-4 0,3-3-787,-10 13 0,1-3 0,2-1 0,1-2 1,2 0-1,0-1 0,0 0 787,-1 1 0,2-1 0,0-1 0,1 0 0,1-1 0,0 1 0,0 0 0,0 0 0,-4 5 0,0 0 0,1 0 0,0-1 0,1 2 0,-1-1 0,-1 1 0,0 1 0,0 1 0,5-7 0,1 2 0,-1 0 0,-1 1 0,0 1 0,-1 1 0,-2 2-246,7-6 0,-1 2 1,-1 2-1,-2 2 0,-1 2 246,-2 1 0,0 2 0,-3 2 0,-3 4 0,13-10 0,-7 7 0,8-4 0,-24 21 0,-11 7 5056,-6 3-5056,-3 2 0,-4 2 0,-1 0 0</inkml:trace>
  <inkml:trace contextRef="#ctx0" brushRef="#br0" timeOffset="4518">4424 6856 24575,'36'0'0,"8"-1"0,12 0 0,-4-1 0,6-1 0,5 0 0,3 0-1367,-9 1 1,3 0 0,3 0-1,1 0 1,1 0 0,1 0 1366,-4 0 0,2 0 0,1 0 0,0 0 0,1 1 0,-1-1 0,-1 0 0,-1 1 0,1-1 0,-1 1 0,0 0 0,0-1 0,-2 1 0,-2 1 52,0-1 1,0 1 0,-2 0 0,-1 0 0,-2 1 0,-2-1-53,11 0 0,-2 0 0,-3 0 0,-4 0 542,2 0 0,-3 0 1,-5 0-543,4 0 0,-5 0 0,9 0 0,-29 0 4144,-15 0-4144,-5 0 527,-3 0 1,-2 0-1,-1 0 1</inkml:trace>
  <inkml:trace contextRef="#ctx0" brushRef="#br1" timeOffset="20335">20305 8920 24575,'0'27'0,"0"9"0,0 14 0,0 11 0,0 5 0,1-31 0,-2 1 0,1 0 0,-1 1 0,-1 3 0,1 1 0,0 2 0,0 2 0,-1-1 0,2 1 0,0 0 0,0-1 0,0-2 0,0 0 0,0-3 0,0 0 0,0 0 0,0 1 0,0 0 0,0 1 0,0 1 0,1-1 0,1-2 0,0 0 0,1-5 0,0-1 0,3 18 0,-2-16 0,-3-12 0,-1-8 0,1-7 0,1-3 0,2-3 0,2-3 0,1-2 0,3-3 0,3-2 0,9-3 0,20-5 0,-8 6 0,4 0 0,8-2 0,4 0 0,6 0 0,2 1 0,0 1 0,-1 1 0,-7 2 0,-1 1 0,-9 1 0,-3 2 0,13 0 0,-20 3 0,-12 0 0,2 0 0,4 2 0,4 0 0,24 0 0,-11-1 0,6-1 0,12 1 0,5-2-358,-9 1 0,3-1 1,0 0 357,1 0 0,0-1 0,0 1 0,1 0 0,1 0 0,-1 0 0,-2-1 0,0 1 0,-2 1 0,-3 2 0,-2 0 0,-1 0 0,16 1 0,-6 2 0,-21-2 0,-2 1 0,-2 0 0,1-2 0,18-2 0,9-2 0,-11 1 0,7 0 0,3-1 0,2 1-590,-12 0 0,2-1 0,2 1 0,1 0 0,0-1 1,1 1 589,6 0 0,1-1 0,0 1 0,1 0 0,0 0 0,-2 0 0,-2 0 0,0-1 0,0 1 0,-1 1 0,-2-1 0,-1 2-107,4 0 1,-2 1 0,-2 0 0,-1 1 0,-2 1 106,3 1 0,-2 1 0,-3 1 0,-4 1 0,-2 1 0,-3 1 0,-4 0 0,0 3 0,0-1 0,12-5 0,6-4 0,-9-2 0,5-1 0,5-1 0,3 1-565,-8 0 0,4 0 0,3 0 0,1 0 0,1-1 0,1 1 565,-3 0 0,2-1 0,1 1 0,1-1 0,0 1 0,1-1 0,-2 0 0,2 0 0,1 0 0,0 0 0,-1 0 0,0 0 0,-1-1 0,-3 1 0,1-1 0,0 1 0,-2-1 0,-2 0 0,-2 0 0,-3 0 583,6 0 1,-2 0 0,-4-1 0,-3 1-584,-1-1 0,-3 1 0,-3-1 0,8-3 0,-1-1 0,11-2 0,3-1 0,-14 2 0,3 0 0,-2 0 0,0 0 0,-1 0 0,-2 1 0,16-2 0,-3 2 656,-4 0 0,-3 1-656,-5 1 0,-1 0 0,-1 0 0,-1 0 0,-2-1 0,0 0 2212,13-3 0,-1-1-2212,-18 3 0,-1 1 231,7-3 0,-2 1-231,3-2 0,-5 0 0,-5 1 0,-7 1 0,-7 2 0,-7 0 0,-7 1 0,-5 1 0,-2-2 0,-2-2 0,-4-1 0,-6-5 0,-8-4 0,-6-8 0,-1-9 0,0-12 0,3-13 0,13 25 0,1-1 0,3-1 0,1 0 0,2 0 0,0 1 0,2 1 0,1 0 0,0-25 0,0 8 0,0 10 0,3 8 0,2 4 0,2 3 0,-1 3 0,-2 4 0,-3 4 0,-1 2 0,0 1 0,-1 0 0,-3 1 0,-1 1 0,-3 0 0,-2-2 0,-2-5 0,-2-5 0,0-3 0,0 2 0,2 3 0,2 5 0,3 6 0,2 4 0,2 4 0,2 3 0,0 2 0,1 0 0,0 1 0,-2-2 0,-15-1 0,-27-2 0,4 0 0,-7 0 0,3 0 0,-3 0 0,-4 0-487,-8 0 1,-4 0 0,-1 1 486,11-1 0,0 1 0,-1 0 0,0 0 0,-3 0 0,0 0 0,-1 0 0,1 0 0,0 0 0,-1 0 0,1 0 0,0 0 0,1 0 0,-1 0 0,1 0 0,0 0 0,1 0 0,0 0 0,1 0 0,0 0 0,-11 0 0,0 0 0,3 0-138,5 0 0,3 0 0,1 0 138,7 0 0,1 0 0,2 0 0,-11 0 0,4 0 0,7 0 0,4 0 0,-19 0 0,20 0 1427,13 0-1427,12 1 446,8 0-446,2 1 0,-22-1 0,-41-3 0,12 0 0,-5 0 0,12 1 0,-3-1 0,-2 0-527,-6 0 1,-3 1-1,-2-1 527,9 1 0,0 1 0,-2-1 0,0 0-554,-6 1 1,-1-1 0,-1 1 0,0 0 553,8 0 0,0 1 0,-1 0 0,0 1 0,1-1 0,0 1 0,-1 0 0,1 1 0,0-1 0,2 1 0,-9 1 0,2 1 0,0 0 0,2 0-203,5 0 0,1 0 1,1 0-1,1 0 203,-7 1 0,2 0 0,2-1 0,-13 0 0,4 0 0,10-3 0,3 0 663,10-1 1,3 0-664,-18-1 2282,18 0-2282,-16 0 0,9-3 0,-5-1 0,5 1 0,-4 0 0,-1 0-150,-10 0 1,-2 0 0,-2 0 149,9 1 0,-1-1 0,0 2 0,-1-1 0,-2 2 0,-1-1 0,0 1 0,1 1 0,1 0 0,0 0 0,1 0 0,0 1 0,2 1 0,1 0 0,1 0 0,2 2-137,-5 1 1,3 1-1,1 1 137,4 1 0,2-1 0,1 1 0,-11 2 0,5-1 0,14-2 0,4-1 0,-4 2 0,33-4 1411,1 0-1411,-23-3 442,-40-4-442,15 0 0,-5 1 0,11 0 0,-1 0 0,-2 0-291,-6 0 0,-2 0 0,0 1 291,-1 0 0,1 0 0,-1 0 0,0 0 0,0 0 0,1 0 0,2 0 0,0 0 0,3 0 0,-11 0 0,4 0 0,10 1 0,4-1 0,-19 3 0,23-1 0,16-1 0,9 1 873,6-2-873,5 0 0,3-2 0,1 0 0,0 1 0</inkml:trace>
  <inkml:trace contextRef="#ctx0" brushRef="#br1" timeOffset="27348">26951 8262 8191,'5'-6'0,"-28"21"5063,-28 19-5063,16-9 0,-6 4 0,1-2 0,-14 6 0,1 0 0,-1 4 0,5-4 2818,0-1-2818,33-15 1719,40-9-1719,35-13 0,-17 4 0,3-1 2552,9-12 0,0 0-2552,-7 12 0,0-1 0,15-13 0,0-2 0,-11 10 0,-3 1 0,0-4 0,-6-1 0,-6 1 0,-58-4 0,-21 12 0,-22-7 0,1 10 217,27 1 0,0-2-217,0-6 0,-2-2-16,-10 0 1,0-1 15,8-4 0,2-1 0,-2 0 0,2 0 0,-7-5 0,18 5 0,15-4 0,-3 11 0,3-3 1243,11 47-1243,19 11 0,0-2 0,3 3 0,1-7 0,0-2-515,0-1 0,1-1 515,-2-3 0,1-2 0,9 3 0,1-3 0,-6-7 0,0-2 0,24 15 0,-25-21 0,-13-21 0,-5-19 0,-2-30 0,-3 11 0,-2-2 0,1 4 0,0 0 532,1-9 0,-2 0-532,-5-12 0,5-2 0,-5 29 0,6 19 0,0 10 0</inkml:trace>
  <inkml:trace contextRef="#ctx0" brushRef="#br1" timeOffset="135164">25192 1090 24575,'6'-4'0,"-1"-2"0,-5-5 0,-6-4 0,-5 1 0,-7 4 0,7-1 0,-20 10 0,21 5 0,-37 16 0,28 35 0,-21-2-322,32-17 1,4 1 321,-11 19 0,13-19 0,4-1 0,4 13 0,9 2 0,0-30 0,9-14 0,9-28 643,6-22-643,-9-3 0,-1-9 0,-8 10 0,-1-4 0,-1 1-733,-3 5 0,-1 0 1,0 0 732,1-4 0,-1-2 0,-2 5 0,-6 0 0,0 4-654,7-3 0,-1 3 654,-9-6 0,4 52 0,-16 34 0,-9 16 0,6-13 0,1 4 0,1 0-113,-2 6 1,0 0 0,4-2 112,6 10 0,6-7 1000,-2-18 0,5-6-1000,19 2 0,-20-23 0,-2-9 0</inkml:trace>
  <inkml:trace contextRef="#ctx0" brushRef="#br1" timeOffset="135764">25512 1190 24575,'5'-10'0,"5"-1"0,2-12 0,-2 5 0,-23 15 0,1 15 0,-8 27 0,5-9 0,14 3 0,-1-11 0,14 4 0,22-15 0,0-2 0,21-23 0,-7 0 0,-15-7 0,-2-3 0,8-12 0,0-1 0,-36 18 0,-5 14 0,-8 5 0,-6 0 0,-6 25 0,-9 3 0,11 12 0,1-7 0,28-21 0,-7 2 0,17-13 0,-8 4 0,5 0 0,-1 1 0,-9 0 0,-1-2 0</inkml:trace>
  <inkml:trace contextRef="#ctx0" brushRef="#br1" timeOffset="136047">25880 1247 24575,'17'0'0,"-2"14"0,-4-1 0,-5 8 0,4-6 0,-4-9 0,17-19 0,1-11 0,1-3 0,-1-1 0,3-5 0,14-14 0,-33 34 0,5-1 0,-13 9 0</inkml:trace>
  <inkml:trace contextRef="#ctx0" brushRef="#br1" timeOffset="136663">26831 415 24575,'0'48'0,"0"0"0,0 0 0,0 1 0,1 4 0,-1 2 0,-1 3 0,0-4 0,-1 3 0,0 2 0,-1 2 0,0-1 0,0 0-1639,-1-1 1,1-1-1,-2 1 1,1 0 0,-1 1-1,1 1 1426,-1-3 0,1 2 0,-1 1 0,0 0 1,0-1-1,0-1 0,0-3 97,-3 10 1,0-3 0,0-2 0,0 2 0,0 1 115,1-2 0,0 2 0,0 0 0,0 1 0,1 1 0,1-1-242,1 1 1,0 2-1,2 0 1,-1-1-1,0-1 1,0-3 241,-2 1 0,1-2 0,-1-1 0,1-2 0,1 0 0,2 11 0,1 1 0,1-5 0,-1-13-46,0-12 1,0-8 45,0 15 3489,0-16-3489,10-47 0,-8-35 0,3 10 0,0-6 482,5-13 1,-1 1 0,-4-5 0,14 6 0</inkml:trace>
  <inkml:trace contextRef="#ctx0" brushRef="#br1" timeOffset="137516">27706 1128 24575,'11'-9'0,"13"-9"0,-5-21 0,9-7 0,-12 12 0,-3-6 0,0-21 0,-1-2 0,1 15 0,0 0 0,-7-2 0,-1-3 0,-1 9 0,2-6 0,-12-6 0,-10 56 0,1 14 0,-3 24 0,1 15 0,7-6 0,1 4 0,1 2-1351,1 2 0,2 2 0,1-2 1351,2-2 0,1 0 0,4-6 0,5-3 0,5-8 0,11 6 0,6-16 0,-3-16 0,-6-5 0,-12-10 0</inkml:trace>
  <inkml:trace contextRef="#ctx0" brushRef="#br1" timeOffset="137846">28067 902 24575,'-14'41'0,"0"0"0,-3 15 0,15-20 0,8-28 0,15 1 0,-2-23 0,3 10 0,-5-1 0,-11 17 0,-2 4 0,1 0 0,-4-10 0,4-1 0</inkml:trace>
  <inkml:trace contextRef="#ctx0" brushRef="#br1" timeOffset="138014">28241 1028 24575,'16'6'0,"4"5"0,3-10 0,2 5 0,-8-6 0,-1 0 0,-10 0 0,-2 0 0</inkml:trace>
  <inkml:trace contextRef="#ctx0" brushRef="#br1" timeOffset="138448">28400 1052 8191,'20'0'0,"-4"0"5063,-1-5-5063,-18 13 2818,1-5-2818,-9 16 1719,16-7-1719,7 4 6784,8-10-6784,1-1 0,0-11 0,12-15 0,-11-3 0,0-8 0,6-24 0,-3-7 0,-8 18 0,0 0 0,-3 10 0,1 4 0,-7 25 0,-11 48 0,-5 22 0,7-26 0,2-3 0,-1 15 0,4-2 0,2-29 0,5-9 0,0-10 0,-5 0 0,-1 0 0</inkml:trace>
  <inkml:trace contextRef="#ctx0" brushRef="#br1" timeOffset="139198">29312 428 24575,'-4'46'0,"0"-1"0,1 1 0,1 16 0,1 7 0,-1-21 0,1 5 0,-1 6 0,-1 1 0,1 2 0,0-1-1405,0-5 1,0 0 0,0 1-1,0 1 1,0 1 0,0 1-1,0 2 1403,0-5 0,0 2 0,0 2 0,0 1 0,0 0 0,0 1 0,0-1 1,0 1-1,0-2-360,-1 6 0,1 1 0,0 1 0,0-1 0,-1-1 0,1-1 0,0-2 0,0-1 362,-1 6 0,0-2 0,-1-2 0,1-1 0,2-3 0,0-1 0,2-2 0,2-1 0,0-3 0,0-2 0,0-5 685,-2 1 1,-1-4 0,2-1-686,4 19 0,0-6 0,-6 10 0,0-56 0,0-15 0,0-36 0</inkml:trace>
  <inkml:trace contextRef="#ctx0" brushRef="#br1" timeOffset="140013">30074 572 8191,'-15'-6'0,"3"2"5063,-19 24-5063,15-6 2818,-14 25-2818,15-9 0,2 3 859,0 5 1,2 3-860,-1 11 0,2 0 0,4-9 0,2-1 0,2-4 0,4-3 0,11 9 6784,5-1-6784,17-26 0,-7-2 0,-7-15 0,-12 0 0</inkml:trace>
  <inkml:trace contextRef="#ctx0" brushRef="#br1" timeOffset="140313">30160 891 8191,'18'28'0,"-10"12"5063,4 10-5063,-12-3 2818,5-48-2818,15-23 0,6-10 0,-5 8 0,1-2 714,12-12 0,1 4-714,6 12 6640,-8 15-6640,-16 9 0,-2 5 0,-10-4 0,-5 4 0</inkml:trace>
  <inkml:trace contextRef="#ctx0" brushRef="#br1" timeOffset="141197">30547 865 24575,'11'0'0,"-30"16"0,18-3 0,-29 13 0,28 4 0,-4-11 0,15 1 0,4-7 0,9-10 0,-4 6 0,-3-9 0,-4 0 0,0-5 0,7-9 0,-10-8 0,5-4 0,-13-16 0,0 16 0,6-20 0,-4-2 0,5 10 0,2-1 0,-8 3 0,0 1 0,4-3 0,0 3 0,-5 1 0,0 11 0,0 21 0,-10 41 0,8-1 0,2 4 0,-6 3 0,2 1-428,3 4 0,2-1 428,-1 14 0,8 2 0,3-16 0,5-11 0,-1-23 0,-4-15 0,13 0 0,14-26 856,3 10-856,1-12 0,-20 19 0,-12 14 0,1 5 0,-5 2 0,7-2 0,11-5 0,-5-5 0,7-5 0,-6 4 0,-8-4 0,-11 0 0,1 4 0,-11-4 0</inkml:trace>
  <inkml:trace contextRef="#ctx0" brushRef="#br1" timeOffset="141314">30955 754 9140,'-5'-6'0,"4"1"0,-4 5 0</inkml:trace>
  <inkml:trace contextRef="#ctx0" brushRef="#br1" timeOffset="141579">31084 537 24575,'0'41'0,"0"1"0,0 8 0,0 3 0,0 13 0,0 0 0,0-12 0,0-1 0,1-1 0,-2-7 0,-4-8 0,-1-10 0,0-22 0,1-5 0</inkml:trace>
  <inkml:trace contextRef="#ctx0" brushRef="#br1" timeOffset="141729">31084 939 24575,'16'-6'0,"4"-4"0,7-6 0,5-5 0,-8 3 0,-6 5 0</inkml:trace>
  <inkml:trace contextRef="#ctx0" brushRef="#br1" timeOffset="142030">31573 431 24575,'-6'48'0,"0"0"0,2 2 0,-1 4 0,-2 5 0,0-8 0,-1 4 0,-1 4 0,0 2 0,0 2-1405,1-3 1,0 2 0,0 3-1,0 1 1,-1 2 0,1 0-1,1 1 1239,0-9 1,0 2-1,0 0 1,1 2-1,-1-1 1,0 1-1,1-1 1,0 0-1,0-2 35,0 4 0,1-1 0,-1-1 1,1 0-1,0 0 0,0 0 1,0 0-1,1 1 131,-1 2 0,-1 2 0,1 0 0,0 0 0,1-1 0,-1-1 0,2-3 0,0-3 229,1 11 1,2-4 0,0-2 0,0-2 0,-1 1-230,-2-2 0,0 0 0,-1 0 0,1-4 0,2-4 0,1 6 0,3-6 0,-2-9 0,1 10 1147,17-100 0,-15 17 0,11-17 0</inkml:trace>
  <inkml:trace contextRef="#ctx0" brushRef="#br1" timeOffset="142763">31873 596 24575,'6'17'0,"-1"29"0,-5-13 0,0 3 0,0 7 0,0 0 0,0 22 0,0-23 0,-5-27 0,4-10 0,-4-5 0</inkml:trace>
  <inkml:trace contextRef="#ctx0" brushRef="#br1" timeOffset="143079">31868 537 24575,'24'0'0,"7"13"0,14 20 0,-18-3 0,-2 5 0,-5-4 0,-3 3 0,3 13 0,-4-1 0,-4 4 0,-8 4 0,-23-37 0,1-2 0,-28-13 0,20 4 0,-4-11 0,20 4 0,10-4 0</inkml:trace>
  <inkml:trace contextRef="#ctx0" brushRef="#br1" timeOffset="143230">32191 909 24575,'0'25'0,"0"-8"0,0 7 0,0-7 0,0-6 0,0-2 0</inkml:trace>
  <inkml:trace contextRef="#ctx0" brushRef="#br1" timeOffset="143540">32375 690 24575,'-11'0'0,"0"9"0,5 19 0,1-3 0,5 12 0,6-16 0,15 12 0,-2 4 0,7-5 0,-22-5 0,-5-21 0,-10-1 0,-4-15 0,8 8 0,-2-8 0</inkml:trace>
  <inkml:trace contextRef="#ctx0" brushRef="#br1" timeOffset="143797">32439 885 24575,'6'11'0,"8"1"0,2-6 0,14 0 0,5-6 0,3 0 0,2 0 0,-5 0 0,-13 0 0,-8 0 0</inkml:trace>
  <inkml:trace contextRef="#ctx0" brushRef="#br1" timeOffset="146479">25426 1744 24575,'0'20'0,"0"-1"0,0 45 0,6-12 0,-4 7 0,4-24 0,-6-6 0,4-17 0,-2-1 0,2-7 0</inkml:trace>
  <inkml:trace contextRef="#ctx0" brushRef="#br1" timeOffset="146879">25417 2322 24575,'0'11'0,"-4"16"0,2 2 0,2 11 0,2-13 0,19-12 0,-12-6 0,28-8 0,-10-2 0,5-11 0,-7-11 0,-43-22 0,1 17 0,-25-8 0,21 33 0,1 0 0,13 7 0,-2-4 0</inkml:trace>
  <inkml:trace contextRef="#ctx0" brushRef="#br1" timeOffset="147296">25364 2818 24575,'-12'29'0,"3"-3"0,9 13 0,5-19 0,1 14 0,14-23 0,6 1 0,2-6 0,2-6 0,-10-8 0,0-10 0,-2-10 0,-7 4 0,-22-5 0,-16 5 0,0 12 0,-5-1 0,16 13 0,-10 6 0,9-4 0,2 4 0,10-6 0</inkml:trace>
  <inkml:trace contextRef="#ctx0" brushRef="#br1" timeOffset="147698">25303 3495 24575,'-11'54'0,"7"-8"0,24-29 0,-1-7 0,11-5 0,-14-10 0,-1 4 0,-1-26 0,-7 8 0,2-11 0,-19 8 0,-1 16 0,-19-6 0,3 10 0,0 1 0,3 2 0,17 4 0,-3-5 0</inkml:trace>
  <inkml:trace contextRef="#ctx0" brushRef="#br1" timeOffset="148047">25284 4110 24575,'0'16'0,"0"0"0,0 11 0,0 0 0,0 0 0,0-6 0,0-5 0,0-6 0,5-4 0,-4-1 0,4-5 0</inkml:trace>
  <inkml:trace contextRef="#ctx0" brushRef="#br1" timeOffset="148995">28012 1590 8191,'-15'0'0,"8"27"5063,-9-3-5063,15 21 2818,4-19-2818,6-2 1719,11-16-1719,-2-4 6784,-1-22-6784,0-10 0,-11-3 0,-12-2 0,-2 16 0,-16-2 0,7 13 0,-1 10 0,1 8 0,9 16 0,2-14 0,6 3 0</inkml:trace>
  <inkml:trace contextRef="#ctx0" brushRef="#br1" timeOffset="149364">27952 2326 24575,'0'21'0,"5"-5"0,10-5 0,-2-6 0,16-5 0,-10-10 0,3-6 0,-10-6 0,-7-28 0,-30 13 0,9-2 0,-21 19 0,20 29 0,-6 16 0,15-10 0,-5 7 0</inkml:trace>
  <inkml:trace contextRef="#ctx0" brushRef="#br1" timeOffset="149746">27895 2637 24575,'4'26'0,"-3"-3"0,13-17 0,-2-1 0,4-5 0,4 0 0,-4-6 0,-4-13 0,-3-1 0,-23-5 0,1 13 0,-13 11 0,5 17 0,9-2 0,3 7 0,9-10 0,0-5 0,0-2 0</inkml:trace>
  <inkml:trace contextRef="#ctx0" brushRef="#br1" timeOffset="150496">27905 3121 8191,'-16'0'0,"-7"17"5063,10-3-5063,-1 11 2818,9-5-2818,10-8 1719,6 3-1719,10-9 6784,10-14-6784,-8 0 0,-3-10 0,-9 3 0,-10-6 0,-4 3 0,-9-2 0,-9 14 0,0 8 0,10 4 0,2 1 0,9-2 0</inkml:trace>
  <inkml:trace contextRef="#ctx0" brushRef="#br1" timeOffset="150846">27847 3757 24575,'-6'15'0,"1"-3"0,5 3 0,0 9 0,0-1 0,0 4 0,0-7 0,0-10 0,0 1 0,0-5 0,0-1 0</inkml:trace>
  <inkml:trace contextRef="#ctx0" brushRef="#br1" timeOffset="151862">30384 1408 24575,'6'26'0,"-1"-11"0,-5 23 0,0-18 0,0 10 0,0-3 0,5 5 0,-4-11 0,4-1 0,-5-13 0,0 3 0</inkml:trace>
  <inkml:trace contextRef="#ctx0" brushRef="#br1" timeOffset="152362">30269 2165 24575,'-12'28'0,"2"-2"0,19-3 0,7-5 0,6-6 0,12-5 0,-10-12 0,1-10 0,-14-3 0,-6-15 0,-20-1 0,-4-3 0,-14 9 0,4 11 0,7 21 0,6 3 0,9 4 0,2-6 0</inkml:trace>
  <inkml:trace contextRef="#ctx0" brushRef="#br1" timeOffset="152813">30222 2861 24575,'-6'11'0,"1"4"0,1 6 0,2 2 0,4 2 0,13-13 0,4-3 0,8-23 0,-8-8 0,-7-22 0,-6 10 0,-20-1 0,1 19 0,-13 9 0,4 7 0,4 10 0,7-3 0,5 3 0</inkml:trace>
  <inkml:trace contextRef="#ctx0" brushRef="#br1" timeOffset="153263">30115 3457 8191,'0'11'0,"0"4"5063,5-3-5063,18-2 2818,1-10-2818,6-11 1719,-10-6-1719,-14 0 6784,-6 7-6784,-1-4 0,-18 11 0,6-6 0,-13 9 0,9 5 0,1 1 0,10 0 0,2-1 0</inkml:trace>
  <inkml:trace contextRef="#ctx0" brushRef="#br1" timeOffset="153630">30049 3899 24575,'0'41'0,"0"-1"0,0-9 0,0-8 0,0-3 0,0-15 0,0 0 0</inkml:trace>
  <inkml:trace contextRef="#ctx0" brushRef="#br1" timeOffset="154595">31956 1634 24575,'-16'0'0,"1"10"0,2 10 0,7 4 0,0 10 0,16-17 0,6 3 0,15-14 0,2-21 0,2-3 0,-11-14 0,-1-9 0,-15 7 0,-4-2 0,-19 12 0,-3 27 0,-11 13 0,10 7 0,6-2 0,6-12 0</inkml:trace>
  <inkml:trace contextRef="#ctx0" brushRef="#br1" timeOffset="154998">31934 2272 24575,'-9'17'0,"2"0"0,-3 10 0,14-9 0,8 3 0,17-15 0,4-6 0,-10-24 0,-4 0 0,-45-10 0,1 12 0,-15 12 0,10 10 0,19 2 0,2 4 0</inkml:trace>
  <inkml:trace contextRef="#ctx0" brushRef="#br1" timeOffset="155430">31781 3062 24575,'30'8'0,"-7"-7"0,13-11 0,-18-2 0,-2-3 0,-11 4 0,-14 0 0,-3 5 0,-4 1 0,-4 5 0,7 9 0,-3-2 0,4 8 0,6-4 0,6-5 0,1-1 0,4-5 0</inkml:trace>
  <inkml:trace contextRef="#ctx0" brushRef="#br1" timeOffset="155913">31664 3562 24575,'0'17'0,"0"-2"0,5-5 0,1 1 0,5-5 0,0-1 0,1-40 0,-6 17 0,0-25 0,-15 24 0,-2 12 0,-10-3 0,5 10 0,5 0 0,7 0 0</inkml:trace>
  <inkml:trace contextRef="#ctx0" brushRef="#br1" timeOffset="156264">31628 4132 24575,'-6'30'0,"5"-2"0,-5 1 0,-1 10 0,6 3 0,-5-2 0,6-14 0,0-16 0,0-5 0</inkml:trace>
  <inkml:trace contextRef="#ctx0" brushRef="#br1" timeOffset="161596">24597 3971 8191,'-26'0'0,"-1"0"5063,20 4-5063,-7 2 2818,12 5-2818,-11 12 1719,11 44-1719,-3-25 0,1 5 0,10 16 0,5 3 0,1-6 0,5-3 0,8-6 0,5-6 3392,-7-12 0,4-6-3392,7-5 0,3-5 0,-3-3 0,2-3 0,7 0 0,1-1 0,0-1 0,0-1-572,2-3 0,-1-2 572,-8 3 0,1-1 0,18-3 0,2-1-309,-1 5 1,1-1 308,7-4 0,1-2 0,0 1 0,-4 0 0,-18 1 0,-1-2 0,21-6 0,1-2 0,-7-1 0,1-2 0,-6 1 0,3-2 0,0 0-1507,2 0 1,1 0 0,-3 0 1506,-10 0 0,-3 0 0,3 1 0,12-1 0,4 2 0,-1 1-389,-6 2 0,0 2 0,3-1 389,-3 0 0,2 0 0,1 1 0,1 1 0,5 3 0,1 2 0,-1 0 0,-2-1-418,-10-2 1,-2 0 0,-1-1 0,0 1 417,17 2 0,0 1 0,-6 1 0,0 5 0,0 1-163,-5-3 0,4 1 0,1 1 163,-1 3 0,1 0 0,1 1 0,-7-3 0,2-1 0,0 1 0,-1 0 0,-3 1 0,0 0 0,-2 0 0,-3-1 657,2-2 0,-2-1 1,-2 3-658,16 13 0,-6 0 0,4-6 575,-17 9 0,-1 4-575,-6-3 0,-2 2 0,9 6 0,-1 2 0,-13-8 0,-4 0 0,12 18 3004,-24-28-3004,4 0 1351,-4-9-1351,20-29 0,8-29 0,-7 12 0,3-1 0,0 3 0,2 2 0,3 7 0,0 4 0,19-4 1064,-18 21 0,4 3-1064,0 0 0,3 0 0,-4 3 0,4 1 0,4 1-575,3 1 1,5 1 0,1 0 0,-1 1 574,-5 0 0,-1 0 0,1 0 0,2-1 0,-2 0 0,2 1 0,1-1 0,-1 0 0,-3-1 0,0 2 0,-1-1 0,-2 1 0,0-2 0,16-1 0,0-2 0,-5 1 0,5 0 0,-4 0 0,-5 0 0,-3 0-19,-16 1 0,1-2 19,12-9 0,2-2 0,-10 3 0,2 1 0,0-4-277,5-6 1,2-4-1,-1 0 277,1 2 0,-1-1 0,-3-1 0,7-5 0,-6-2 0,-4-2 0,-6 1 2187,-5-1-2187,1-8 41,-19 18-41,-8-2 937,-8-7-937,-8 12 0,-27-9 0,22 21 0,-15 0 0</inkml:trace>
  <inkml:trace contextRef="#ctx0" brushRef="#br1" timeOffset="163346">21253 2566 8191,'-13'-6'0,"-1"-4"5063,-16 9-5063,3-4 2818,-17 14-2818,-13 16 0,7 10 859,16-9 1,6 5-860,8 30 6784,-2-5-6784,35-22 0,7-2 0,8 8 0,0-16 0,2-2 0,14 12 0,-4-1 0,-7-3 0,-15-2 0,-22 2 0,-12-3 0,-26 8 0,-4-12 0,-5-7 0,11-10 0,10-15 0,18-12 0,3-2 0,9 3 0,0 11 0</inkml:trace>
  <inkml:trace contextRef="#ctx0" brushRef="#br1" timeOffset="163897">21259 2782 24575,'6'30'0,"5"10"-4916,-6 8 1,1 3 4170,3-16 0,1 0 745,-4 21 0,0 1 1409,4-18 0,-2-3-1409,-5 21 1719,5-7-1719,-8-44 0,-5-17 0,-6-27 0,4-15 0,-3-12 3392,8 12 0,4-1-3392,1 8 0,2 1 0,1-2 0,1 4 0,14-7 0,8 44 0,-3 21 0,-8 32 0,-5-3 0,-26 13 0,6-29 0,-16-4 0,4-9 0,2-8 0,-4-3 0,14-5 0,-2-4 0</inkml:trace>
  <inkml:trace contextRef="#ctx0" brushRef="#br1" timeOffset="164328">21597 2833 9266,'-5'-17'0,"-1"7"5119,-6 14-5119,-1 13 2654,6 4-2654,1 4 1573,6-4-1573,4-5 5963,2-1-5963,13-22 0,10-26 0,-7 6 0,5-9 0,-16 31 0,1 14 0,0 2 0,1 1 0,-1-3 0,-6-9 0,-2 0 0</inkml:trace>
  <inkml:trace contextRef="#ctx0" brushRef="#br1" timeOffset="164613">21781 2722 24575,'15'7'0,"-3"-6"0,9 19 0,-9-12 0,0 29 0,-7-18 0,1-18 0,2-6 0,12-43 0,-6 29 0,10-14 0,-12 26 0,-1-3 0,-7 10 0</inkml:trace>
  <inkml:trace contextRef="#ctx0" brushRef="#br1" timeOffset="164897">22087 2599 8191,'-9'-6'0,"-6"14"5063,3 0-5063,-1 20 2818,13-6-2818,26 10 0,-5-8 0,8 1 1719,-15-12-1719,-14 2 6784,-14-4-6784,6-5 0,-17-1 0,13-5 0,2 0 0,5 0 0</inkml:trace>
  <inkml:trace contextRef="#ctx0" brushRef="#br1" timeOffset="165182">22411 2584 24575,'16'-20'0,"-6"7"0,-5-11 0,-14 17 0,2 3 0,-4 10 0,1 18 0,8-6 0,1 12 0,22-3 0,-2-14 0,12 2 0,-10-15 0,0 0 0,-4-9 0,-6 6 0,-5-6 0</inkml:trace>
  <inkml:trace contextRef="#ctx0" brushRef="#br1" timeOffset="166429">21505 3775 24575,'0'-16'0,"5"5"0,1 7 0,9 13 0,5 23 0,7 13 0,-5 1 0,-5-5 0,-11-25 0,-6-1 0,0-26 0,0-6 0,8-38 0,7 0 0,2 8 0,6 27 0,-4 31 0,-1 12 0,-5-3 0,-3-9 0,-3-15 0,19-23 0,-1 7 0,17-11 0,-10 25 0,-5 0 0,-3 12 0,-8-5 0,5 5 0,-5-11 0,4-1 0,-13-4 0,2-6 0,-18 3 0,2 2 0,-8 10 0,9 12 0,1 1 0,5 8 0,5-13 0,1 2 0,14-9 0,-7-5 0,11 4 0,-8 1 0,0 6 0,4 4 0,-9-4 0,11-10 0,-15-8 0,4-9 0,-11 10 0,0 1 0</inkml:trace>
  <inkml:trace contextRef="#ctx0" brushRef="#br1" timeOffset="166963">22167 3332 24575,'11'31'0,"12"8"0,-4 12 0,-6-20 0,1 1 0,-1 4 0,-3-1 0,0 10 0,-8-17 0,-8-37 0,-7-13 0,7-11 0,0 7 0,19-2 0,-1 20 0,30-11 0,18 32 0,-5 2 0,-1 9 0,-30 3 0,-18-15 0,-1 4 0,1-45 0,5 20 0,7-33 0,3 36 0,0 2 0,1 8 0,-2 2 0,-8 5 0,-3-5 0,-9-1 0</inkml:trace>
  <inkml:trace contextRef="#ctx0" brushRef="#br1" timeOffset="167133">22638 3361 24575,'0'6'0,"0"-1"0</inkml:trace>
  <inkml:trace contextRef="#ctx0" brushRef="#br1" timeOffset="167413">22791 3369 24575,'0'15'0,"-5"-3"0,4 3 0,-4 1 0,5 0 0,5 1 0,10 0 0,-2-11 0,20 0 0,-19-10 0,11-2 0,-19-1 0,-2 3 0</inkml:trace>
  <inkml:trace contextRef="#ctx0" brushRef="#br1" timeOffset="167715">22757 3389 24575,'23'5'0,"15"17"0,21 5 0,-4 7 0,-8-9 0,-18-9 0,-13 1 0,3-9 0,-12 2 0,2-10 0</inkml:trace>
  <inkml:trace contextRef="#ctx0" brushRef="#br1" timeOffset="167883">22998 3413 9086,'-11'0'0,"0"5"5119,-1 22-5119,-16 12 1341,12 0 0,0 4-1341,-1-6 0,-1 0 0,-1 2 0,3-2 0,4 6 399,-5-25 0,15-13 1,-2-5-1</inkml:trace>
  <inkml:trace contextRef="#ctx0" brushRef="#br1" timeOffset="170262">28637 9173 24575,'10'6'0,"6"-1"0,31-13 0,0-9-920,-11 5 0,1 0 920,-5-2 0,2 0 0,21-4 0,4-1 0,-16 6 0,1 0 0,2 0 0,10-4 0,4-1 0,-1 1 0,0 0 0,1-1 0,-4 1 0,-11 3 0,-2-1 0,2-1 0,11-5 0,3-3 0,-1 0 0,-9 0 0,-2-1 0,3-2-499,-1 1 1,3 0-1,1-2 1,-1-2 498,-1-3 0,1-2 0,-2-1 0,-1 2-723,5-3 1,-1 0 0,-3-1 722,-2-2 0,-3-2 0,-2 3 0,2-3 0,-1 0-275,-5 5 1,2-3-1,-2-1 275,-3 0 0,-1 0 0,1-2 0,-3 4 0,1-1 0,0-1 0,-2 1 0,7-13 0,-2 0 0,-3 2 0,-7 8 0,-3 1 0,1-2 0,2-6 0,1-1 0,-4-1 0,-6 6 0,-3 0 0,0-3 0,0-10 0,0-3 0,0 0 0,0-1 0,0 1 0,-1 2 0,-4 11 0,-1 2 0,-1 0 0,-1-5 0,0-1 0,-1 3 307,0-4 0,-1 1-307,-4-7 0,-2-2 0,-3 2 0,-2 2 0,0 19 0,-1-1 0,-5-16 0,1-2 0,4 6 0,1 0 0,-4-2 0,1-1 0,8 0 0,0 2 0,-7 17 0,1 4 0,5-14 1633,-4 14-1633,6 17 3352,0 3-3352,-5 2 1162,-2 19-1162,-15 28 0,2-4 0,0 1 0,1-1 0,-1-1 0,-4 1 0,2-3 0,-3 2 64,5-3-64,8-17 0,9 2 0,-1-39 0,27 2 0,-1-19 0,9 15 0,-1 7 0,-9 13 0,3-12 0,-7 16 0,1-10 0,-7 18 0,4 13 0,1 2 0,7 12 0,-6-18 0,12 8 0,6-14 0,-13 3 0,4-5 0</inkml:trace>
  <inkml:trace contextRef="#ctx0" brushRef="#br1" timeOffset="389058">18247 5071 24575,'0'0'0</inkml:trace>
  <inkml:trace contextRef="#ctx0" brushRef="#br2" timeOffset="746538">2412 3493 24575,'1'23'0,"3"17"0,2 23 0,-1-27 0,0 0 0,5 29 0,0-18 0,0-20 0,1-14 0,13-18 0,7-15 0,9-10 0,1-1 0,8-5 0,4-4 0,3-1-796,-13 10 0,3-2 1,2-2-1,2 0 0,1-1 1,1-1-1,0 1 796,0 0 0,1-1 0,2-1 0,0 0 0,1 0 0,0 0 0,0 1 0,1-1 0,-5 4 0,1-1 0,1 0 0,0 0 0,0 0 0,0 1 0,0 0 0,-2 2 0,0-1 0,6-3 0,0 1 0,-1 0 0,-1 1 0,0 1 0,-2 1 0,-2 1-264,10-6 1,-3 2 0,-1 1-1,-2 2 1,-3 2 263,-1 0 0,-3 2 0,-2 2 0,-5 2 0,9-4 0,-7 4 0,8-1 0,-32 19 0,-12 9 0,-6-1 0,-2 3 0</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6-03T04:11:48.214"/>
    </inkml:context>
    <inkml:brush xml:id="br0">
      <inkml:brushProperty name="width" value="0.05292" units="cm"/>
      <inkml:brushProperty name="height" value="0.05292" units="cm"/>
      <inkml:brushProperty name="color" value="#0070C0"/>
    </inkml:brush>
  </inkml:definitions>
  <inkml:trace contextRef="#ctx0" brushRef="#br0">24471 819 24575,'9'12'0,"6"13"0,20 23 0,-15-21 0,-1 2 0,2 3 0,-1-2 0,10 13 0,-16-14 0,1-17 0,-8 2 0,3-18 0,-5 8 0,-5-9 0</inkml:trace>
  <inkml:trace contextRef="#ctx0" brushRef="#br0" timeOffset="234">24812 647 24575,'-24'0'0,"-20"34"0,7-10 0,-1 3 0,1 9 0,-1 2-1628,-8 2 0,2-2 1628,12-9 0,-1 0 0,-12 9 0,1 0 511,11-8 1,1-2-512,1 0 0,4-3 0,0 2 0,22-23 0</inkml:trace>
  <inkml:trace contextRef="#ctx0" brushRef="#br0" timeOffset="518">24980 951 24575,'0'39'0,"0"-1"0,6 23 0,-5-9 0,5-26 0,-6-6 0,0-5 0,5-8 0,1 3 0,0-10 0,-1 0 0</inkml:trace>
  <inkml:trace contextRef="#ctx0" brushRef="#br0" timeOffset="835">26037 669 24575,'25'42'0,"-1"-12"0,-4 3 0,2 1 0,18 6 0,-11-15 0,-1 1 0,11 10 0,6 1 0,-32-22 0,-4-9 0</inkml:trace>
  <inkml:trace contextRef="#ctx0" brushRef="#br0" timeOffset="1234">26367 783 24575,'-40'26'0,"11"-5"0,-9 15 0,30-17 0,31-24 0,24-7 0,-9-6 0,1 1 0,-5 9 0,-2 2 0,24-14 0,-10 18 0,-11-6 0,-10 13 0,-1 22 0,-23-2 0,6 14 0,-31-10 0,11-12 0,-6 3 0,27-14 0,5-2 0,31-14 0,-29 8 0,10-8 0</inkml:trace>
  <inkml:trace contextRef="#ctx0" brushRef="#br0" timeOffset="1734">27715 638 24575,'16'38'0,"1"1"0,1-2 0,0-1 0,10 20-1418,6 0 1418,-1-5 230,-14-19 1,-2 0-231,8 14 58,-6-3 1,-13-23 0,-6-15 0</inkml:trace>
  <inkml:trace contextRef="#ctx0" brushRef="#br0" timeOffset="1951">28055 840 8501,'-32'20'0,"6"3"5093,-7 11-5093,14-13 2773,3-3-2773,20-11 419,3 4 0,4-7 0,-2-4 0</inkml:trace>
  <inkml:trace contextRef="#ctx0" brushRef="#br0" timeOffset="2254">28185 965 24575,'0'22'0,"0"-2"0,5-4 0,-4 1 0,9 4 0,-4-4 0,0-2 0,3-4 0,-7 4 0,2-3 0,-13-2 0,-11-5 0,-4-5 0,4-9 0,10 7 0,10-8 0</inkml:trace>
  <inkml:trace contextRef="#ctx0" brushRef="#br0" timeOffset="2739">28923 684 15355,'0'11'0,"19"37"2894,7-5-2894,-6-10 0,4 2 927,6 2 1,1-2-928,-2-3 0,-1-1 508,-4-2 0,-2-1-508,12 7 686,-28-21 1,-2-12 0,-4 2 0</inkml:trace>
  <inkml:trace contextRef="#ctx0" brushRef="#br0" timeOffset="2934">29196 905 24575,'-34'25'0,"5"-1"0,16-8 0,-4 4 0,0-3 0,-4 1 0,9-7 0,3-5 0</inkml:trace>
  <inkml:trace contextRef="#ctx0" brushRef="#br0" timeOffset="3800">29473 1003 24575,'0'26'0,"0"2"0,0-16 0,5 8 0,5-8 0,2-2 0,3-5 0,0 0 0,-3 5 0,3 7 0,-9 8 0,-1-7 0,-5-2 0,0-11 0</inkml:trace>
  <inkml:trace contextRef="#ctx0" brushRef="#br0" timeOffset="4683">27935 925 8191,'-5'-6'0,"-5"6"5063,-13 16-5063,-19 14 0,0 5 1196,15-15 0,0-1-1196,-18 15 1778,-2 3-1778,8-11 6602,4 4-6602,14-17 0,6-3 0,9-5 0,1-5 0</inkml:trace>
  <inkml:trace contextRef="#ctx0" brushRef="#br0" timeOffset="5449">26270 760 8191,'-4'-6'0,"-2"1"5063,-10 5-5063,-15 20 2818,2-3-2818,-18 21 0,2 0 859,12-8 1,-1 1-860,-1-2 0,0 1 0,3 0 0,2-3 0,-11 4 1696,21-16 0,14-13 0,1 2 0</inkml:trace>
  <inkml:trace contextRef="#ctx0" brushRef="#br0" timeOffset="6149">25514 551 24575,'0'28'0,"0"21"0,0 11 0,0-13 0,0 2 0,0 4-2458,0 3 0,0 4 1,0 2-1,0 0 2085,1-1 1,-1-1-1,0 3 1,-1 6 372,0-15 0,0 3 0,-1 4 0,-1 1 0,1 2 0,0 1 0,0 0 0,1-1-240,0-6 1,1 1-1,-1 0 1,1 1 0,0 0-1,0 0 1,0 2 0,-1 0-1,0 1 240,-1-4 0,0 3 0,0 0 0,-1 2 0,1 0 0,-1 0 0,0 0 0,0-1 0,0-1 0,0-2 0,0-2-110,0 7 0,0-1 0,0-1 0,0-1 1,0-2-1,-1 0 0,1-2 0,0-1 110,1 10 0,-1-2 0,1 0 0,-1-3 0,-1-4 0,-1-3-261,-4 0 1,-3-5-1,1-3 1,2 0 260,2 9 0,2-1 0,0-2 0,-2-7 0,-1-2 0,0 1 721,-2 3 1,-1 0-1,1-2-721,1 6 0,-1-3 0,-3-5 0,0-6 3590,-3 1-3590,11-43 0,3-27 0,4-16 0,2 1 0,3-6 0,2-4 183,2-2 1,2-5-1,1-1 1,-2 6-1,-2 1 1,-1 3-1,3 3 1,3 8 0,0 0-1,0 0 1</inkml:trace>
  <inkml:trace contextRef="#ctx0" brushRef="#br0" timeOffset="6933">27241 296 24575,'0'38'0,"-10"8"0,7 10 0,0-14 0,0 8 0,-1 4-1856,1 0 1,-1 3 0,0 5 0,1 3 1855,2-11 0,0 3 0,1 3 0,0 1 0,0 1 0,0-1 0,-1-1-698,-1 5 0,0-1 1,-1-1-1,0 1 1,1 0-1,0 2 698,1-5 0,1 2 0,0 1 0,0 0 0,1 0 0,-1-3 0,0-1-157,0 9 1,0-4 0,0-1 0,0 2 0,0 3 156,0-8 0,0 3 0,0 2 0,0 0 0,0 1 0,0-1 0,0-1 0,0-3 0,0-1 0,0 0 0,0 0 0,0 0 0,0 0 0,0 2 0,0-3 0,0 2 0,0 1 0,0 0 0,0 0 0,0-2 0,0-2 0,0-4 0,0 12 0,0-4 0,0-2 0,0-3 0,0-1 0,0 4 0,0-2 0,0-4 0,0-6 0,-1 5 0,2-6 0,3 2 0,1-21 2041,-3-41-2041,6-20 0,-7-18 0,-2-8 2240,1 9 0,0-4-2240,0-9 0,0-6 0,0 8 0,0 18 0,0 3 0,0-26 0,0 1 0</inkml:trace>
  <inkml:trace contextRef="#ctx0" brushRef="#br0" timeOffset="7604">28708 432 24575,'0'44'0,"0"0"0,0 7 0,0 4 0,0 3 0,0-9 0,0 0 0,0 3 0,0 1-1967,0-2 1,0 2 0,0 1 0,0 1 0,0-1 1808,0 0 0,0-1 0,0 1 0,0 0 0,0 1-343,0 4 1,0 2-1,0 1 1,0 0 0,0 1 500,0-9 0,0 0 0,0 0 0,0 2 0,0 2 0,0 2 0,0 0 0,0 3 0,0 2 0,0 2 0,0 0 0,0 0 0,0 0 0,0-1-126,0-3 1,0 1 0,0-1 0,0 1-1,0-1 1,0 0 0,0 0 0,0-1 125,0 0 0,0-1 0,0 1 0,0-1 0,0 0 0,0-1 0,0-1 0,0-1-315,0 9 1,0 0 0,0-2 0,0-2 0,0-3 0,0-5 314,0 16 0,0-8 0,0 3 330,0-8 1,0 3 0,1-1-1,-2-1-330,-2-7 0,0-2 0,0 0 0,0 0 0,2 15 0,1-2 0,-2-6 0,-5 6 0,-2-28 2852,3-46-2852,-7-20 0,1-6 0,2-23 0,-9 3 0</inkml:trace>
  <inkml:trace contextRef="#ctx0" brushRef="#br0" timeOffset="8983">23378 1679 8191,'10'-16'0,"1"5"5063,10 7-5063,0 4 2818,4-5-2818,22 4 0,-5-2 0,3 1 0,-1 1 0,4 2 279,7-1 1,8 0-1,-1 0-279,-3 0 0,0 0 0,4 0 935,-3 0 1,3 0-1,2 0 1,2 0-936,-10 0 0,2 0 0,0 0 0,1 0 0,1 0-914,-5 0 0,0 0 0,1 0 0,0 0 0,-1 0 0,-1 0 914,5 0 0,-1 0 0,0 0 0,-1 0 0,0 0 0,1 0 0,0 0 0,0 0 0,-2 0 0,-1 0-505,1 0 0,-3 0 1,0 0-1,4 0 505,4 0 0,3 0 0,2 1 0,2-1 0,0-1 0,-7-1 0,0 0 0,1-1 0,1 0 0,1 1 0,3 0-323,-7 1 0,2 0 0,3 1 0,0 0 0,0 0 1,0 0-1,-2-1 0,-2 0 323,-2-1 0,-2 0 0,-1 0 0,-1-1 0,1 1 0,1 0 0,2 1 0,0 1 0,2 1 0,1 1 0,1 0 0,-1 0 0,0 0 0,-1 1 0,-3-1-185,6 1 1,-2-1 0,-2 1 0,0 0 0,2 0 0,2 0 184,-8 1 0,1-1 0,2 2 0,0-1 0,1 0 0,-1 0 0,1 0 0,-2-1 0,7 0 0,0 0 0,0-1 0,-1 0 0,0 0 0,-2 0 0,-2 2 0,0 0 0,-2 1 0,-1 0 0,-1 0 0,-1 0 0,1-2-144,11-1 1,0-2-1,-1 0 1,-1 0 0,-5 2 143,-4 0 0,-4 2 0,0 0 0,3-1 157,3 0 1,3 0 0,2 0 0,1-1 0,-1 1-158,1 0 0,-1 1 0,1-1 0,1 1 0,2-1 0,-10 0 0,1-1 0,2 1 0,1-1 0,-1 1 0,-2-1 0,-2 0-17,8 1 0,-1 0 0,-3-1 1,0 1-1,0 0 17,-4 0 0,1 0 0,-1-1 0,-3 1 0,-2-1 0,8-1 0,-4 0 0,-1 0 471,-3 4 0,0 0 0,-1-1-471,0-3 0,-1-2 0,3 1 662,10 0 0,3 1 1,-1-2-663,-9-3 0,-1 0 0,0 0 0,0 3 0,-1 1 0,-5-2 0,5-5 0,-24-2 609,-44-1 0,8 3 0,-36-2 0</inkml:trace>
  <inkml:trace contextRef="#ctx0" brushRef="#br0" timeOffset="9784">29832 464 24575,'0'29'0,"0"4"0,0 5 0,0 18 0,0 9-2387,1-12 0,-1 6 1,0 3-1,-1-3 2387,-1-3 0,-2-1 0,-1 0 0,2 4-546,2-2 0,1 3 1,0 1-1,-1 0 0,0-3 546,-2 6 0,0-3 0,-1 1 0,0 6 0,2-11 0,0 3 0,0 3 0,0 2 0,0 1 0,0 0 0,0-1-84,0-6 1,0 0-1,0 0 1,0 0 0,0 2-1,-1-1 1,1 2-1,-1 0 84,0 1 0,-1 2 0,1 1 0,-1 1 0,0 0 0,0 0 0,1-2 0,-1-2 0,1-1-357,0 2 1,0 0-1,1-2 1,-1-2-1,1 0 1,-1-2-1,1-1 357,-1 13 0,0-1 0,-1-2 0,2-4 0,0-4 0,1 6 0,2-6 0,-1-2 319,0-3 1,-1-3 0,2 0-320,5 14 0,0-3 1034,-5-6 0,1-4-1034,3-14 0,1-1 1486,2 3 0,-1-4-1486,2 1 5468,7-2-5468,-12-51 0,-4 16 0,0-22 0</inkml:trace>
  <inkml:trace contextRef="#ctx0" brushRef="#br0" timeOffset="11400">30197 598 24575,'6'-15'0,"-4"3"0,13-4 0,-8 4 0,12-1 0,-2 0 0,3 0 0,1 5 0,-1 2 0,-4 6 0,-1 0 0,-9 5 0,12 9 0,-10 14 0,-2 9 0,2 8 0,-1 3 0,4 10 0,-1-1 0,-5-10 0,2-7 0,14 5 0,0-25 0,-5-18 0,4 2 0,-1-23 0,2-8 0,-7-12 0,10-2 0,-12-15 0,10 13 0,-13 30 0,-4 71 0,-4-13 0,-1 8 0,-1 4-1188,1-4 0,0 4 0,0 0 1,0-1 1187,1 10 0,-1-2 0,-1 0 0,-2 1 0,-2-2 0,2-9 0,2-17 0,-1-6 0,-10 17 0,7-33 0,-18-9 0,8-1 0,-13-5 0,13-6 4751,2-5-4751,-6-14 0,12-8 0,5-5 0,1-6 0,4-1 0,8-8 0,8 1 0,7 4 0,6 6 0,4 15 0,7 4 0,3 5 0,5 1 0,2 1-436,0 3 1,0 2 0,3-1 435,9-1 0,1-1 0,-2 1 0,-11 3 0,-1 1 0,-7 1 0,-5 4 0,-7 2 0,-11 3 0</inkml:trace>
  <inkml:trace contextRef="#ctx0" brushRef="#br0" timeOffset="35403">22885 4334 8191,'-5'-6'0,"4"6"5063,-4 6-5063,5 4 2818,0 6-2818,6 0 1719,4 29-1719,13 10 0,-10-21 0,1 1 0,18 21 3392,-12-28 0,3-1-3392,2-3 0,2-2 0,5 4 0,3-2 0,10 1 0,1-3 0,-7-10 0,1-4-492,5 1 1,1-3 491,-10-5 0,1-2 0,26 2 0,5-2 0,-24-2 0,0-1 0,4 0 0,16-1 0,4 0 0,-1-1 0,-4-2 0,-1-1 0,-2 0 0,-9 4 0,-1 0 0,0 0 0,5-3 0,1-1 0,-2 3 0,12 2 0,0 5 0,-16 2 0,0 2 0,0 1 0,-3 3 0,0 1 0,-4 3 0,6 8 0,-3 5-225,4 11 0,-2 2 225,-10-6 0,-1 0-14,2 8 1,-1 1 13,-4-7 0,-3-2 0,5 7 0,-16-11 0,-1-6 958,-11-6-958,6 8 472,-4-13-472,0-8 30,23-31-30,-6 7 0,2-1 0,0-3 0,2 0-285,4 0 1,1 4 284,20 3 0,-18 6 0,5 2 0,10 7 0,4 2 0,-9-4 0,2 0 0,2 2-2159,13 1 0,3 1 0,-2 1 2159,-13-1 0,-2 0 0,1 0 0,5 0 0,-1 0 0,-3 0-321,2-1 1,0 2 320,-5 2 0,4 2 0,0-1 0,2-3 0,0-1 0,2 2-577,-2 3 1,2 2-1,0 0 1,-3-1 576,5-5 0,-4 0 0,1 0 0,0 3 0,-1 1 0,-3-2-173,2-2 0,-1-2 173,-3 1 0,2 0 0,2 0 0,0 1 0,2-1 0,1-1 965,-8-1 1,1-1 0,0 0 0,0 0-966,17-1 0,0 0 0,-5-3-271,-16-2 0,-3-2 0,0 0 271,19-2 0,-4-1 0,-22 0 0,0-2 1620,14-1 0,4-1-1620,-2-2 0,0-2 0,-9 3 0,0-1 0,-2 0-184,5-6 1,-4-1 183,-4 0 0,-4-1 0,-7 2 0,-2-2 0,13-12 0,0-3 0,-9 7 0,-1-1 0,-1 2 0,8-6 0,-3 0 0,-4-2 0,-6 6 0,-10 19 1177,-6-2-1177,-2 0 1979,-15 3-1979,-21-15 143,-3 19-143,-24-2 0,34 15 0,-1 0 0</inkml:trace>
  <inkml:trace contextRef="#ctx0" brushRef="#br0" timeOffset="44432">24300 2201 24575,'15'0'0,"-3"0"0,8-6 0,-4 5 0,13-11 0,-1 5 0,-6 0 0,-9 2 0</inkml:trace>
  <inkml:trace contextRef="#ctx0" brushRef="#br0" timeOffset="44649">24452 2296 24575,'23'0'0,"10"0"0,-6 0 0,-4 0 0,-5 0 0</inkml:trace>
  <inkml:trace contextRef="#ctx0" brushRef="#br0" timeOffset="44884">24259 2592 15267,'-2'5'0,"13"-4"3954,6 4-3954,8-5 1607,-4 0-1607,16 0 216,5 0 1,-9 0 0,-7 0 0</inkml:trace>
  <inkml:trace contextRef="#ctx0" brushRef="#br0" timeOffset="45067">24329 2783 24575,'51'0'0,"3"0"0,-13 0 0,-10 0 0</inkml:trace>
  <inkml:trace contextRef="#ctx0" brushRef="#br0" timeOffset="45289">24089 3473 24575,'39'18'0,"17"-8"0,6-3 0,-20-7 0,-7 0 0</inkml:trace>
  <inkml:trace contextRef="#ctx0" brushRef="#br0" timeOffset="45483">24165 3968 24575,'63'0'0,"-24"-5"0,-1 0 0,26 2 0,-12-7 0,-43 10 0</inkml:trace>
  <inkml:trace contextRef="#ctx0" brushRef="#br0" timeOffset="45684">24124 4404 24575,'19'11'0,"16"4"0,23-8 0,-21-8 0,-1-1 0,30-1 0,-10-24 0,-1-3 0,-5 18 0,-15-11 0,0 0 0</inkml:trace>
  <inkml:trace contextRef="#ctx0" brushRef="#br0" timeOffset="46268">26172 2124 8191,'5'-12'0,"7"-6"5063,9 10-5063,-1-3 704,4 0 1,-17 10-1,3-4 1</inkml:trace>
  <inkml:trace contextRef="#ctx0" brushRef="#br0" timeOffset="46485">26162 2473 9214,'0'10'0,"14"-4"5119,-1-1-5119,17-11 2662,-12 4-2662,2-4 0,-14 6 0,-1 0 0</inkml:trace>
  <inkml:trace contextRef="#ctx0" brushRef="#br0" timeOffset="46702">26135 2924 24575,'16'7'0,"8"-1"0,-11-6 0,7 0 0,-14 0 0,-1 0 0</inkml:trace>
  <inkml:trace contextRef="#ctx0" brushRef="#br0" timeOffset="46934">26008 3655 24575,'15'6'0,"2"-1"0,4-5 0,-4 0 0,-6 0 0,-6 0 0</inkml:trace>
  <inkml:trace contextRef="#ctx0" brushRef="#br0" timeOffset="47183">25915 4397 15824,'-6'9'0,"19"6"3770,5 2-3770,12-3 1508,3-9-1508,6-5 0,-3 0 0,1 0 0,0 0 0,13 0 0</inkml:trace>
  <inkml:trace contextRef="#ctx0" brushRef="#br0" timeOffset="47751">27751 2078 15805,'32'-6'0,"5"4"3776,14-10-3776,-11 11 378,-15-6 0,-15 7 0,-5 0 0</inkml:trace>
  <inkml:trace contextRef="#ctx0" brushRef="#br0" timeOffset="48000">27812 2393 10646,'20'0'0,"14"0"5032,-4 0-5032,12 0 605,-24-5 1,-3 4 0,-11-4 0</inkml:trace>
  <inkml:trace contextRef="#ctx0" brushRef="#br0" timeOffset="48234">27761 2929 24575,'27'0'0,"6"0"0,16-6 0,-15 4 0,4-4 0,-29 6 0</inkml:trace>
  <inkml:trace contextRef="#ctx0" brushRef="#br0" timeOffset="48467">27682 3534 24575,'40'8'0,"-1"-2"0,-1-6 0,10-9 0,-12-6 0,-7 3 0,-16 0 0</inkml:trace>
  <inkml:trace contextRef="#ctx0" brushRef="#br0" timeOffset="48651">27690 4107 24575,'6'0'0,"-1"0"0</inkml:trace>
  <inkml:trace contextRef="#ctx0" brushRef="#br0" timeOffset="48917">27653 4454 24575,'51'0'0,"-12"0"0,24-10 0,-14-2 0,-11-6 0,-1-1 0,-1 2 0,9-8 0</inkml:trace>
  <inkml:trace contextRef="#ctx0" brushRef="#br0" timeOffset="49748">28979 2017 8191,'10'0'0,"6"0"5063,0 0-5063,12-9 2818,2 7-2818,9-6 1719,-1 8-1719,17 0 6784,-3 0-6784,2 0 0,-24 0 0,-17 0 0</inkml:trace>
  <inkml:trace contextRef="#ctx0" brushRef="#br0" timeOffset="49985">29037 2436 24575,'42'11'0,"20"-3"0,-26-2 0,21-4 0,-34 4 0,-5-6 0</inkml:trace>
  <inkml:trace contextRef="#ctx0" brushRef="#br0" timeOffset="50267">28964 3011 24575,'21'6'0,"0"5"0,8-10 0,-10 5 0,14-6 0,-11-6 0,-5 5 0,-3-6 0</inkml:trace>
  <inkml:trace contextRef="#ctx0" brushRef="#br0" timeOffset="50450">29055 3144 14995,'10'10'0,"11"-4"4041,11-1-4041,-5-10 0,-7 4 0,-15-4 0</inkml:trace>
  <inkml:trace contextRef="#ctx0" brushRef="#br0" timeOffset="50701">28940 3492 24575,'28'6'0,"-9"-2"0,10-4 0,-4 0 0,-17 0 0,6 0 0</inkml:trace>
  <inkml:trace contextRef="#ctx0" brushRef="#br0" timeOffset="50899">29028 3565 24575,'16'6'0,"-1"3"0,-4-8 0,-1 4 0,5-5 0,-3 0 0,-2 0 0,-5 0 0</inkml:trace>
  <inkml:trace contextRef="#ctx0" brushRef="#br0" timeOffset="56666">15234 4209 24575,'-17'-6'0,"-21"1"0,6 9 0,-3 2 0,-12-1 0,-1 2 0,-1 4 0,2-1 0,7-4 0,3 0 0,0 6 0,2-1 0,-13 3 0,2 6 0,-4 5 0,5-3 0,-1 2-1032,3-1 0,-2 1 1,2 1 1031,-3 5 0,2 0 0,3 2 0,3-1 363,11-9 0,2 2-363,-3 8 0,1 1 0,3-4 0,0 1 0,-3 10 0,2 1 0,6-12 0,3-1 0,-3 20 2369,5-26-2369,13-22 0,-4-3 0,5-6 0</inkml:trace>
  <inkml:trace contextRef="#ctx0" brushRef="#br0" timeOffset="57016">13903 4821 8191,'0'11'0,"0"6"4688,0 39-4688,0-12 2864,0 12-2864,0-30 1764,0 3-1764,9-22 6644,-2 2-6644,12-9 424,5-9-424,9-1 0,5-3 0,13-5 0,3 0 0,-2 4 0,-2 1 0,-5 0 0,-5 4 0,-8 9 0,-26 5 0,-1-4 0,-5 4 0</inkml:trace>
  <inkml:trace contextRef="#ctx0" brushRef="#br0" timeOffset="83199">22076 10311 24575,'9'-6'0,"2"1"0,18-1 0,11 1 0,3 4 0,5 1 0,6-2-1686,-4-2 0,5-3 0,4 0 1,2 0-1,3 1 1686,-4 2 0,4 1 0,2 1 0,2 0 0,0 0 0,0-1 0,-2 0-521,-2-2 1,-2-1 0,0 0 0,0 0 0,2 0 0,2 0 0,4 2 520,-11 1 0,3 0 0,1 1 0,3 1 0,0-1 0,2 1 0,0 0 0,0 0 0,1-1 0,-2 1 0,0 0-116,-6 0 1,-1-1 0,0 1-1,0-1 1,1 1 0,-1-1-1,1 1 1,0 0 0,1 0-1,1 0 1,1 0 0,1 0 115,-5 1 0,2-1 0,1 1 0,1 0 0,0 0 0,1 1 0,1-1 0,0 0 0,0 0 0,0 1 0,0-1 0,0 0 0,0 0 0,-1 0 0,0-1-156,-1 1 1,1-1 0,0 0 0,0 0 0,1 0 0,-1 0 0,0 0-1,0-1 1,0 1 0,-1 0 0,0 0 0,-1 0 0,-1 0 0,-1 0 0,-1 0 155,5 1 0,-1-1 0,0 1 0,-1 0 0,-1 0 0,-1 0 0,0 0 0,-1 0 0,0-1 0,-1 1 0,-1-1 0,0 1-67,11-2 0,-1 1 0,0-1 0,-1 0 0,-1 0 0,-2 0 0,-1 0 0,-2 1 0,-3 0 67,8 0 0,-4 2 0,-3-1 0,0 0 0,1 1 0,3-2 77,1 0 0,2-1 1,1-1-1,0 1 1,1-1-1,-1 1 0,-2 1-77,-6 0 0,-1 1 0,-1 0 0,0 0 0,0-1 0,0 1 0,1-2 0,4-1 0,0-1 0,2 0 0,-1-1 0,-2 0 0,-3 1 0,-3 2 0,11 0 0,-4 2 0,-5 0 0,-4-2 0,26-5 0,-29 1 2297,-48 6-2297,-32 0 0,-3 0 0,0 0 0</inkml:trace>
  <inkml:trace contextRef="#ctx0" brushRef="#br0" timeOffset="84567">23268 9571 24575,'5'41'0,"1"1"0,-5-1 0,-1 4 0,1 4 0,2 8 0,0 4 0,0 4 0,-1 4-1639,-1-11 1,-1 3-1,0 3 1,0 0 0,-1 0-1,1-1 1390,0-4 1,1-1 0,0-1 0,-1 2-1,0 1 1,-2 3 248,0-2 0,-2 3 0,0 3 0,-1 0 0,0 1 0,0 0 0,0-1 0,-1-1-270,1-5 1,1-1 0,-1-1-1,-1 0 1,1 1 0,-1 0 0,-1 1-1,0 3 270,0-5 0,-1 2 0,0 0 0,-1 2 0,0 0 0,-1 1 0,1 0 0,-1 0 0,1 1 0,0-1-80,1-4 0,-1 1 0,1 0 0,0 1 0,-1 0 0,1 0 1,0-1-1,-1 0 0,1-1 0,0-2 0,1-1 80,-3 9 0,1-1 0,0-2 0,0-1 0,1-1 0,-1 0 0,1 0 0,1 0-290,-1 5 0,1 2 0,0-1 1,1-1-1,0-2 0,-1-2 0,1-4 290,-2 0 0,0-4 0,0-2 0,2 1 0,1 1 225,2 10 0,2 1 0,1 1 0,0 0 0,-2-3-225,-1-7 0,-2-3 0,0 0 0,0 1 0,2 0 0,2 6 0,1 2 0,0 0 0,1-3 0,-1-5 0,0 8 0,0-6 0,0-9 2586,0 16-2586,1-101 0,-2-32 0,-1 15 0,-2-7 0,0-2 0,1 4 0,2 3 0,0 3 0,-1 0 0,-2-5 0,-1 0 0,1 0 0</inkml:trace>
  <inkml:trace contextRef="#ctx0" brushRef="#br0" timeOffset="85833">22188 9697 8191,'-4'-10'0,"-15"-10"5063,10 7-5063,-17-6 2818,10 13-2818,-10 18 1719,0 9-1719,0 33 0,14-23 0,1 4 0,-5 22 0,1 2 0,7-15 0,1-2 0,-4 3 0,5-6 0,15-11 0,-2-19 0,29-25 0,-16 0 0,10-25 0,1-13 0,-6-6 0,-3-5-650,-3 7 0,1-3 1,-2 3 649,3-10 0,-8 17 5819,-13 33-5819,-6 47 0,-3 22 0,-1 4 0,1 0 0,3-9 0,6-7 0,10-7 0,7-26 0,19-21 0,-7 3 2914,4-14-2914,0 25 0,-14 2 0,15 7 0,-2-10 0,-5-5 0,19-26 0,-25 6 0,-2-4 0,3-4 0,-2-1 0,12-17 0,-21 49 0,-10 40 0,-9 24 0,4-2 0,-1 7 0,-1 2-496,0-13 0,-1 1 1,0 1-1,-1 0 496,2-2 0,-1 1 0,1-2 0,-1-4 0,-4 15 0,0-9 0,-6 1 0,10-40 0,-3-24 0,9 9 0,-4-15 0</inkml:trace>
  <inkml:trace contextRef="#ctx0" brushRef="#br0" timeOffset="86735">23849 9659 12975,'-9'12'0,"0"4"4606,-6 2-4606,8-2 2015,11-5-2015,13-18 1118,5 5-1118,-1-14 3861,-6 15-3861,-5-4 0,1 27 0,1 1 0,-5 8 0,3-6 0,-4-19 0,5-2 0,4-10 0,-3 5 0,3-5 0,-4 6 0,13 0 0,4 0 0,13-7 0,-10 6 0,-1-5 0,-14 1 0,4 4 0,-4-9 0,1 9 0,-2-4 0,0 5 0,-3 0 0,7 0 0,-2 0 0,12-6 0,-6 4 0,-2-9 0,-12 10 0,-9-4 0</inkml:trace>
  <inkml:trace contextRef="#ctx0" brushRef="#br0" timeOffset="87182">24963 9248 24575,'6'31'0,"-2"29"0,-3-14 0,-2 9-1967,3-8 1,1 6 0,0 5 0,0 3 0,0 2 1845,0-4 0,-1 1 0,1 3 1,0 2-1,-1 3 0,1 3 0,-1 2-70,0-19 1,-1 4 0,1 1-1,-1 2 1,0 2 0,1 1 0,-1 1-1,0-1 1,0 1 0,1-1 0,-1-1-1,0-1 1,0-2 190,1 4 0,-1-1 0,1-1 0,-1-1 0,1 0 0,-1 0 0,1 0 0,-1 0 0,0 0 0,0 1 0,0 0-91,-1 4 1,1 2 0,-1 1 0,0 0 0,0 1 0,0-1 0,-1-1-1,1-1 1,0-3 0,0-2 0,0-4 90,0 7 0,0-5 0,0-2 0,0-2 0,0 0 0,0 1 0,0 2-221,0 5 0,0 2 0,0 1 0,0 0 0,0 0 0,0-1 0,0 0 221,0-4 0,0 0 0,0-1 0,0 1 0,0-1 0,0 0 0,0 2 0,0 2 0,0 1 0,0 1 0,0-1 0,0 0 0,0-2 0,0-2 0,0-1 0,0 0 0,0-1 0,0-3 0,0-2 0,0-4 0,1 18 0,-1-6 0,-1-11 1067,-4-8 0,0-21-1067,3-48 0,2-32 0,-1-3 0,-1 8 0,-1-3 0,0-3 0,1 0 156,2-8 0,0-3 0,0 1 0,0 5 0,0-3 0,0 4 0,0 8 0,0 14 0,0 0 0</inkml:trace>
  <inkml:trace contextRef="#ctx0" brushRef="#br0" timeOffset="89699">25538 9623 24575,'-6'17'0,"-8"4"0,12 25 0,-17 10 0,16 2-612,-8-22 0,0 0 612,8 30 199,-7-28 1,-1-2-200,4 15 203,-4-10-203,6-57 0,10-17 0,7-9 0,-1 2 0,4-4 0,-1 0-252,-3-1 1,1 0-1,1 0 252,8-6 0,3-1 0,-4 8 598,3-14-598,9 4 0,-14 66 0,-10 18 0,15 18 0,-21 16 0,8-23 0,0 1 0,-5-6 0,-1-1 0,7 30 779,-5-31-779,-27-24 0,-7-24 0,-4 0 0,4-7 0,31 16 0,21 13 0,41-2 0,-2-10 0,-8-5 0,-1-6 0,-18-5 0,-2-3 0,1 0 0,-4-1 0,4-23 0,-34 25 0,-11 8 0,-7 19 0,-8 14 0,13 8 0,-1 5 0,13 5 0,8-7 0,-6 9 0,22 7 0,-16-11 0,-3 3 0,4 5 0,0 1 0,-3 1 0,-2-2 0,-4 18 0,0-25 0,0-29 0,0 2 0</inkml:trace>
  <inkml:trace contextRef="#ctx0" brushRef="#br0" timeOffset="89984">26242 9932 12826,'5'-16'0,"13"0"4641,-4 0-4641,9 6 2041,-32 14-2041,-5 18 567,-9 12 1,0 4-568,2 18 1966,3-18 0,9-4-1966,28-10 0,27-15 0,10-31 0,-18 13 0,-3-2 0,-1-15 0,-9 11 0</inkml:trace>
  <inkml:trace contextRef="#ctx0" brushRef="#br0" timeOffset="90432">26823 9386 24575,'0'33'0,"0"21"0,0 18 0,-2-18 0,0 8 0,-1 5 0,-1 1 0,1-1-1639,-1-11 1,0-1-1,0 2 1,-1 0 0,1 1-1,-1 3 1426,1 1 0,-1 4 0,0 0 0,1 2 1,-1 0-1,-1 0 0,1-1-95,0-3 0,-1-1 0,1-1 0,-1 0 1,-1 3-1,1 2 0,-2 5 308,2-18 0,0 2 0,-1 2 0,0 2 0,0 1 0,-1 2 0,1 0 0,-1 1 0,1-1 0,-1 1 0,1 0 0,0-1 0,0-1-68,1-1 0,0 1 1,0-1-1,1 0 1,-1 0-1,1 0 1,-1 1-1,1-1 0,-1 1 1,0 1-1,1 0 1,-2 0-1,1 1 68,0-2 0,-1 2 0,0 0 0,0 1 0,-1 1 0,0 0 0,1 1 0,-1-1 0,1 0 0,-1-1 0,1-1 0,1-1 0,-1-1 0,1-3 0,1-1 0,-1 9 0,0-2 0,1-2 0,1-2 0,0 0 0,0-2 0,0 0 0,0 0 0,0-1 0,0 1 0,-1 3 0,1 0 0,0 1 0,0-2 0,-1 0 0,1-1 0,1-2 0,-1-2 0,1-3-358,-1 16 1,0-5 0,1-3 0,0 0 0,0 2 357,0-4 0,1 1 0,-1 0 0,0 0 0,0-2 0,-1-4 441,-2 8 0,-1-4 1,1-2-1,1-3-441,3 3 0,3-4 0,-3-6 0,-4-8 0,1-5 3023,5 7-3023,0-30 4521,0-21-4521,0-5 0,0-6 0,0 5 0</inkml:trace>
  <inkml:trace contextRef="#ctx0" brushRef="#br0" timeOffset="97115">27326 9427 24575,'9'32'0,"-7"-4"0,7 13 0,1 6 0,-8-7 0,-1 1 0,7 12 0,1-2 0,-8-14 0,-1-6 0,6-4 0,-6-20 0,0-16 0</inkml:trace>
  <inkml:trace contextRef="#ctx0" brushRef="#br0" timeOffset="97382">27383 9769 8191,'0'-21'0,"9"3"5063,13-19-5063,4 6 1409,-6 4 0,0 1-1409,2-3 1719,3 16-1719,-19 19 6784,-2 15-6784,-4 9 0,5-7 0,1 2 0,5-9 0,-5-10 0,-1-1 0</inkml:trace>
  <inkml:trace contextRef="#ctx0" brushRef="#br0" timeOffset="97803">27665 9663 24575,'11'0'0,"-5"-9"0,-1 2 0,0-3 0,1 5 0,9 5 0,10-6 0,-7 4 0,11 5 0,-22 8 0,8 10 0,-13-5 0,9-10 0,-10-3 0,4-8 0</inkml:trace>
  <inkml:trace contextRef="#ctx0" brushRef="#br0" timeOffset="98291">28061 9612 24575,'-1'-4'0,"2"2"0,5 2 0,3 1 0,-3 4 0,9-5 0,-3 0 0,-2 0 0,-5 0 0</inkml:trace>
  <inkml:trace contextRef="#ctx0" brushRef="#br0" timeOffset="98867">28296 9398 9637,'6'-9'0,"4"6"5111,4 28-5111,-3 14 0,-1 12 0,-2-7 0,0 6 0,-1 5 0,0 4-485,-3-1 1,-2 6 0,0 3-1,0 1 1,0 1 0,1-3 484,1-3 0,1-2 0,1 0 0,-1 1 0,0 0 0,-2 3-163,-1-1 0,-1 3 0,-1 0 0,0 2 0,0-2 0,0-1 0,1-3 163,1-2 0,0-3 0,0-1 0,0 0 0,1 1 0,0 2 56,1 0 0,-1 1 0,1 2 0,0 0 0,1 0 0,-1-1 0,1 0-56,0 5 0,0-1 0,0-1 0,1 1 0,0 0 0,1 1 0,0-3 0,2 1 0,0 1 0,0 0 0,1-1 0,-1-3 0,0-3 0,1 2 0,-1-4 0,1-2 0,-1-1 0,0 1 0,-1 10 0,-1-1 0,0-2 0,1-3 0,3-3 0,1-4 0,-2 3 0,-7-1 0,-4 2 0,1 1 0,3-2 0,7 10 0,3-1 0,-3 1 0,-7-12 0,-3 1 0,0 1 0,1-3-79,3 6 1,1-1 0,-1-2 78,-3-7 0,-2 0 0,1-4 0,0 11 0,0-5 0,0-7 0,0-7 0,0-6 3349,0-6-3349,0-4 5009,0-4-5009,0 4 4669,0 1-4669,0 0 690,0-1-690,0-3 0,0-11 0,-11-36 0,8 17 0,-8-19 0</inkml:trace>
  <inkml:trace contextRef="#ctx0" brushRef="#br0" timeOffset="99586">28667 13913 24575,'0'11'0,"0"4"0,0 26 0,0 2 0,4 2 0,1 8 0,-3 8 0,-1 6-2522,2-10 1,0 4 0,1-2 2521,0-1 0,1-1 0,-2-1 0,-2-2 0,-1 0 0,3-2 450,8 10 1,3 1-451,-8-9 0,-2 3 0,1 1 0,0 1 0,1 1 0,-1 1 0,-1 0 0,0 0 0,0-4 0,-1 13 0,-1-16 0,-1-35 0,4-79 0,-5 9 0,0-14 0</inkml:trace>
  <inkml:trace contextRef="#ctx0" brushRef="#br0" timeOffset="101402">29100 9678 8191,'-6'-11'0,"1"47"5063,5 2-5063,0 14 0,0 3 1409,0-17 0,0-2-1409,-2 10 0,-1-19 1719,2-32-1719,13-60 0,-5 18 0,3-5 1800,7-4 1,5-6 0,2 5-1801,-3 14 0,1 2 0,1 2 0,-1-2 0,0 0 0,1 7 0,4 2 0,-2 12 0,-10 19 0,-11 28 0,-19 3 0,-6 4 0,2 7 0,-1 2 0,-14 7 0,0 0 0,11-13 0,4-2 0,-6 16 1382,19-26-1382,15-10 0,19-9 0,13-1 0,16-20 0,7 0 0,-25-1 0,0-1 0,14 3 0,-2-1 0,-40 20 0,-2 1 0,2-1 0,14-6 0,6-9 0,1 2 0,-8-1 0,-5 9 0,-7 0 0,3 0 0,0 5 0,7-4 0,0 4 0,4-10 0,-10-1 0,-5-5 0,-6 5 0,-5 2 0</inkml:trace>
  <inkml:trace contextRef="#ctx0" brushRef="#br0" timeOffset="102481">30181 9152 24575,'0'21'0,"0"15"0,0 12 0,0-6 0,0 6-3217,1 13 1,-2 5 3216,-5-13 0,-2 2 0,2 2-672,4-6 1,2 0 0,0 4 0,-3 4 671,-3-9 0,-1 3 0,-2 2 0,0 4 0,-1 1 0,1 3 0,2 2-233,2-7 1,1 4-1,0 2 1,0 2-1,1 1 1,0 2-1,1 0 1,-1 0-1,0-2 1,-1 0-1,1-3 233,-1-1 0,-1 0 0,1-2 0,-1 0 0,1-1 0,-1 1 0,0-1 0,1 2 0,0 1 0,0 1-243,1-3 0,0 2 0,0 1 0,0 1 0,0 0 0,0 1 0,1-1 0,0 0 0,0 0 0,0-2 0,0-2 0,1-2 243,0 7 0,0-3 0,0 0 0,0-2 0,1-1 0,0 0 0,1 0 0,0-1 0,1 1-142,1 6 0,0-2 1,2 1-1,0-1 0,0 0 1,0 0-1,0 2 0,0 1 142,-2-8 0,1 2 0,-1 0 0,0 0 0,1 1 0,-1 1 0,1-1 0,0-1 0,0 1 0,1-2-55,1 4 1,0 0-1,1 0 1,1 0-1,-1-1 1,1 0-1,-1-1 1,1-2-1,-1 0 55,1 7 0,0-1 0,0-1 0,0-1 0,0-1 0,-1-2 0,-1-1 0,-1 1 0,0 0 0,-1-2 0,0-1 0,0-4 0,0-3 0,3 22 0,1-7 0,-3-10 2112,-5 10-2112,-10-108 0,-10-20 0,7 7 0,0-9 0,0 9 0,1 22 0,0 1 0,0-16 0,0-1 0</inkml:trace>
  <inkml:trace contextRef="#ctx0" brushRef="#br0" timeOffset="104633">21338 15487 24575,'-13'55'0,"3"1"0,27 8-2581,-10-28 0,2 2 2581,5 6 0,3 4 0,-1 8 0,2 5 0,-1-6 0,1 4 0,1-3 0,-2-8 0,1-3 0,0 2 0,3 5 0,2 1 0,0-6 0,1-2 0,3-5 778,8 1 1,4-6-779,0-9 0,5-6 0,11 2 0,4-7 0,-14-13 0,1-5 0,1-3-487,0-1 0,1-2 0,-2-1 487,-1-1 0,-2-1 0,0 0 0,17-6 0,-4 0-130,-14 5 1,0 0 129,14-4 0,2-2 0,-2 0 0,2 0 0,-3 5 0,4 2 0,-1-1 314,-10-2 0,-2-1 1,4 3-315,-1 4 0,4 1 0,1 2 0,-1 0 0,9-2 0,0 0 0,2 2 0,-7 2 0,3 0 0,0 1 0,0 1 0,-1 1 0,-1 1 0,1 1 0,2-1 0,-5 0 0,3-1 0,0 1 0,-1 0 0,-5 1-950,14 3 1,-4 1-1,0-2 950,-11-2 0,2-3 0,-1 2 0,-5 4 0,17 14 0,-6 4 0,-5-7 0,-1 1 0,-3 8 0,-2 1 753,-11-6 0,-3-1-753,15 9 253,8-8-253,3-1 664,-20-11 0,2-4-664,1-6 0,0-2 0,-3 4 0,0-2 1263,5-13 0,-2 1-1263,23 10 0,-15-8 0,4-1 0,5 11 0,3 3 0,-14-3 0,2-1 0,-2 0 0,13 3 0,-2 2-511,-1 5 0,-3 0 511,-15-5 0,1 1 0,-1 4 0,4 3 0,2-1-1970,12-2 0,4-2 1,-2 1 1969,-10 0 0,-2 0 0,3-1 0,2 0 0,3 0 0,0-1 0,-3-2-170,4-4 1,-2-2-1,-1 1 170,3 2 0,0 2 0,0-1 0,0 0 0,0-1 0,-4 3 0,8 7 0,-4 2 0,-14-4 0,-1 1 0,2 7 0,-2-2 0,23-9 169,-15 3 0,5-1-169,-12-7 0,2-2 0,2-2 0,9 0 0,3 0 0,0-2-443,5-2 0,0-1 1,-2-2 442,-12 1 0,-2-2 0,2 1 0,11 0 0,2-1 0,-1 1 1157,-12 0 0,-1-1 1,3 1-1158,-1 2 0,3 1 0,1 0 0,-2-1 0,10-2 0,-1-1 0,-3 2 0,-8 4 0,-2 2 0,-3-2 0,9-9 0,-6 2 619,6 12-619,-9-18 0,-20 19 319,-8-9-319,-31 5 0,7 0 0,-12 1 0</inkml:trace>
  <inkml:trace contextRef="#ctx0" brushRef="#br0" timeOffset="107249">22128 10925 8191,'3'0'0,"9"0"5063,35-9-5063,-12 3 0,2 0 0,-2 0 0,1 1 1409,2 0 0,-3 0-1409,-1 0 1719,-11 4-1719,-31 13 0,10-8 0,-15 13 0</inkml:trace>
  <inkml:trace contextRef="#ctx0" brushRef="#br0" timeOffset="107586">22175 11240 24575,'60'-10'0,"-25"3"0,4 1 0,13 0 0,0 0 0,-15-3 0,-3 2 0,27 5 0,-45-4 0,-5 20 0,-7-11 0,-4 11 0</inkml:trace>
  <inkml:trace contextRef="#ctx0" brushRef="#br0" timeOffset="107865">22154 11839 24575,'37'8'0,"19"-2"0,-7-12 0,0 4 0,-16-4 0,-18 6 0,-4 0 0,-5 0 0,-1 0 0</inkml:trace>
  <inkml:trace contextRef="#ctx0" brushRef="#br0" timeOffset="108136">22284 12093 24575,'30'0'0,"6"0"0,2-10 0,27 8 0,-15-8 0,0 10 0,-35 5 0,-10-4 0,-5 4 0</inkml:trace>
  <inkml:trace contextRef="#ctx0" brushRef="#br0" timeOffset="108433">22056 12962 24575,'39'0'0,"0"0"0,3-15 0,-3 12 0,19-21 0,-10 17 0,-4-3 0,-21 6 0,-18 4 0</inkml:trace>
  <inkml:trace contextRef="#ctx0" brushRef="#br0" timeOffset="108667">22294 13148 24575,'21'0'0,"24"0"0,-1 0 0,1 0 0,-13 0 0,-26 0 0,-1 0 0</inkml:trace>
  <inkml:trace contextRef="#ctx0" brushRef="#br0" timeOffset="111082">21327 10666 24575,'0'21'0,"0"17"0,0 11 0,0-15 0,0 1 0,0 0 0,0-2 0,0 13 0,0-14 0,0-26 0,0-1 0</inkml:trace>
  <inkml:trace contextRef="#ctx0" brushRef="#br0" timeOffset="111315">21393 10853 24575,'12'-18'0,"6"1"0,-11 11 0,3 10 0,-5 17 0,1 1 0,-5 17 0,10-11 0,-9-7 0,2-7 0</inkml:trace>
  <inkml:trace contextRef="#ctx0" brushRef="#br0" timeOffset="111749">21579 10930 24575,'0'16'0,"-5"0"0,4-1 0,-9-3 0,9-12 0,-4-11 0,28-39 0,-6 17 0,14-11 0,-9 34 0,-15 14 0,-7 8 0,-8 4 0,-7-5 0,9 3 0,-4-2 0,9 9 0,9 4 0,14-8 0,4-3 0,4-9 0,-9-5 0,-10 0 0,-2 0 0</inkml:trace>
  <inkml:trace contextRef="#ctx0" brushRef="#br0" timeOffset="112148">21362 11654 24575,'-6'5'0,"1"10"0,5 3 0,5-2 0,-4 3 0,13-17 0,-2 12 0,9-13 0,-3-10 0,-2-4 0,-14-8 0,-3 5 0,-14 10 0,-6-5 0,3 10 0,-2-5 0,14 6 0,1 0 0</inkml:trace>
  <inkml:trace contextRef="#ctx0" brushRef="#br0" timeOffset="112516">21635 11611 24575,'6'5'0,"-6"-4"0,5-5 0,-8-3 0,9 6 0,-6 7 0,0 30 0,0 5 0,7 8 0,2 6 0,-2-8 0,1-1 0,5 7 0,-1-2 0,1 8 0,-12-40 0,-7-14 0,-11-19 0,9 11 0,-2-11 0</inkml:trace>
  <inkml:trace contextRef="#ctx0" brushRef="#br0" timeOffset="113032">21391 12522 24575,'6'-4'0,"3"2"0,-3 2 0,0 19 0,5-1 0,0 1 0,11-10 0,9-15 0,0-8 0,-5 4 0,-12 2 0,-9 10 0,-5 2 0</inkml:trace>
  <inkml:trace contextRef="#ctx0" brushRef="#br0" timeOffset="114866">20659 10852 24575,'-6'-5'0,"-4"-1"0,4 0 0,-5 1 0,-7 18 0,3 8 0,-5 23 0,15-7 0,2 1 0,-3 15 0,16 6 0,6-39 0,6-14 0,11-1 0,1-20 0,14-4 0,-17-13 0,-4-12 0,-46-14 0,4 17 0,-29-4 0,12 31 0,-9 7 0,5 13 0,10 2 0,12 6 0,9-9 0</inkml:trace>
  <inkml:trace contextRef="#ctx0" brushRef="#br0" timeOffset="115450">20715 11753 8191,'0'6'0,"0"24"2354,4 3 0,1 2-2354,-3 27 2861,6-7-2861,-8-27 1763,0 2-1763,0 2 0,0 0 0,0-12 0,0-11 0</inkml:trace>
  <inkml:trace contextRef="#ctx0" brushRef="#br0" timeOffset="116000">20677 12590 24575,'-6'-5'0,"10"4"0,8-4 0,4 5 0,8 13 0,-16-1 0,5 37 0,-34-2 0,15 4 0,-28-7 0,31-27 0,-10 2 0,18-9 0,1-4 0,9-1 0,1-5 0,22-9 0,-9 1 0,1-2 0,-16 4 0</inkml:trace>
  <inkml:trace contextRef="#ctx0" brushRef="#br0" timeOffset="117149">20668 13702 24575,'28'-16'0,"8"5"0,-12 11 0,-1 11 0,-18 38 0,-26-1 0,11 15 0,-13-26 0,19-12 0,8-18 0,-3 8 0,4-9 0,-11 9 0,0-8 0,-11 7 0,0-8 0,0-1 0,6 0 0,6-5 0</inkml:trace>
  <inkml:trace contextRef="#ctx0" brushRef="#br0" timeOffset="117600">20691 14426 24575,'0'20'0,"0"-7"0,0 11 0,0-12 0,4-2 0,7-5 0,5-5 0,1 0 0,-2 14 0,-9 6 0,-1 40 0,0-18 0,-4 13 0,8-39 0,-3-7 0,0-9 0,-1 0 0</inkml:trace>
  <inkml:trace contextRef="#ctx0" brushRef="#br0" timeOffset="120199">19982 15139 8191,'-4'-6'0,"-4"27"5063,2 20-5063,0 18 0,5-23 0,2 1 2818,10 29-2818,-7-25 0,3 0 859,5-7 1,2-3-860,7 26 6784,8-26-6784,-11-20 0,31-14 0,6-22 0,-6 3 0,4-2 0,0-2 0,0 1-597,-5 6 0,-1 1 597,-5 1 0,-3 4 0,9 11 0,15-8 0,-4 10 0,-19 6 0,0 3 0,-8 1 0,-1 4 0,1 4 0,-4 5 0,-9 9 0,-5 3 0,2-2 0,-2 1 0,-8 5 0,-2-2 0,5 8 1194,-9-13-1194,5-26 0,-4-10 0,36-26 0,-12 5 0,11 5 0,7 2 0,-2 6 0,3 3 0,20 3 0,2 1-1070,-8 0 1,0 0 1069,8 5 0,1 0 0,-17 0 0,1 0 0,-2 0 0,8 0 0,0 0 0,-6 1 0,4 0 0,-5-3 0,-2-5 0,-3-3 0,14-1 0,-1-3 0,-11-8 0,-2-2 0,-4 4 0,-3 0 0,11-24 0,-26 10 0,-12-13 0,-3 9 0,-8 4 0,-6 9 0,-26 10 534,0-3 1,-4 8 0,18 4 0</inkml:trace>
  <inkml:trace contextRef="#ctx0" brushRef="#br0" timeOffset="123583">25505 10607 24575,'4'5'0,"25"-4"0,14-1 0,16 2 0,7 0-683,-8-1 0,3-1 0,1-1 683,-2 1 0,-1 0 0,-3 0 0,3 0 0,-5 0 0,-16 0 0,-6 0 659,-7 0-659,-15 10 0,-5-8 0,-5 7 0</inkml:trace>
  <inkml:trace contextRef="#ctx0" brushRef="#br0" timeOffset="124549">25501 11151 24575,'11'0'0,"21"9"0,21-7 0,-8 7 0,4 0 0,-5-7 0,1-1-1124,1 4 0,-2-1 1124,20-4 0,-16 0 538,-9 0-538,-6 0 0,-16 0 0,7 0 0,-12 0 0,-2 0 0,-5 0 0</inkml:trace>
  <inkml:trace contextRef="#ctx0" brushRef="#br0" timeOffset="125482">25445 12135 24575,'16'0'0,"10"0"0,28 0 0,-11 0 0,3 0 0,5 0 0,3 0-913,-8 0 0,2 0 1,-3 0 912,10 0 0,-3 0 324,0 0 0,-6 0-324,-5 5 0,-8-4 0,-31 4 0,-14 0 0,-1-4 0,-1 4 0</inkml:trace>
  <inkml:trace contextRef="#ctx0" brushRef="#br0" timeOffset="126352">25365 12888 24575,'21'5'0,"32"-4"0,-11 2 0,2-1 0,0-1 0,3-2 0,-2-2 0,4-2 0,-4 2 0,1 2 0,-1-1 0,7-3 0,-2-1 0,12 2 0,-28 2 0,-14-3 0,-5 5 0,-3 0 0,3 0 0,-14 0 0,3 0 0,-9 0 0</inkml:trace>
  <inkml:trace contextRef="#ctx0" brushRef="#br0" timeOffset="128682">25216 10462 24575,'-10'5'0,"-6"11"0,9-3 0,-8 13 0,14-10 0,-6 14 0,7-7 0,5 2 0,-4-9 0,26-10 0,-12-11 0,24-13 0,-19-14 0,-4-5 0,-10-3 0,-16 4 0,-3 9 0,-5 12 0,-2 10 0,13 22 0,-11-6 0,15 33 0,-6-31 0,9 13 0</inkml:trace>
  <inkml:trace contextRef="#ctx0" brushRef="#br0" timeOffset="129236">25191 11152 24575,'-7'42'0,"1"-5"0,6 2 0,0-9 0,0 10 0,0-14 0,0-15 0,0-1 0</inkml:trace>
  <inkml:trace contextRef="#ctx0" brushRef="#br0" timeOffset="129932">25107 11881 24575,'17'-5'0,"-2"4"0,-5-4 0,1 5 0,4 11 0,-8 17 0,2-1 0,-15 10 0,5-8 0,-5 1 0,0 0 0,4-6 0,-4-4 0,11-13 0,5 2 0,2-9 0,3-5 0,0-1 0,2 0 0,-5 1 0,-3 5 0</inkml:trace>
  <inkml:trace contextRef="#ctx0" brushRef="#br0" timeOffset="130649">25165 12892 24575,'10'-6'0,"2"-4"0,5 9 0,-7 1 0,-5 11 0,-5 5 0,0 5 0,0-4 0,30 15 0,-13-17 0,15 12 0,-22-12 0,-17 1 0,1 0 0,-12 4 0,-4-13 0,8 2 0,0-9 0</inkml:trace>
  <inkml:trace contextRef="#ctx0" brushRef="#br0" timeOffset="135032">27494 9326 8191,'15'-6'0,"1"-2"5063,5-6-5063,-1 1 2818,-4 0-2818,-6 1 1719,-10 6-1719,-6 1 6784,-4 5-6784,-1 0 0,0 0 0,5 5 0,-5 15 0,5-1 0,-2 11 0,3-8 0,5-5 0,5-2 0,-4-4 0,9 4 0,0-3 0,14-1 0,4-6 0,18-5 0,-7 0 0,5-6 0,-13-1 0,-14-5 0,-3 1 0,-13-4 0,4-1 0,-5-6 0,-5 5 0,4-3 0,-9 13 0,4-2 0,-9 9 0,-1 6 0,-2 14 0,3 1 0,8 9 0,6-4 0,7-13 0,5 6 0,0-18 0,0 4 0,-1-5 0,1 0 0,-5-5 0,8 4 0,-12-13 0,12 2 0,-7-18 0,0 7 0,5-7 0,-11 14 0,6-4 0,-7 8 0,0-8 0,0 8 0,0 6 0,-7 29 0,6 9 0,1 5 0,-6 28-332,5-20 0,2-1 332,-1 4 0,5-5 0,5-18 0,6-5 0,5-14 0,-10-6 0,20-15 664,-21-3-664,22-8 0,-25 8 0,2 1 0,-9 16 0,0 7 0,0 6 0,5-2 0,1-1 0,9-7 0,9-6 0,-1-3 0,1-3 0,-8 5 0,-10 10 0,3-4 0,-3 9 0,5-9 0,0 4 0,-5-5 0,-2 0 0</inkml:trace>
  <inkml:trace contextRef="#ctx0" brushRef="#br0" timeOffset="135982">28225 9365 16191,'-15'0'0,"7"9"3643,-6 10-3643,13 4 1444,-9 1-1444,9-8 771,-4-5-771,10-1 2526,1 6-2526,5-9 0,-5 6 0,7-11 0,-6 2 0,13-4 0,-3-4 0,4-2 0,-1-16 0,-9 9 0,3-8 0,-13 10 0,4 0 0,-5 0 0,-5 5 0,-18 10 0,13 7 0,-12 4 0,22 1 0,9-10 0,-2-2 0,13-4 0,-3 0 0,4 5 0,-9 1 0,2 5 0,-8-5 0,4-1 0,6-10 0,-3-6 0,-3-1 0,9-11 0,-1-27 0,-9 16 0,-1-5 0,5-13 0,-1 0 0,-11 15 0,0 3 0,9-23 0,-19 63 0,7 20 0,-6 31 0,8-5 0,0-5 0,0-18 0,4-8 0,-2-10 0,2-1 0</inkml:trace>
  <inkml:trace contextRef="#ctx0" brushRef="#br0" timeOffset="136500">28495 9293 24575,'4'-11'0,"2"5"0,15 1 0,-3 5 0,3 10 0,-1-2 0,9 22 0,-5-19 0,9 8 0,-12-24 0,-9-1 0,3 0 0,-14-4 0,8 9 0,-3-4 0,19-1 0,-2 4 0,10-13 0,-7 13 0,-13-12 0,1 13 0,-13 1 0,9 1 0,-4 8 0,13-3 0,-10 0 0,5-1 0</inkml:trace>
  <inkml:trace contextRef="#ctx0" brushRef="#br0" timeOffset="136949">27532 9971 24575,'38'-2'0,"-1"-6"0,7-3 0,2-2 0,5-3 0,0 0-884,-3 0 0,1 0 1,2 0 883,3-1 0,4 0 0,1 0 0,-5 1 0,0-1 0,-3 1 0,1 0 0,5-2 0,1 0 0,-5 2 0,-3 2 0,-6 2 0,7-3 843,-40 10-843,-2 4 436,-23 10-436,10-6 0,-12 11 0,11-14 0</inkml:trace>
  <inkml:trace contextRef="#ctx0" brushRef="#br0" timeOffset="141116">27286 10652 8191,'-6'-5'0,"35"-5"2145,2 1 1,4 0-2146,5 3 0,1 1 0,9-1 0,-1 1 0,-8 4 0,-1 2 0,11-1 0,-1 0 0,-9 0 0,-1 0 0,-4 0 0,-3 0 726,-1-5 1,-26 4 0,-1-4 0</inkml:trace>
  <inkml:trace contextRef="#ctx0" brushRef="#br0" timeOffset="142049">27214 11120 24575,'-16'0'0,"10"5"0,25 4 0,20-4 0,13-3 0,-1 1 0,5 0 0,1 0-721,0-2 1,1-1-1,3-1 721,-2-2 0,4 0 0,0-1 0,-5 1 0,-6 2 0,-3 0 0,-2 0 0,20-6 0,-9 1 518,-9 6-518,-55 0 0,-6 0 0,3 0 0</inkml:trace>
  <inkml:trace contextRef="#ctx0" brushRef="#br0" timeOffset="142931">27232 11814 8191,'-11'-5'0,"16"4"5063,23-4-5063,15 4 0,7 2 0,7-1 0,3 0 0,-15 0 0,0 0 0,-1 0 0,9 0 0,-5 0 0,7 0 2818,-27 0-2818,-7 0 1719,-5 0-1719,-19 0 0,-10 0 0</inkml:trace>
  <inkml:trace contextRef="#ctx0" brushRef="#br0" timeOffset="143898">27141 12639 24575,'63'6'0,"-15"-3"0,5-2 0,-1 0 0,4-2-721,3 1 0,5 0 0,-4 0 721,3 0 0,-3 0 0,5 0 0,-6 0 694,-1 0-694,-62 7 0,4-6 0,-19 5 0</inkml:trace>
  <inkml:trace contextRef="#ctx0" brushRef="#br0" timeOffset="148097">26969 10569 24575,'0'4'0,"0"3"0,0 18 0,10-7 0,-8 1 0,16-13 0,-11-1 0,13-5 0,-2-14 0,-1 1 0,8-16 0,-17 7 0,-5-3 0,-24 13 0,-11 2 0,-13 23 0,12-4 0,3 14 0,19-5 0,5-7 0,6-2 0</inkml:trace>
  <inkml:trace contextRef="#ctx0" brushRef="#br0" timeOffset="148766">26858 11379 8984,'-11'0'0,"5"4"5117,-5 11-5117,9-2 2698,-4 7-2698,11-14 1611,5-1-1611,2-10 6165,-1-5-6165,-2 3 0,-8-12 0,-5 8 0,-8-5 0,-8 5 0,-1 16 0,5 2 0,6 3 0,5-5 0</inkml:trace>
  <inkml:trace contextRef="#ctx0" brushRef="#br0" timeOffset="149465">26850 11333 9887,'0'-15'0,"-5"3"5100,4-4-5100,-4 20 2551,5 2-2551,0 32 1492,0-5-1492,0 12 5545,0-14-5545,0-10 0,0-5 0,0-6 0,0 1 0,0-5 0,0-1 0</inkml:trace>
  <inkml:trace contextRef="#ctx0" brushRef="#br0" timeOffset="150065">26798 12069 24575,'-6'-5'0,"2"-5"0,13-2 0,-2 1 0,13 7 0,-3 4 0,-1 9 0,-18 15 0,-14 25 0,-7-9 0,5 1 0,7-31 0,10 0 0,0-9 0,20 4 0,4-10 0,7 4 0,-5-4 0,-13 5 0,-3 0 0</inkml:trace>
  <inkml:trace contextRef="#ctx0" brushRef="#br0" timeOffset="151115">26753 12819 24575,'9'-11'0,"3"5"0,5 2 0,-1 13 0,-10 7 0,-8 16 0,1-4 0,-5 1 0,15-8 0,2-5 0,5-1 0,-5-4 0,-7 0 0,-4 0 0,-9 1 0,-2-6 0,-6 5 0,2-10 0,4 9 0,5-9 0,2 4 0</inkml:trace>
  <inkml:trace contextRef="#ctx0" brushRef="#br0" timeOffset="165304">19600 6361 8191,'9'-6'0,"-2"-3"5063,8 8-5063,-9-9 2818,-11 9-2818,-7-4 1719,-9 5-1719,-17 0 6784,4 0-6784,-31 8 0,31 1 0,-1-1 0,1-2 0,-1 1-219,-2 6 1,1-2 218,-20-8 0,19 8 0,1 3 0,3-6 0,1 2 0,-5 12 0,1 1 0,-17 11 0,15 1 0,12-17 0,10-1 437,5-1-437,-9 25 0,3 10 0,-6 5 0,17-21 0,1 2 0,-5 0 0,1 1 0,7 9 0,2 2 0,-5 0 0,0-2 0,4-5 0,2-1 0,-2-3 0,2-2 0,3-2 0,1 0 0,-1 4 0,2 0 0,6 2 0,2 0 0,1 1 0,2-2 0,9 16 0,-7-24 0,2-1 0,15 10 0,-8-12 0,2 0 0,-4-5 0,0-2 0,1 0 0,0-3 0,29 14 0,4-11 0,-21-4 0,1 0 0,0-3 0,0-1 0,1 1 0,-2-1 0,-7 1 0,-1-2 0,32-2 0,-7 10 0,-17-13 0,4-2 0,11 2 0,3 0-1270,9 4 0,0-1 1270,-9-9 0,0 0 0,-11 3 0,1 0 0,-1-1-335,11-3 1,0 0 334,-9 3 0,2 2 0,0-2 0,-2-2 0,0 0 0,3 0 0,13 2 0,4 2 0,-4-2 0,-18-3 0,-3 0 0,2 0 0,10-1 0,1 1 0,-2 1 0,12 4 0,1 1 0,-14-5 0,3-1 0,1 2 0,-8 3 0,1 2 0,2 0 0,2-2 0,-2-3 0,3-2 0,1 0 0,-2 0 0,-3 1-933,9 3 0,-4 1 1,0-2 932,8-2 0,0-1 0,-3-1 0,6 1 0,-1 0-347,-18 0 0,2 0 0,2 0 347,9 0 0,2 0 0,-2 0 0,-9 1 0,-2-1 0,-1-1 210,19-4 1,-4-1-211,-18 5 0,0-1 0,-2-5 0,3-3 0,2 3 0,0 5 0,1 2 0,3-1 0,-1-4 0,4-3 0,0 1 0,-3 2 0,6 3 0,-2 2 0,0-1-844,0-3 1,0-1 0,-3 1 843,5 4 0,-1 0 0,-7-3 0,3-2 0,-1 1 386,0 3 0,1 1 0,2-2-386,-2-3 0,2-2 0,2 0 0,-1 1 0,-3 5 0,0 1 0,-1 0 0,-1-2-324,9-5 1,-2-3 0,-1 3 323,-3 6 0,-1 1 0,-5-2 0,3-9 0,-2-2 591,14 6 0,4 0-591,-11 0 0,2-2 0,-2-1 0,-12 1 0,-2-1 0,4-1 0,4 0 0,6 0 0,-1-1 0,-8-2 1315,6-7 1,-3-2-1316,-1 4 0,3 0 0,-3 0 0,7-1 0,-2 1 0,-2-2 0,-2 3 0,-12 8 0,-1 1 0,-1-4 0,-3 1 1266,6 10-1266,-7-9 0,0-3 2792,23-11-2792,-20 8 0,-2-1 0,15-20 37,-20 17 0,-3-1-37,5-16 512,-8 7 0,0-2-512,-6 3 0,-1-1 0,8-12 0,-2-1 0,-6 12 0,0 2 0,5-9 0,0 2 0,3-4 0,6-12 0,-14 3 0,-4 12 0,-12-24 0,0 2 0,-6 18 0,-3-2 0,4 4 0,-2 1 0,-7-1 0,-4 3 0,-14-12 0,-3-4 0,-1 21 0,5 1 0,-4-3 0,-9-1 0,-6 0 0,9 7 0,-2-1 0,-3 0 0,-11-3 0,-3 1 0,0 2-781,4 5 1,0 3-1,-1 1 781,8 2 0,-1 0 0,-1 1 0,0 3 0,-1 2 0,-1 2 0,0 1 0,2-2 0,-8-5 0,3 0 0,-1 2-916,-3 7 0,0 4 1,3-4 915,-6-9 0,-1 1 0,5 12 0,-3 4 0,-1-2-654,0-6 1,1-3-1,-4 2 654,5 3 0,-2 1 0,-2 1 0,1-1 0,1 0 0,0 1 0,2-1 0,1 0-787,-5-1 1,2 1 0,1 0 786,-1 3 0,1 2 0,5-1 0,0 0 0,2 0 0,2 0 0,-4 0 0,1 0 173,0 0 0,0 0 1,-3 0-174,6 0 0,-2 0 0,-1-1 0,1 2 0,1 1 0,1 1 0,0 0 0,2 1 22,-10 1 0,3 0 0,0 0-22,6 0 0,1 0 0,2 0 0,-10 1 0,0 1 160,6-1 1,-3 0 0,-1 1-161,1-2 0,-1 0 0,-2 1 0,3 2 0,-2 2 0,0-1 0,2-1 0,-4-3 0,2-1 0,-2 2 0,9 1 0,-2 1 0,0 0 0,1-1 0,-10-1 0,0-1 0,0 1 0,8 1 0,-2 2 0,0 0 0,0-1 0,1 0 0,0 1 0,1-1 0,-1 0 0,2 1 0,-1-1 0,2 1 0,2-1 0,-2 0 0,2-2 0,-1 2 0,-6 1 0,-2 1 0,2-1 521,10-4 0,1-1 0,-1 1-521,-10 3 0,-3 1 0,1 0 0,0 0 0,0-1 0,2 0 0,12-3 0,1 0 0,0 0 0,-5 1 0,-2 2 0,4-1 491,-3 0 0,1 0-491,-7 3 0,0 2 0,8-1 0,4 0 0,-16 8 0,22-9 0,21-1 0</inkml:trace>
  <inkml:trace contextRef="#ctx0" brushRef="#br0" timeOffset="169414">7517 9673 8191,'0'24'0,"-10"4"4910,8 34-4910,-8-6 0,4-8 0,1 1 0,2 17 1418,-2-21 1,-1-2-1419,0 5 1738,4-13-1738,-9-9 1681,2-28 1,2 3 0,-2-18 0</inkml:trace>
  <inkml:trace contextRef="#ctx0" brushRef="#br0" timeOffset="169815">7412 9671 8191,'6'-20'0,"13"-5"5063,10 7-5063,2 4 2818,-1 7-2818,-6 20 1719,14 16-1719,-13 8 6784,8 11-6784,-25-16 0,-8-2 0,-7-14 0,-26 9 0,-13-8 0,11-2 0,-1 1 0,-25 5 0,11-4 0,26-8 0,4-9 0,13 0 0,-2 0 0</inkml:trace>
  <inkml:trace contextRef="#ctx0" brushRef="#br0" timeOffset="171305">7745 10027 8191,'-9'-12'0,"-3"1"5063,-5 3-5063,-4 12 2818,8 13-2818,-12 8 1719,17 1-1719,-4-6 6784,12-5-6784,4-9 0,7-1 0,7-14 0,-2 6 0,1-6 0,-6 14 0,4-4 0,-3 4 0,7-15 0,10-11 0,14-26 0,-5 14 0,1-2 0,10 49 0,-30 17 0,24 13 0,-42-4 0,-8-7 0,4-16 0,-31 6 0,17-7 0,-12-5 0,12-2 0,20-15 0,4-1 0,9 0 0,8-11 0,-7 9 0,7-11 0,-4 6 0,14-13 0,-6 10 0,2-8 0,-6 18 0,-11 11 0,4 7 0,-3 10 0,-7-1 0,-5-3 0,-17-1 0,1-10 0,-1 5 0,6-10 0,12 4 0,7-5 0,33 0 0,16-15 0,-22 8 0,-1-2 0,13-14 0,-13-1 0,-30 7 0,-7 5 0,-5 2 0,-4 10 0,4 10 0,1-3 0,14 12 0,19-3 0,22-5 0,1-11 0,-15-6 0,-4-3 0,-2-8 0,0-6 0,-51 16 0,-6 7 0,-9 12 0,15 4 0,25-5 0,3-6 0,15-19 0,-9-16 0,1-3 0,0-4 0,-4-4 0,-1 1 0,2-1 0,-4 17 0,-7 31 0,-6 27 0,-3 13 0,2 11 0,2 1-296,5-3 1,3-6 295,1 10 0,10-39 0,-14-17 0</inkml:trace>
  <inkml:trace contextRef="#ctx0" brushRef="#br0" timeOffset="171798">9092 9515 24575,'0'11'0,"0"21"0,5 11 0,1 7 0,-4 8 0,-2 11-1639,0-22 1,-1 6-1,-1 4 1,0 4 0,0 1-1,-1 0 1510,0-6 0,-1 0 0,0 2 0,-1 0 0,0 3 0,0 0 1,1 2-1,-1 2-88,1-7 1,0 3-1,0 1 1,0 1-1,0 2 1,0 0-1,0 0 1,0 1-1,0-1 1,0 0-1,-1-1 217,1 0 0,0 1 0,-1 0 0,0 0 0,0 0 0,1 0 0,-1-1 0,1 0 0,0-1 0,0-1 0,1-1-57,0 4 0,0-2 0,1 0 0,-1-1 0,2-1 0,-1 0 0,0-1 0,0 0 0,0 0 57,0 4 0,0-1 0,0 0 0,0 0 0,0-1 0,0-1 0,1-1 0,0-2-372,0 7 1,1-3 0,0-2 0,0 0 0,0 1 0,1 1 371,0-4 0,1 0 0,0 2 0,1-1 0,-1 1 0,0 0 0,0-1 0,-1 3 0,-1 1 0,0-1 0,0 1 0,0-1 0,1-2 0,0-3 190,1 6 0,1-2 0,1-2 0,-1 0 0,-1 1-190,-1 6 0,-1 3 0,-1-1 0,1-2 0,0-7 0,0 6 0,0-7 0,0-2 0,0-1 0,0-1 0,0-15 2697,0-14-2697,0-61 0,0-23 0,0-14 0,0 25 0,0-4 0,0-1 0,0 6 0,0-18 0,0 4 0,0 12 0,0 1 0,0 0 0</inkml:trace>
  <inkml:trace contextRef="#ctx0" brushRef="#br0" timeOffset="172616">6269 10464 24575,'34'15'0,"3"-11"0,8-2 0,6 2 0,6-1 0,1-1-2700,-1-1 1,0-2 0,3 1 2699,-3 0 0,2 0 0,2 0 0,-2 0 0,-3 0 0,-3 0 0,3 1 0,6-2 0,-5 0 0,3-1 0,5-1 0,1 1 0,3-1 0,1 1 0,1 0-382,-13 1 0,1 1 0,1-1 0,1 1 1,1 0-1,1 0 0,1 0 0,1 0 0,1-1 1,1 1 381,-6-1 0,2 0 0,1-1 0,2 1 0,0-1 0,1 1 0,0-1 0,1 1 0,-1-1 0,0 1 0,-1 0 0,0 1 0,-2 0-121,0 0 1,1 1 0,-1 0 0,0 1 0,-1-1 0,0 1 0,0 0-1,0 0 1,-1 0 0,-1-1 0,1 0 0,-1 0 120,7 0 0,1-1 0,0 0 0,-1 0 0,0 0 0,-2 0 0,0 0 0,-2 1 0,-1 0 0,-2 1-286,6 1 0,-2 1 0,-2 2 0,-2-1 0,1 0 0,0-1 1,2 0 285,-3-2 0,2-2 0,0 1 0,1-1 0,-1-1 0,0 1 0,-1 1 0,-2-1 0,2 2 0,-2 1 0,-1 0 0,0-1 0,-1 1 0,1-1 0,0-2 0,2-1 0,2 0 0,-1-2 0,1 0 0,-3 0 0,-1 0 0,-5 0 117,17-2 1,-4 1-1,-5-1 1,-7-1-118,8-3 0,-11-3 2769,2-12-2769,-50 17 4141,-30-4-4141,-5 7 0,-2 4 0,8 0 0</inkml:trace>
  <inkml:trace contextRef="#ctx0" brushRef="#br0" timeOffset="173564">7631 10993 8191,'-6'10'0,"-5"15"5063,10-1-5063,4 7 2818,4-21-2818,22-5 1719,10-20-1719,16-10 6784,-14-5-6784,-10 1 0,-26 14 0,-22 0 0,-6 2 0,-12-3 0,3 13 0,-1 21 0,19 10 0,-3-1 0,17-10 0</inkml:trace>
  <inkml:trace contextRef="#ctx0" brushRef="#br0" timeOffset="173881">7676 11540 24575,'0'16'0,"0"0"0,0 21 0,0 21 0,-4-23 0,0 0 0,3-1 0,0 0 0,-8 21 0,9-17 0,0-3 0,0-14 0,0-8 0</inkml:trace>
  <inkml:trace contextRef="#ctx0" brushRef="#br0" timeOffset="174304">7460 12343 13416,'-11'4'0,"0"7"4495,5 10-4495,1 1 1937,5 4-1937,0-6 1068,5-4-1068,10 1 3659,12-11-3659,11-25 0,-7-30 0,-17 15 0,-6-2 0,-10 1 0,-5 1 0,-7-9 0,-11 24 0,10 14 0,0 22 0,-5 0 0,9 3 0,-2-7 0</inkml:trace>
  <inkml:trace contextRef="#ctx0" brushRef="#br0" timeOffset="174666">7401 13163 24575,'-17'51'0,"7"6"0,4-16 0,6 24 0,0-14 0,-6 8 0,4-15 0,-9-17 0,10-12 0,-4-10 0</inkml:trace>
  <inkml:trace contextRef="#ctx0" brushRef="#br0" timeOffset="175983">9468 9668 24575,'0'23'0,"0"-5"0,0 18 0,0-5 0,0 7 0,0 8 0,0 19 0,6-11 0,-5 2 0,5-31 0,-6-14 0,0-6 0</inkml:trace>
  <inkml:trace contextRef="#ctx0" brushRef="#br0" timeOffset="176347">9386 9620 24575,'11'-11'0,"4"5"0,-1 10 0,19 17 0,-13 4 0,1 4 0,8 5 0,1 0 0,-7-4 0,-3-1 0,12 22 0,-26-30 0,-6 8 0,-26 10 0,2-8 0,-13-5 0,-3-4 0,1-11 0,-14 10 0,38-21 0,9 0 0,1 0 0</inkml:trace>
  <inkml:trace contextRef="#ctx0" brushRef="#br0" timeOffset="177032">9728 10025 13123,'15'-5'0,"-8"-13"4569,7 4-4569,-13-13 1989,4 10-1989,-10 0 1101,-5 7-1101,-2 5 3793,-3 5-3793,3 9 0,-1 2 0,5 10 0,12-5 0,16-6 0,4-5 0,18-18 0,-18 5 0,5-6 0,-18 48 0,-8-3 0,-1 5 0,-2 26 0,0 3-498,0-13 0,0-2 498,0-2 0,0-11 0,0-27 0,0-52 0,0-18-545,0 19 0,0-1 545,-2 6 0,4-1 0,9-9 0,2 1 0,5-14 470,-1 27 0,3 6-470,-2 11 0,-3 10 0,-9 22 1146,4-8-1146,-9 18 0,4-2 0,-10-1 0,-12 5 0,4-12 0,-13-7 0,19-5 0,-2-5 0</inkml:trace>
  <inkml:trace contextRef="#ctx0" brushRef="#br0" timeOffset="177465">10033 10008 24575,'15'0'0,"2"0"0,9-4 0,-13-2 0,1-5 0,-40-4 0,15 8 0,-21-1 0,30 8 0,28-15 0,3 11 0,21-11 0,-20 9 0,8 4 0,-20 1 0,14 20 0,-24-5 0,5 13 0,-13-15 0,-5-1 0,-1-2 0,-5-8 0,1-10 0,4 6 0,1-11 0</inkml:trace>
  <inkml:trace contextRef="#ctx0" brushRef="#br0" timeOffset="177830">10497 9598 24575,'0'32'0,"0"14"0,0-5 0,0 3 0,0-7 0,0-1 0,3 1 0,-1-3 0,-1 5 0,4-32 0,-5-17 0,0-8 0,18-7 0,-7 10 0,31-6 0,-9-5 0,16-2 0,-17 12 0,-4 3 0,-22 13 0,-1 0 0</inkml:trace>
  <inkml:trace contextRef="#ctx0" brushRef="#br0" timeOffset="178448">10745 9821 24575,'11'0'0,"0"0"0,-5-5 0,3 4 0,-8 1 0,9 6 0,-4 0 0,18-1 0,19-5 0,2-6 0,-1 4 0,-25-21 0,-14 14 0,-5-19 0,-10 16 0,-2 1 0,-5 15 0,-3 8 0,13 4 0,7-6 0,7-5 0,10-14 0,-6 2 0,-4-13 0,10-25 0,-14 12 0,-2-2 0,5 1 0,0 1 0,-6-26 0,-4 45 0,-23 61 0,8-8 0,-3 9 0,2-5 0,1-4 0,1 0 0,-7 18 0,-1-1 0</inkml:trace>
  <inkml:trace contextRef="#ctx0" brushRef="#br0" timeOffset="178948">9967 10949 24575,'-6'-26'0,"-4"8"0,4 22 0,0 13 0,1 0 0,10 3 0,5-9 0,7-5 0,-1-6 0,0-6 0,-5-14 0,-5 2 0,-2-7 0,-21 1 0,-14 20 0,-10 2 0,-2 25 0,8 9 0,8 10 0,10-16 0,7-1 0</inkml:trace>
  <inkml:trace contextRef="#ctx0" brushRef="#br0" timeOffset="179249">9739 11574 24575,'0'39'0,"0"3"0,0 5 0,0 2 0,0 2 0,0 12 0,0-1 0,0-12 0,0-6 0,0 8 0,0-28 0,0-18 0,0-1 0</inkml:trace>
  <inkml:trace contextRef="#ctx0" brushRef="#br0" timeOffset="179698">9588 12539 24575,'-6'27'0,"1"8"0,14 3 0,3-9 0,9 2 0,1-25 0,-1-26 0,-10-20 0,-19-6 0,-18-4 0,-7 34 0,4 3 0,10 19 0,12-4 0,-2 4 0</inkml:trace>
  <inkml:trace contextRef="#ctx0" brushRef="#br0" timeOffset="180052">9489 13415 24575,'8'49'0,"-1"-17"0,1 3 0,-1 15 0,-1 2 0,0-11 0,0 1 0,0 15 0,-1-1 0,-4-19 0,-2-4 0,1 27 0,-5-24 0,4-26 0,-4-10 0</inkml:trace>
  <inkml:trace contextRef="#ctx0" brushRef="#br0" timeOffset="181581">11318 9748 24575,'-14'47'0,"1"0"0,0-5 0,1 3 0,1 2 0,5 10 0,3 2 0,-1 0-996,-1-4 1,-2-1 0,1 4 995,1 0 0,1 5 0,0 1 0,-2-1-430,0-2 0,-2-1 0,0 2 0,-2 4 430,2-14 0,-1 4 0,0 2 0,-1 1 0,0-1 0,0 0 0,1-4-878,-2 8 1,1-2 0,1-1-1,-1 0 1,-1 1 877,1-4 0,0 2 0,-1-1 0,0 1 0,0 0 0,0-2 0,-2 5 0,0-1 0,0 0 0,-1 0 0,0 3-537,1-5 1,0 1-1,-1 0 1,1 2-1,-1 2 1,-1 0 536,2-6 0,-1 1 0,0 1 0,0 2 0,-1-1 0,1 1 0,1-1 0,0-1-323,0 5 1,0 1-1,1-1 1,1 0-1,-1-1 1,2-2-1,-1-2 323,-1 9 0,1-1 0,0-3 0,1-2 0,0-1-173,0 3 1,0-2 0,2-2 0,3-4 172,3-1 0,2-3 0,-2 2 306,-3 1 0,-3 2 0,1 2 0,1 0-306,4-6 0,2 0 0,0 1 0,0 1 0,-1 0-88,-3 7 1,-1 1 0,-1 1 0,0-1 0,1-2 87,0 6 0,1-1 0,0-2 0,0-3 0,-1 8 0,-1-3 0,1-5 909,0-14 1,1-3 0,0-1-910,-1 14 0,1-4 1190,3-13 0,0-5-1190,-7 14 2200,-1-54-2200,6-42 0,4-12 0,-10 17 0,9-6 0,0-1 0</inkml:trace>
  <inkml:trace contextRef="#ctx0" brushRef="#br0" timeOffset="182932">11927 9721 24575,'-11'-11'0,"0"5"0,-4 12 0,-5 18 0,8 27 0,-1-16 0,13 9 0,18-37 0,5-4 0,14-10 0,-16-10 0,-2 8 0,-9 34 0,-3 33 0,-3-19 0,0 1 0,-3 3 0,-2-3 0,1 16 0,0-10 0,0-20 0,-5-3 0,-1-12 0,-5-5 0,0-20 0,5 10 0,2-14 0</inkml:trace>
  <inkml:trace contextRef="#ctx0" brushRef="#br0" timeOffset="183748">12123 10052 12363,'4'-11'0,"-7"5"4744,6 6-4744,-8 6 2124,15 0-2124,18-1 1189,17-20-1189,2 5 4155,-6-6-4155,-20 9 0,3 7 0,-1-4 0,-1-2 0,-2-5 0,-10 0 0,-13 5 0,0 1 0,-8 10 0,-3-4 0,12 13 0,-7-7 0,14 3 0,2-14 0,10-12 0,-2-6 0,-3-11 0,9-31 0,-18 25 0,-2-1 0,7 5 0,-1 3 0,-13-10 0,-4 66 0,2 41 0,-1-9 0,15 7 0,0-39 0,16-14 0,4-5 0,26-14 0,1 7 0,-7-6 0,-14 8 0,-22 0 0,1 0 0,12 4 0,-9-2 0,13 2 0,-11-4 0,0 0 0,0 0 0,-11 0 0,0 0 0</inkml:trace>
  <inkml:trace contextRef="#ctx0" brushRef="#br0" timeOffset="184182">12302 10491 24575,'15'0'0,"17"0"0,9 0 0,16 0 0,9 0-2458,-15-2 0,4-2 1,3 0-1,-3 1 1961,11 2 1,-2 0-1,0 0 497,-12-2 0,0-1 0,-1 0 0,-4 2 682,0 1 0,-3 1 1,1 1-683,6-1 0,1 0 0,-3 0 911,2-1 1,-3 2-912,-2 1 0,-15 2 0,-28-3 0,-41 20 0,14-17 0,-1 11 0</inkml:trace>
  <inkml:trace contextRef="#ctx0" brushRef="#br0" timeOffset="184731">12211 10635 24575,'-15'11'0,"8"6"0,2 18 0,1 9 0,-2 6 0,1 4 0,3-7 0,2 1 0,-1-1-1236,-5 11 0,0-2 1236,6-5 0,0-5 0,0 2 601,9 7-601,-7-22 0,6-5 0,-8-19 0</inkml:trace>
  <inkml:trace contextRef="#ctx0" brushRef="#br0" timeOffset="185198">11946 12007 24575,'-8'32'0,"2"6"0,6-6 0,5 1 0,6-13 0,23-10 0,-8-20 0,4-18 0,-20-7 0,-23-8 0,0 15 0,-11 14 0,-6 8 0,1 15 0,7-7 0,7 7 0</inkml:trace>
  <inkml:trace contextRef="#ctx0" brushRef="#br0" timeOffset="185864">11858 13066 24575,'-17'13'0,"7"-1"0,0-2 0,9 6 0,-4-4 0,11 8 0,1-13 0,5 2 0,3-9 0,1 0 0,9-11 0,-7-1 0,-9-16 0,-11 10 0,-15 3 0,1 4 0,-13 10 0,1-6 0,6 7 0,8 0 0</inkml:trace>
  <inkml:trace contextRef="#ctx0" brushRef="#br0" timeOffset="186248">11743 13924 24575,'6'15'0,"4"6"0,-9 26 0,14 17 0,-14-29 0,0 1 0,9 29 0,-10-25 0,0-12 0,0-7 0,0-5 0,0-5 0,0-6 0</inkml:trace>
  <inkml:trace contextRef="#ctx0" brushRef="#br0" timeOffset="190668">6693 14762 8191,'-10'0'0,"4"5"5063,1 1-5063,5 17 2818,0-5-2818,0 11 1719,0-1-1719,8 27 0,-3-11 0,3 5 0,10 11 0,3 4 1997,-9-18 0,0 1 0,2-1-1997,11 17 0,1-4 0,-6-14 0,0-3 0,5 3 0,2-3 0,-3-10 0,2-1 0,12 8 0,1-1 0,-8-9 0,0-3 0,1-3 0,-1-4 0,15 7 0,10-7 0,3 0 0,-21-13 0,0-1 0,1 0 0,-1-2 0,0-2 0,0-2 0,-4 2 0,0-2 0,6-2 0,2-2 0,0-1 0,1-1 0,9-2 0,0-2 0,-8-1 0,-1 1 78,-2 5 0,-1 0-78,16-14 0,-10 13 0,4 0 0,-2-4 0,3 0 0,-6 6 0,2 1 0,-2-1 0,9-6 0,-3 1-640,-1 8 1,-2 2 639,-6-5 0,-2-1 0,-2 0 0,0 1 0,1 4 0,3-1 0,21-10 0,4 1 0,-20 8 0,1 3 0,2 0 0,-2-3 0,4-1 0,0 1 0,-3 1 0,3 0 0,-2 2 0,0 2-636,1 1 1,0 2 0,-4-1 635,0-3 0,-1 1 0,-1 4 0,3 3 0,-1-1-311,-2-1 1,-1-1 0,2 1 310,9 2 0,1 2 0,-2 1 0,9 3 0,-3 1 0,-9-1 0,-4-1 0,-15-3 0,0 1 252,8 6 1,1 2-253,2 1 0,1 3 0,6 6 0,2 3 0,2 4 0,-2 0 118,-15-10 0,-2-1-118,2 3 0,-2-2 0,10 6 942,-20-11 0,0 0-942,11 9 1087,-4 6-1087,-12-25 0,-3-3 0,-1-9 1041,8-13-1041,17-32 0,0 7 0,-12 7 0,1 2 0,-1 10 0,1 2 0,4-2 0,2 0 0,10-2 0,2 1 0,-4 2 0,-1 1-692,2-1 0,1 2 692,-6 10 0,1-1 0,19-12 0,5-2 0,-17 10 0,2 2 0,2-2 0,-5-3 0,1-1 0,1 0 0,0 0 0,3 1 0,2 0 0,-1 0 0,-3 1-834,6-1 1,-2 0 0,-1 0 833,-2 1 0,0 0 0,-3 0 0,6-2 0,-1-3 0,-8 1 0,0-2 0,2-3-502,4-5 1,1-3 0,-1-3 501,-9 5 0,-1-2 0,0-2 0,-2 1 0,7-8 0,-2-1 0,-4-1-632,-7 3 0,-3-2 0,-3 1 632,5-8 0,-3-2 0,1-10 0,-2-1 281,-7 10 1,-1-1-282,1-4 0,-4 0 0,-10 12 0,-2 2 0,3-19 2073,-16-4-2073,-13 18 789,4 18 0,-5-1-789,-13-1 0,0 2 0,-2-5 0,-8 3 0</inkml:trace>
  <inkml:trace contextRef="#ctx0" brushRef="#br0" timeOffset="203333">19056 8016 8191,'0'-16'0,"0"1"5063,4 4-5063,-2 22 2818,2 5-2818,-4 47 0,0-15 0,0 5 255,0-4 0,0 4 1,0 3-256,0-8 0,0 3 0,0 1 0,0 0 698,0 1 1,0 1 0,0 0 0,0-2-699,0 6 0,0-2 0,0-2 0,0 15 0,0-6-34,0-21 1,0-2 33,0 9 0,0 0 0,0-8 0,0-1 0,0 4 0,0-3 1157,0 11-1157,0-21 3763,0-10-3763,5-6 89,6-9-89,22-1 0,8-5 0,16 0 0,7 0 0,-17 0 0,4 0 0,8 0 0,5 0-576,-4 0 0,4 0 0,1 0 576,-15-3 0,1-1 0,1 1 0,0 0-954,5 2 0,2 0 0,-1 1 0,-3-1 954,6-3 0,-3 0 0,1-1 0,-8 2 0,1-1 0,1 1 0,-2 1-466,11 1 0,-1 1 0,3-2 466,-8-3 0,3-2 0,0-1 0,-3 3 0,9 3 0,-2 2 0,-2-1-591,-4-3 1,0-1 0,-5 1 590,-1 4 0,-1 0 0,-5 0 0,3 0 0,0 0-73,1 0 0,0 0 1,3 0 72,10 1 0,3-1 0,1-1 0,-14-1 0,1-2 0,-1 1 0,0 0 0,15 2 0,-2 1 0,-1-2 0,-10-2 0,-2-1 0,0 2 0,1 2 0,0 1 0,-2 1 1300,15-1 0,-2 0-1300,-17 0 0,1 0 0,-1 0 0,14 1 0,-2-2 243,-8-4 1,-3-1-244,-12 4 0,1 1 0,25-4 0,7-1 0,-21 5 0,2 2 0,4-1 0,1 0 0,4 0 0,2 0 0,-1 0-19,0 0 1,0 0 0,0 0 0,1 0 18,3 0 0,1 0 0,0 0 0,-4 0 0,3 0 0,-2 0 0,0 0 0,5 0 0,1 0 0,-4 0 334,-15 0 1,-3 0 0,1 0-335,8 0 0,0 0 0,0 0 0,-2 0 0,0 0 0,-3 0 0,7 0 0,0 0 0,-11 0 0,1 0 0,-1 0 0,16 0 0,-1 0 0,-17 0 0,1 0 0,-1 0 0,21 1 0,-2-2 193,-13-2 1,-5 0-194,15 2 1062,-4-12-1062,-23 12 0,-2-11 2658,-1 10-2658,9-10 806,-5 10-806,12-4 0,-15 6 0,-10 0 0,-6 0 0,-4 0 0,4 0 0,-8-5 0,7-1 0,-4 0 0,7-3 0,3-8 0,4-9 0,1-16 0,-5 9 0,0-3 0,-1-4 0,0-3 0,3-8 0,-1-1 0,-1-4 0,-1 1 0,-1 3 0,-3 2 0,-5 7 0,-1 0 0,6-11 0,0-1 0,-5 7 0,0-1 0,7-12 0,0 0 0,-7 7 0,0 4-266,1 14 1,-1 4 265,-9-13 0,5 24 0,-6 0 0,-5 1 0,-1 3 0,-4 2 0,-23 9 531,-4-5-531,4 9 0,-1 2 0,-18-6 0,-11 6-1650,7-11 1650,-10 8 0,31-2 0,-3-1-482,-17 6 0,-5 0 482,13-3 0,-2-1 0,-3-1 0,2 2 0,-2-1 0,-2 0 0,-2 0-1220,-6-3 0,-3-1 1,0 1-1,2 0 1220,8 2 0,2 2 0,-1-1 0,-2 0 0,2-1 0,-1 0 0,-2-1 0,1 1 0,1 0-662,-4 1 0,1 0 1,1 0-1,-3 0 662,4-2 0,-2 0 0,-1 0 0,-1 0 0,2 1 0,1 1 0,-1 1 0,1 0 0,0 0 0,3-1 0,-4-2 0,3-1 0,1 0 0,-3 2 0,3 2 0,-2 3 0,0 0 0,0 0 0,3-1-214,-5-2 0,2 0 0,0-1 0,-3 1 214,2 3 0,-3 0 0,-1 1 0,0-1 0,1-1-560,3-1 0,-1 0 0,1-1 1,1 0-1,1 1 560,-3 1 0,2 0 0,1 1 0,0-1 0,3-2 0,0-1 0,2 0 0,2 2 602,-1 1 0,2 2 0,-3-1-602,0 0 0,-2 0 0,-2 0 0,0 0 0,2 0 0,0 0 0,0 0 0,-2 0 0,-11 0 0,-1 0 0,-1 0 0,2 0 0,7 0 0,2 0 0,1 0 0,2 0 174,-2-1 0,2 1 1,3 1-175,-11 4 0,7 0 0,-10-3 714,18 9 1,-4-1-715,2-8 0,-3-1 0,4 5 0,-4 3 0,4-2 0,-8-6 0,3 0 2182,1 10 0,3-1-2182,-16-7 615,25 1 0,-3 2-615,0-1 0,-3 0 0,-10-4 0,-2 0 1468,5 4 1,0 0-1469,0-4 0,0-2 223,8 1 0,2 0-223,-2 0 0,2 0 0,6-1 0,3 2 0,-17 5 1060,13-4-1060,16 4 0,1 0 0,-1-5 0,-9 5 0,-2 0 0,-5-4 0,11 9 0,6-10 0,5 4 0,8-5 0,-3 0 0</inkml:trace>
  <inkml:trace contextRef="#ctx0" brushRef="#br0" timeOffset="286746">12449 3562 24575,'0'0'0</inkml:trace>
</inkml:ink>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C2E09B-004F-4472-83E4-891A393B9664}"/>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F4E230DE-4508-47A4-B02D-AFF064D9E8F7}"/>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78275FB4-0716-4F56-A96A-8E5D9789EE0F}"/>
              </a:ext>
            </a:extLst>
          </p:cNvPr>
          <p:cNvSpPr>
            <a:spLocks noGrp="1"/>
          </p:cNvSpPr>
          <p:nvPr>
            <p:ph type="dt" sz="half" idx="10"/>
          </p:nvPr>
        </p:nvSpPr>
        <p:spPr/>
        <p:txBody>
          <a:bodyPr/>
          <a:lstStyle/>
          <a:p>
            <a:fld id="{52498C7B-2557-47D7-A1C5-89529861BD48}" type="datetimeFigureOut">
              <a:rPr lang="en-US" smtClean="0"/>
              <a:t>6/3/23</a:t>
            </a:fld>
            <a:endParaRPr lang="en-US"/>
          </a:p>
        </p:txBody>
      </p:sp>
      <p:sp>
        <p:nvSpPr>
          <p:cNvPr id="5" name="Footer Placeholder 4">
            <a:extLst>
              <a:ext uri="{FF2B5EF4-FFF2-40B4-BE49-F238E27FC236}">
                <a16:creationId xmlns:a16="http://schemas.microsoft.com/office/drawing/2014/main" id="{58D6D789-9902-4591-A6C6-7DE3900B432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83A4382-FE24-41B7-A6CC-E3E9FE4A6E26}"/>
              </a:ext>
            </a:extLst>
          </p:cNvPr>
          <p:cNvSpPr>
            <a:spLocks noGrp="1"/>
          </p:cNvSpPr>
          <p:nvPr>
            <p:ph type="sldNum" sz="quarter" idx="12"/>
          </p:nvPr>
        </p:nvSpPr>
        <p:spPr/>
        <p:txBody>
          <a:bodyPr/>
          <a:lstStyle/>
          <a:p>
            <a:fld id="{0DE231AF-1123-42E1-BD52-718C9C199E21}" type="slidenum">
              <a:rPr lang="en-US" smtClean="0"/>
              <a:t>‹#›</a:t>
            </a:fld>
            <a:endParaRPr lang="en-US"/>
          </a:p>
        </p:txBody>
      </p:sp>
    </p:spTree>
    <p:extLst>
      <p:ext uri="{BB962C8B-B14F-4D97-AF65-F5344CB8AC3E}">
        <p14:creationId xmlns:p14="http://schemas.microsoft.com/office/powerpoint/2010/main" val="81322945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9C2A5C-24E0-4A1B-9944-F6083FECEB31}"/>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C16ABDA0-9B10-4B0B-9BE4-59B6F4C2A612}"/>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3158CA2-C12B-4C36-9399-DC7E7B57F8B1}"/>
              </a:ext>
            </a:extLst>
          </p:cNvPr>
          <p:cNvSpPr>
            <a:spLocks noGrp="1"/>
          </p:cNvSpPr>
          <p:nvPr>
            <p:ph type="dt" sz="half" idx="10"/>
          </p:nvPr>
        </p:nvSpPr>
        <p:spPr/>
        <p:txBody>
          <a:bodyPr/>
          <a:lstStyle/>
          <a:p>
            <a:fld id="{52498C7B-2557-47D7-A1C5-89529861BD48}" type="datetimeFigureOut">
              <a:rPr lang="en-US" smtClean="0"/>
              <a:t>6/3/23</a:t>
            </a:fld>
            <a:endParaRPr lang="en-US"/>
          </a:p>
        </p:txBody>
      </p:sp>
      <p:sp>
        <p:nvSpPr>
          <p:cNvPr id="5" name="Footer Placeholder 4">
            <a:extLst>
              <a:ext uri="{FF2B5EF4-FFF2-40B4-BE49-F238E27FC236}">
                <a16:creationId xmlns:a16="http://schemas.microsoft.com/office/drawing/2014/main" id="{352CD9DF-79A4-416B-86F5-19779084AAD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3400F11-7D92-47D6-8A9E-EB304DEC173F}"/>
              </a:ext>
            </a:extLst>
          </p:cNvPr>
          <p:cNvSpPr>
            <a:spLocks noGrp="1"/>
          </p:cNvSpPr>
          <p:nvPr>
            <p:ph type="sldNum" sz="quarter" idx="12"/>
          </p:nvPr>
        </p:nvSpPr>
        <p:spPr/>
        <p:txBody>
          <a:bodyPr/>
          <a:lstStyle/>
          <a:p>
            <a:fld id="{0DE231AF-1123-42E1-BD52-718C9C199E21}" type="slidenum">
              <a:rPr lang="en-US" smtClean="0"/>
              <a:t>‹#›</a:t>
            </a:fld>
            <a:endParaRPr lang="en-US"/>
          </a:p>
        </p:txBody>
      </p:sp>
    </p:spTree>
    <p:extLst>
      <p:ext uri="{BB962C8B-B14F-4D97-AF65-F5344CB8AC3E}">
        <p14:creationId xmlns:p14="http://schemas.microsoft.com/office/powerpoint/2010/main" val="147092774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BCD55A70-62E9-486D-9096-96F0E825F50A}"/>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63084515-F743-43CC-97FA-B105D2B6FD81}"/>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D77A354-4B71-49C1-8FD7-A995D61DA232}"/>
              </a:ext>
            </a:extLst>
          </p:cNvPr>
          <p:cNvSpPr>
            <a:spLocks noGrp="1"/>
          </p:cNvSpPr>
          <p:nvPr>
            <p:ph type="dt" sz="half" idx="10"/>
          </p:nvPr>
        </p:nvSpPr>
        <p:spPr/>
        <p:txBody>
          <a:bodyPr/>
          <a:lstStyle/>
          <a:p>
            <a:fld id="{52498C7B-2557-47D7-A1C5-89529861BD48}" type="datetimeFigureOut">
              <a:rPr lang="en-US" smtClean="0"/>
              <a:t>6/3/23</a:t>
            </a:fld>
            <a:endParaRPr lang="en-US"/>
          </a:p>
        </p:txBody>
      </p:sp>
      <p:sp>
        <p:nvSpPr>
          <p:cNvPr id="5" name="Footer Placeholder 4">
            <a:extLst>
              <a:ext uri="{FF2B5EF4-FFF2-40B4-BE49-F238E27FC236}">
                <a16:creationId xmlns:a16="http://schemas.microsoft.com/office/drawing/2014/main" id="{1B405962-5816-407C-8252-FC8E5A2A72C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7216032-9C5B-4847-A079-5AE7A77062C2}"/>
              </a:ext>
            </a:extLst>
          </p:cNvPr>
          <p:cNvSpPr>
            <a:spLocks noGrp="1"/>
          </p:cNvSpPr>
          <p:nvPr>
            <p:ph type="sldNum" sz="quarter" idx="12"/>
          </p:nvPr>
        </p:nvSpPr>
        <p:spPr/>
        <p:txBody>
          <a:bodyPr/>
          <a:lstStyle/>
          <a:p>
            <a:fld id="{0DE231AF-1123-42E1-BD52-718C9C199E21}" type="slidenum">
              <a:rPr lang="en-US" smtClean="0"/>
              <a:t>‹#›</a:t>
            </a:fld>
            <a:endParaRPr lang="en-US"/>
          </a:p>
        </p:txBody>
      </p:sp>
    </p:spTree>
    <p:extLst>
      <p:ext uri="{BB962C8B-B14F-4D97-AF65-F5344CB8AC3E}">
        <p14:creationId xmlns:p14="http://schemas.microsoft.com/office/powerpoint/2010/main" val="10911620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EDE645-DBEE-4ABB-9C38-28259D74E18B}"/>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70A20D1-A31D-4407-989D-45C427EEA80F}"/>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1CAD9CF-E1CE-4A59-A63F-72BA11384559}"/>
              </a:ext>
            </a:extLst>
          </p:cNvPr>
          <p:cNvSpPr>
            <a:spLocks noGrp="1"/>
          </p:cNvSpPr>
          <p:nvPr>
            <p:ph type="dt" sz="half" idx="10"/>
          </p:nvPr>
        </p:nvSpPr>
        <p:spPr/>
        <p:txBody>
          <a:bodyPr/>
          <a:lstStyle/>
          <a:p>
            <a:fld id="{52498C7B-2557-47D7-A1C5-89529861BD48}" type="datetimeFigureOut">
              <a:rPr lang="en-US" smtClean="0"/>
              <a:t>6/3/23</a:t>
            </a:fld>
            <a:endParaRPr lang="en-US"/>
          </a:p>
        </p:txBody>
      </p:sp>
      <p:sp>
        <p:nvSpPr>
          <p:cNvPr id="5" name="Footer Placeholder 4">
            <a:extLst>
              <a:ext uri="{FF2B5EF4-FFF2-40B4-BE49-F238E27FC236}">
                <a16:creationId xmlns:a16="http://schemas.microsoft.com/office/drawing/2014/main" id="{DF976B87-CC67-4CFF-9E82-FEC63AE36EB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7D844A7-2E83-4353-89BD-E25A5F7E0124}"/>
              </a:ext>
            </a:extLst>
          </p:cNvPr>
          <p:cNvSpPr>
            <a:spLocks noGrp="1"/>
          </p:cNvSpPr>
          <p:nvPr>
            <p:ph type="sldNum" sz="quarter" idx="12"/>
          </p:nvPr>
        </p:nvSpPr>
        <p:spPr/>
        <p:txBody>
          <a:bodyPr/>
          <a:lstStyle/>
          <a:p>
            <a:fld id="{0DE231AF-1123-42E1-BD52-718C9C199E21}" type="slidenum">
              <a:rPr lang="en-US" smtClean="0"/>
              <a:t>‹#›</a:t>
            </a:fld>
            <a:endParaRPr lang="en-US"/>
          </a:p>
        </p:txBody>
      </p:sp>
    </p:spTree>
    <p:extLst>
      <p:ext uri="{BB962C8B-B14F-4D97-AF65-F5344CB8AC3E}">
        <p14:creationId xmlns:p14="http://schemas.microsoft.com/office/powerpoint/2010/main" val="149693721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B9F064-13D8-497C-9774-087B4A7D5531}"/>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EE0F29B3-10D1-4F9C-BD69-596642E482A9}"/>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0E7E8B91-5509-41C7-A814-455FFA81C647}"/>
              </a:ext>
            </a:extLst>
          </p:cNvPr>
          <p:cNvSpPr>
            <a:spLocks noGrp="1"/>
          </p:cNvSpPr>
          <p:nvPr>
            <p:ph type="dt" sz="half" idx="10"/>
          </p:nvPr>
        </p:nvSpPr>
        <p:spPr/>
        <p:txBody>
          <a:bodyPr/>
          <a:lstStyle/>
          <a:p>
            <a:fld id="{52498C7B-2557-47D7-A1C5-89529861BD48}" type="datetimeFigureOut">
              <a:rPr lang="en-US" smtClean="0"/>
              <a:t>6/3/23</a:t>
            </a:fld>
            <a:endParaRPr lang="en-US"/>
          </a:p>
        </p:txBody>
      </p:sp>
      <p:sp>
        <p:nvSpPr>
          <p:cNvPr id="5" name="Footer Placeholder 4">
            <a:extLst>
              <a:ext uri="{FF2B5EF4-FFF2-40B4-BE49-F238E27FC236}">
                <a16:creationId xmlns:a16="http://schemas.microsoft.com/office/drawing/2014/main" id="{940523FF-0D5A-4AD0-AC0E-A236CA97F36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DFEE285-5897-4475-A0C8-2E6CF36E06C2}"/>
              </a:ext>
            </a:extLst>
          </p:cNvPr>
          <p:cNvSpPr>
            <a:spLocks noGrp="1"/>
          </p:cNvSpPr>
          <p:nvPr>
            <p:ph type="sldNum" sz="quarter" idx="12"/>
          </p:nvPr>
        </p:nvSpPr>
        <p:spPr/>
        <p:txBody>
          <a:bodyPr/>
          <a:lstStyle/>
          <a:p>
            <a:fld id="{0DE231AF-1123-42E1-BD52-718C9C199E21}" type="slidenum">
              <a:rPr lang="en-US" smtClean="0"/>
              <a:t>‹#›</a:t>
            </a:fld>
            <a:endParaRPr lang="en-US"/>
          </a:p>
        </p:txBody>
      </p:sp>
    </p:spTree>
    <p:extLst>
      <p:ext uri="{BB962C8B-B14F-4D97-AF65-F5344CB8AC3E}">
        <p14:creationId xmlns:p14="http://schemas.microsoft.com/office/powerpoint/2010/main" val="68130103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4374EF-5CA9-4513-9CF7-0442DD3644F6}"/>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495F95C4-1D8B-4A2C-9402-3DA6EE6341FA}"/>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624F7D7D-AF65-49EF-81A8-006538AB2B25}"/>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58E0BBDF-A104-4A86-8F23-F5E0992AEFD0}"/>
              </a:ext>
            </a:extLst>
          </p:cNvPr>
          <p:cNvSpPr>
            <a:spLocks noGrp="1"/>
          </p:cNvSpPr>
          <p:nvPr>
            <p:ph type="dt" sz="half" idx="10"/>
          </p:nvPr>
        </p:nvSpPr>
        <p:spPr/>
        <p:txBody>
          <a:bodyPr/>
          <a:lstStyle/>
          <a:p>
            <a:fld id="{52498C7B-2557-47D7-A1C5-89529861BD48}" type="datetimeFigureOut">
              <a:rPr lang="en-US" smtClean="0"/>
              <a:t>6/3/23</a:t>
            </a:fld>
            <a:endParaRPr lang="en-US"/>
          </a:p>
        </p:txBody>
      </p:sp>
      <p:sp>
        <p:nvSpPr>
          <p:cNvPr id="6" name="Footer Placeholder 5">
            <a:extLst>
              <a:ext uri="{FF2B5EF4-FFF2-40B4-BE49-F238E27FC236}">
                <a16:creationId xmlns:a16="http://schemas.microsoft.com/office/drawing/2014/main" id="{1BBCDE95-2742-42BD-A99E-DB9E9DF9161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83ACE945-4CA1-489E-83F7-FFC97829696B}"/>
              </a:ext>
            </a:extLst>
          </p:cNvPr>
          <p:cNvSpPr>
            <a:spLocks noGrp="1"/>
          </p:cNvSpPr>
          <p:nvPr>
            <p:ph type="sldNum" sz="quarter" idx="12"/>
          </p:nvPr>
        </p:nvSpPr>
        <p:spPr/>
        <p:txBody>
          <a:bodyPr/>
          <a:lstStyle/>
          <a:p>
            <a:fld id="{0DE231AF-1123-42E1-BD52-718C9C199E21}" type="slidenum">
              <a:rPr lang="en-US" smtClean="0"/>
              <a:t>‹#›</a:t>
            </a:fld>
            <a:endParaRPr lang="en-US"/>
          </a:p>
        </p:txBody>
      </p:sp>
    </p:spTree>
    <p:extLst>
      <p:ext uri="{BB962C8B-B14F-4D97-AF65-F5344CB8AC3E}">
        <p14:creationId xmlns:p14="http://schemas.microsoft.com/office/powerpoint/2010/main" val="279530117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7E0C52-0722-4221-BD58-CBEAF65D7B09}"/>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37208573-761F-4C9C-B93E-561EB71A61C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8350A49B-1254-420F-97BC-B02C62D3CD0D}"/>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E3B9C3B-5F40-4E34-8C94-A600D2D68E5C}"/>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C528E307-3A0A-49DC-A266-2B3C4D9CC324}"/>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A9F4261D-00B3-4226-8697-400417B59831}"/>
              </a:ext>
            </a:extLst>
          </p:cNvPr>
          <p:cNvSpPr>
            <a:spLocks noGrp="1"/>
          </p:cNvSpPr>
          <p:nvPr>
            <p:ph type="dt" sz="half" idx="10"/>
          </p:nvPr>
        </p:nvSpPr>
        <p:spPr/>
        <p:txBody>
          <a:bodyPr/>
          <a:lstStyle/>
          <a:p>
            <a:fld id="{52498C7B-2557-47D7-A1C5-89529861BD48}" type="datetimeFigureOut">
              <a:rPr lang="en-US" smtClean="0"/>
              <a:t>6/3/23</a:t>
            </a:fld>
            <a:endParaRPr lang="en-US"/>
          </a:p>
        </p:txBody>
      </p:sp>
      <p:sp>
        <p:nvSpPr>
          <p:cNvPr id="8" name="Footer Placeholder 7">
            <a:extLst>
              <a:ext uri="{FF2B5EF4-FFF2-40B4-BE49-F238E27FC236}">
                <a16:creationId xmlns:a16="http://schemas.microsoft.com/office/drawing/2014/main" id="{9A99C9E0-80D6-41D3-AD33-75DE39D68B63}"/>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71C3D995-997E-44FE-B3D3-7310B97BDA66}"/>
              </a:ext>
            </a:extLst>
          </p:cNvPr>
          <p:cNvSpPr>
            <a:spLocks noGrp="1"/>
          </p:cNvSpPr>
          <p:nvPr>
            <p:ph type="sldNum" sz="quarter" idx="12"/>
          </p:nvPr>
        </p:nvSpPr>
        <p:spPr/>
        <p:txBody>
          <a:bodyPr/>
          <a:lstStyle/>
          <a:p>
            <a:fld id="{0DE231AF-1123-42E1-BD52-718C9C199E21}" type="slidenum">
              <a:rPr lang="en-US" smtClean="0"/>
              <a:t>‹#›</a:t>
            </a:fld>
            <a:endParaRPr lang="en-US"/>
          </a:p>
        </p:txBody>
      </p:sp>
    </p:spTree>
    <p:extLst>
      <p:ext uri="{BB962C8B-B14F-4D97-AF65-F5344CB8AC3E}">
        <p14:creationId xmlns:p14="http://schemas.microsoft.com/office/powerpoint/2010/main" val="71929352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3D5D57-C1C8-4AAA-9AC0-0C93757E04A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52EF8B36-3BC5-44A0-97C9-0A3904F783BF}"/>
              </a:ext>
            </a:extLst>
          </p:cNvPr>
          <p:cNvSpPr>
            <a:spLocks noGrp="1"/>
          </p:cNvSpPr>
          <p:nvPr>
            <p:ph type="dt" sz="half" idx="10"/>
          </p:nvPr>
        </p:nvSpPr>
        <p:spPr/>
        <p:txBody>
          <a:bodyPr/>
          <a:lstStyle/>
          <a:p>
            <a:fld id="{52498C7B-2557-47D7-A1C5-89529861BD48}" type="datetimeFigureOut">
              <a:rPr lang="en-US" smtClean="0"/>
              <a:t>6/3/23</a:t>
            </a:fld>
            <a:endParaRPr lang="en-US"/>
          </a:p>
        </p:txBody>
      </p:sp>
      <p:sp>
        <p:nvSpPr>
          <p:cNvPr id="4" name="Footer Placeholder 3">
            <a:extLst>
              <a:ext uri="{FF2B5EF4-FFF2-40B4-BE49-F238E27FC236}">
                <a16:creationId xmlns:a16="http://schemas.microsoft.com/office/drawing/2014/main" id="{E86A3802-C7A6-4F2A-9863-71116B00C86F}"/>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19A0C31E-EC71-4AE3-BE02-64E480FEB202}"/>
              </a:ext>
            </a:extLst>
          </p:cNvPr>
          <p:cNvSpPr>
            <a:spLocks noGrp="1"/>
          </p:cNvSpPr>
          <p:nvPr>
            <p:ph type="sldNum" sz="quarter" idx="12"/>
          </p:nvPr>
        </p:nvSpPr>
        <p:spPr/>
        <p:txBody>
          <a:bodyPr/>
          <a:lstStyle/>
          <a:p>
            <a:fld id="{0DE231AF-1123-42E1-BD52-718C9C199E21}" type="slidenum">
              <a:rPr lang="en-US" smtClean="0"/>
              <a:t>‹#›</a:t>
            </a:fld>
            <a:endParaRPr lang="en-US"/>
          </a:p>
        </p:txBody>
      </p:sp>
    </p:spTree>
    <p:extLst>
      <p:ext uri="{BB962C8B-B14F-4D97-AF65-F5344CB8AC3E}">
        <p14:creationId xmlns:p14="http://schemas.microsoft.com/office/powerpoint/2010/main" val="267381840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5FAE639-7413-4841-8A67-D91E6A92E7D8}"/>
              </a:ext>
            </a:extLst>
          </p:cNvPr>
          <p:cNvSpPr>
            <a:spLocks noGrp="1"/>
          </p:cNvSpPr>
          <p:nvPr>
            <p:ph type="dt" sz="half" idx="10"/>
          </p:nvPr>
        </p:nvSpPr>
        <p:spPr/>
        <p:txBody>
          <a:bodyPr/>
          <a:lstStyle/>
          <a:p>
            <a:fld id="{52498C7B-2557-47D7-A1C5-89529861BD48}" type="datetimeFigureOut">
              <a:rPr lang="en-US" smtClean="0"/>
              <a:t>6/3/23</a:t>
            </a:fld>
            <a:endParaRPr lang="en-US"/>
          </a:p>
        </p:txBody>
      </p:sp>
      <p:sp>
        <p:nvSpPr>
          <p:cNvPr id="3" name="Footer Placeholder 2">
            <a:extLst>
              <a:ext uri="{FF2B5EF4-FFF2-40B4-BE49-F238E27FC236}">
                <a16:creationId xmlns:a16="http://schemas.microsoft.com/office/drawing/2014/main" id="{972EC047-80FC-4AFC-AF50-DD6CB14C2566}"/>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21CF845F-BE55-4A57-86C9-D02724B5B6DE}"/>
              </a:ext>
            </a:extLst>
          </p:cNvPr>
          <p:cNvSpPr>
            <a:spLocks noGrp="1"/>
          </p:cNvSpPr>
          <p:nvPr>
            <p:ph type="sldNum" sz="quarter" idx="12"/>
          </p:nvPr>
        </p:nvSpPr>
        <p:spPr/>
        <p:txBody>
          <a:bodyPr/>
          <a:lstStyle/>
          <a:p>
            <a:fld id="{0DE231AF-1123-42E1-BD52-718C9C199E21}" type="slidenum">
              <a:rPr lang="en-US" smtClean="0"/>
              <a:t>‹#›</a:t>
            </a:fld>
            <a:endParaRPr lang="en-US"/>
          </a:p>
        </p:txBody>
      </p:sp>
    </p:spTree>
    <p:extLst>
      <p:ext uri="{BB962C8B-B14F-4D97-AF65-F5344CB8AC3E}">
        <p14:creationId xmlns:p14="http://schemas.microsoft.com/office/powerpoint/2010/main" val="14555891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811C87-AB6E-493F-96E7-C2A10258A19D}"/>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6F3686F5-0D5F-4C44-81B0-AE3B12C0740B}"/>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CA3798D1-EB00-4E1F-9FB8-31C673A08D7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08401E3-B534-4733-9EF1-532686D381DA}"/>
              </a:ext>
            </a:extLst>
          </p:cNvPr>
          <p:cNvSpPr>
            <a:spLocks noGrp="1"/>
          </p:cNvSpPr>
          <p:nvPr>
            <p:ph type="dt" sz="half" idx="10"/>
          </p:nvPr>
        </p:nvSpPr>
        <p:spPr/>
        <p:txBody>
          <a:bodyPr/>
          <a:lstStyle/>
          <a:p>
            <a:fld id="{52498C7B-2557-47D7-A1C5-89529861BD48}" type="datetimeFigureOut">
              <a:rPr lang="en-US" smtClean="0"/>
              <a:t>6/3/23</a:t>
            </a:fld>
            <a:endParaRPr lang="en-US"/>
          </a:p>
        </p:txBody>
      </p:sp>
      <p:sp>
        <p:nvSpPr>
          <p:cNvPr id="6" name="Footer Placeholder 5">
            <a:extLst>
              <a:ext uri="{FF2B5EF4-FFF2-40B4-BE49-F238E27FC236}">
                <a16:creationId xmlns:a16="http://schemas.microsoft.com/office/drawing/2014/main" id="{AB9C81FC-3216-424E-8289-40BFDE48D2C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AC925575-5B8D-4E1A-92AB-80A8AB4645F6}"/>
              </a:ext>
            </a:extLst>
          </p:cNvPr>
          <p:cNvSpPr>
            <a:spLocks noGrp="1"/>
          </p:cNvSpPr>
          <p:nvPr>
            <p:ph type="sldNum" sz="quarter" idx="12"/>
          </p:nvPr>
        </p:nvSpPr>
        <p:spPr/>
        <p:txBody>
          <a:bodyPr/>
          <a:lstStyle/>
          <a:p>
            <a:fld id="{0DE231AF-1123-42E1-BD52-718C9C199E21}" type="slidenum">
              <a:rPr lang="en-US" smtClean="0"/>
              <a:t>‹#›</a:t>
            </a:fld>
            <a:endParaRPr lang="en-US"/>
          </a:p>
        </p:txBody>
      </p:sp>
    </p:spTree>
    <p:extLst>
      <p:ext uri="{BB962C8B-B14F-4D97-AF65-F5344CB8AC3E}">
        <p14:creationId xmlns:p14="http://schemas.microsoft.com/office/powerpoint/2010/main" val="294895432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EB6EB2-5671-4AB4-B9CD-5A95B2486CB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2455FB52-7D8D-4753-BE81-716BAC82116F}"/>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C4EE1677-D44A-4A18-88C0-BA9DBA99E5E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7EB10F15-817B-4535-95BE-3BA4923DE71B}"/>
              </a:ext>
            </a:extLst>
          </p:cNvPr>
          <p:cNvSpPr>
            <a:spLocks noGrp="1"/>
          </p:cNvSpPr>
          <p:nvPr>
            <p:ph type="dt" sz="half" idx="10"/>
          </p:nvPr>
        </p:nvSpPr>
        <p:spPr/>
        <p:txBody>
          <a:bodyPr/>
          <a:lstStyle/>
          <a:p>
            <a:fld id="{52498C7B-2557-47D7-A1C5-89529861BD48}" type="datetimeFigureOut">
              <a:rPr lang="en-US" smtClean="0"/>
              <a:t>6/3/23</a:t>
            </a:fld>
            <a:endParaRPr lang="en-US"/>
          </a:p>
        </p:txBody>
      </p:sp>
      <p:sp>
        <p:nvSpPr>
          <p:cNvPr id="6" name="Footer Placeholder 5">
            <a:extLst>
              <a:ext uri="{FF2B5EF4-FFF2-40B4-BE49-F238E27FC236}">
                <a16:creationId xmlns:a16="http://schemas.microsoft.com/office/drawing/2014/main" id="{CAA34824-CD73-48E6-B4F1-9695F57C3E0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CFAE31BB-5065-41D7-ADAE-48403D584619}"/>
              </a:ext>
            </a:extLst>
          </p:cNvPr>
          <p:cNvSpPr>
            <a:spLocks noGrp="1"/>
          </p:cNvSpPr>
          <p:nvPr>
            <p:ph type="sldNum" sz="quarter" idx="12"/>
          </p:nvPr>
        </p:nvSpPr>
        <p:spPr/>
        <p:txBody>
          <a:bodyPr/>
          <a:lstStyle/>
          <a:p>
            <a:fld id="{0DE231AF-1123-42E1-BD52-718C9C199E21}" type="slidenum">
              <a:rPr lang="en-US" smtClean="0"/>
              <a:t>‹#›</a:t>
            </a:fld>
            <a:endParaRPr lang="en-US"/>
          </a:p>
        </p:txBody>
      </p:sp>
    </p:spTree>
    <p:extLst>
      <p:ext uri="{BB962C8B-B14F-4D97-AF65-F5344CB8AC3E}">
        <p14:creationId xmlns:p14="http://schemas.microsoft.com/office/powerpoint/2010/main" val="411143184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67FBFA3A-6DE2-4999-8063-88638209AF05}"/>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6219531E-747B-4BA6-AD0A-3B8FD113BC92}"/>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89E16A0-1ED5-4C98-8FA9-AE7C6FA2C1FC}"/>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2498C7B-2557-47D7-A1C5-89529861BD48}" type="datetimeFigureOut">
              <a:rPr lang="en-US" smtClean="0"/>
              <a:t>6/3/23</a:t>
            </a:fld>
            <a:endParaRPr lang="en-US"/>
          </a:p>
        </p:txBody>
      </p:sp>
      <p:sp>
        <p:nvSpPr>
          <p:cNvPr id="5" name="Footer Placeholder 4">
            <a:extLst>
              <a:ext uri="{FF2B5EF4-FFF2-40B4-BE49-F238E27FC236}">
                <a16:creationId xmlns:a16="http://schemas.microsoft.com/office/drawing/2014/main" id="{9385A145-414C-4F0E-BAE7-61703FF76CA3}"/>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B01898E6-A56A-40EE-9183-20D41606440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DE231AF-1123-42E1-BD52-718C9C199E21}" type="slidenum">
              <a:rPr lang="en-US" smtClean="0"/>
              <a:t>‹#›</a:t>
            </a:fld>
            <a:endParaRPr lang="en-US"/>
          </a:p>
        </p:txBody>
      </p:sp>
    </p:spTree>
    <p:extLst>
      <p:ext uri="{BB962C8B-B14F-4D97-AF65-F5344CB8AC3E}">
        <p14:creationId xmlns:p14="http://schemas.microsoft.com/office/powerpoint/2010/main" val="336110811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customXml" Target="../ink/ink1.xml"/><Relationship Id="rId1" Type="http://schemas.openxmlformats.org/officeDocument/2006/relationships/slideLayout" Target="../slideLayouts/slideLayout1.xml"/><Relationship Id="rId5" Type="http://schemas.openxmlformats.org/officeDocument/2006/relationships/image" Target="../media/image2.png"/><Relationship Id="rId4" Type="http://schemas.openxmlformats.org/officeDocument/2006/relationships/customXml" Target="../ink/ink2.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customXml" Target="../ink/ink3.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customXml" Target="../ink/ink4.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5.wmf"/><Relationship Id="rId7" Type="http://schemas.openxmlformats.org/officeDocument/2006/relationships/image" Target="../media/image7.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9.png"/><Relationship Id="rId5" Type="http://schemas.openxmlformats.org/officeDocument/2006/relationships/image" Target="../media/image6.wmf"/><Relationship Id="rId10" Type="http://schemas.openxmlformats.org/officeDocument/2006/relationships/customXml" Target="../ink/ink5.xml"/><Relationship Id="rId4" Type="http://schemas.openxmlformats.org/officeDocument/2006/relationships/oleObject" Target="../embeddings/oleObject2.bin"/><Relationship Id="rId9" Type="http://schemas.openxmlformats.org/officeDocument/2006/relationships/image" Target="../media/image8.wmf"/></Relationships>
</file>

<file path=ppt/slides/_rels/slide5.xml.rels><?xml version="1.0" encoding="UTF-8" standalone="yes"?>
<Relationships xmlns="http://schemas.openxmlformats.org/package/2006/relationships"><Relationship Id="rId3" Type="http://schemas.openxmlformats.org/officeDocument/2006/relationships/image" Target="../media/image10.emf"/><Relationship Id="rId7" Type="http://schemas.openxmlformats.org/officeDocument/2006/relationships/image" Target="../media/image12.png"/><Relationship Id="rId2" Type="http://schemas.openxmlformats.org/officeDocument/2006/relationships/oleObject" Target="../embeddings/oleObject5.bin"/><Relationship Id="rId1" Type="http://schemas.openxmlformats.org/officeDocument/2006/relationships/slideLayout" Target="../slideLayouts/slideLayout2.xml"/><Relationship Id="rId6" Type="http://schemas.openxmlformats.org/officeDocument/2006/relationships/customXml" Target="../ink/ink6.xml"/><Relationship Id="rId5" Type="http://schemas.openxmlformats.org/officeDocument/2006/relationships/image" Target="../media/image11.wmf"/><Relationship Id="rId4" Type="http://schemas.openxmlformats.org/officeDocument/2006/relationships/oleObject" Target="../embeddings/oleObject6.bin"/></Relationships>
</file>

<file path=ppt/slides/_rels/slide6.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7.bin"/><Relationship Id="rId1" Type="http://schemas.openxmlformats.org/officeDocument/2006/relationships/slideLayout" Target="../slideLayouts/slideLayout2.xml"/><Relationship Id="rId5" Type="http://schemas.openxmlformats.org/officeDocument/2006/relationships/image" Target="../media/image14.png"/><Relationship Id="rId4" Type="http://schemas.openxmlformats.org/officeDocument/2006/relationships/customXml" Target="../ink/ink7.xml"/></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customXml" Target="../ink/ink8.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customXml" Target="../ink/ink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38695E-45AB-40DC-9666-B5F46AAA9A87}"/>
              </a:ext>
            </a:extLst>
          </p:cNvPr>
          <p:cNvSpPr>
            <a:spLocks noGrp="1"/>
          </p:cNvSpPr>
          <p:nvPr>
            <p:ph type="ctrTitle"/>
          </p:nvPr>
        </p:nvSpPr>
        <p:spPr/>
        <p:txBody>
          <a:bodyPr>
            <a:normAutofit/>
          </a:bodyPr>
          <a:lstStyle/>
          <a:p>
            <a:r>
              <a:rPr lang="en-US" sz="4000" b="1" dirty="0"/>
              <a:t>Naive Bayes Machine Learning Model</a:t>
            </a:r>
          </a:p>
        </p:txBody>
      </p:sp>
      <p:sp>
        <p:nvSpPr>
          <p:cNvPr id="3" name="Subtitle 2">
            <a:extLst>
              <a:ext uri="{FF2B5EF4-FFF2-40B4-BE49-F238E27FC236}">
                <a16:creationId xmlns:a16="http://schemas.microsoft.com/office/drawing/2014/main" id="{46714052-E969-48F1-87B5-32F2A9DFA8AA}"/>
              </a:ext>
            </a:extLst>
          </p:cNvPr>
          <p:cNvSpPr>
            <a:spLocks noGrp="1"/>
          </p:cNvSpPr>
          <p:nvPr>
            <p:ph type="subTitle" idx="1"/>
          </p:nvPr>
        </p:nvSpPr>
        <p:spPr/>
        <p:txBody>
          <a:bodyPr/>
          <a:lstStyle/>
          <a:p>
            <a:r>
              <a:rPr lang="en-US" dirty="0"/>
              <a:t>By Amrita Panjwani</a:t>
            </a:r>
          </a:p>
        </p:txBody>
      </p:sp>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C0D290F5-56E6-9548-A088-3EFA03E20A82}"/>
                  </a:ext>
                </a:extLst>
              </p14:cNvPr>
              <p14:cNvContentPartPr/>
              <p14:nvPr/>
            </p14:nvContentPartPr>
            <p14:xfrm>
              <a:off x="4694040" y="2929320"/>
              <a:ext cx="360" cy="360"/>
            </p14:xfrm>
          </p:contentPart>
        </mc:Choice>
        <mc:Fallback xmlns="">
          <p:pic>
            <p:nvPicPr>
              <p:cNvPr id="4" name="Ink 3">
                <a:extLst>
                  <a:ext uri="{FF2B5EF4-FFF2-40B4-BE49-F238E27FC236}">
                    <a16:creationId xmlns:a16="http://schemas.microsoft.com/office/drawing/2014/main" id="{C0D290F5-56E6-9548-A088-3EFA03E20A82}"/>
                  </a:ext>
                </a:extLst>
              </p:cNvPr>
              <p:cNvPicPr/>
              <p:nvPr/>
            </p:nvPicPr>
            <p:blipFill>
              <a:blip r:embed="rId3"/>
              <a:stretch>
                <a:fillRect/>
              </a:stretch>
            </p:blipFill>
            <p:spPr>
              <a:xfrm>
                <a:off x="4684680" y="2919960"/>
                <a:ext cx="19080" cy="19080"/>
              </a:xfrm>
              <a:prstGeom prst="rect">
                <a:avLst/>
              </a:prstGeom>
            </p:spPr>
          </p:pic>
        </mc:Fallback>
      </mc:AlternateContent>
      <mc:AlternateContent xmlns:mc="http://schemas.openxmlformats.org/markup-compatibility/2006">
        <mc:Choice xmlns:p14="http://schemas.microsoft.com/office/powerpoint/2010/main" Requires="p14">
          <p:contentPart p14:bwMode="auto" r:id="rId4">
            <p14:nvContentPartPr>
              <p14:cNvPr id="5" name="Ink 4">
                <a:extLst>
                  <a:ext uri="{FF2B5EF4-FFF2-40B4-BE49-F238E27FC236}">
                    <a16:creationId xmlns:a16="http://schemas.microsoft.com/office/drawing/2014/main" id="{00BC983D-9E84-ABCC-AFA3-8DA399358067}"/>
                  </a:ext>
                </a:extLst>
              </p14:cNvPr>
              <p14:cNvContentPartPr/>
              <p14:nvPr/>
            </p14:nvContentPartPr>
            <p14:xfrm>
              <a:off x="4782960" y="4651560"/>
              <a:ext cx="360" cy="360"/>
            </p14:xfrm>
          </p:contentPart>
        </mc:Choice>
        <mc:Fallback>
          <p:pic>
            <p:nvPicPr>
              <p:cNvPr id="5" name="Ink 4">
                <a:extLst>
                  <a:ext uri="{FF2B5EF4-FFF2-40B4-BE49-F238E27FC236}">
                    <a16:creationId xmlns:a16="http://schemas.microsoft.com/office/drawing/2014/main" id="{00BC983D-9E84-ABCC-AFA3-8DA399358067}"/>
                  </a:ext>
                </a:extLst>
              </p:cNvPr>
              <p:cNvPicPr/>
              <p:nvPr/>
            </p:nvPicPr>
            <p:blipFill>
              <a:blip r:embed="rId5"/>
              <a:stretch>
                <a:fillRect/>
              </a:stretch>
            </p:blipFill>
            <p:spPr>
              <a:xfrm>
                <a:off x="4773600" y="4642200"/>
                <a:ext cx="19080" cy="19080"/>
              </a:xfrm>
              <a:prstGeom prst="rect">
                <a:avLst/>
              </a:prstGeom>
            </p:spPr>
          </p:pic>
        </mc:Fallback>
      </mc:AlternateContent>
    </p:spTree>
    <p:extLst>
      <p:ext uri="{BB962C8B-B14F-4D97-AF65-F5344CB8AC3E}">
        <p14:creationId xmlns:p14="http://schemas.microsoft.com/office/powerpoint/2010/main" val="121522748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FF3931-717D-4168-B94C-69450C0971CD}"/>
              </a:ext>
            </a:extLst>
          </p:cNvPr>
          <p:cNvSpPr>
            <a:spLocks noGrp="1"/>
          </p:cNvSpPr>
          <p:nvPr>
            <p:ph type="title"/>
          </p:nvPr>
        </p:nvSpPr>
        <p:spPr/>
        <p:txBody>
          <a:bodyPr/>
          <a:lstStyle/>
          <a:p>
            <a:r>
              <a:rPr lang="en-US" dirty="0"/>
              <a:t>Naïve Bayes Algorithm</a:t>
            </a:r>
          </a:p>
        </p:txBody>
      </p:sp>
      <p:sp>
        <p:nvSpPr>
          <p:cNvPr id="3" name="Content Placeholder 2">
            <a:extLst>
              <a:ext uri="{FF2B5EF4-FFF2-40B4-BE49-F238E27FC236}">
                <a16:creationId xmlns:a16="http://schemas.microsoft.com/office/drawing/2014/main" id="{13DD1309-9CB1-4FE2-9AAA-E3340AC4554E}"/>
              </a:ext>
            </a:extLst>
          </p:cNvPr>
          <p:cNvSpPr>
            <a:spLocks noGrp="1"/>
          </p:cNvSpPr>
          <p:nvPr>
            <p:ph idx="1"/>
          </p:nvPr>
        </p:nvSpPr>
        <p:spPr/>
        <p:txBody>
          <a:bodyPr>
            <a:normAutofit fontScale="92500"/>
          </a:bodyPr>
          <a:lstStyle/>
          <a:p>
            <a:r>
              <a:rPr lang="en-US" dirty="0"/>
              <a:t>As the name goes this model is based on the Bayes Probability Theorem.</a:t>
            </a:r>
          </a:p>
          <a:p>
            <a:r>
              <a:rPr lang="en-US" dirty="0"/>
              <a:t>It is labeled as </a:t>
            </a:r>
            <a:r>
              <a:rPr lang="en-US" u="sng" dirty="0">
                <a:solidFill>
                  <a:srgbClr val="FF0000"/>
                </a:solidFill>
              </a:rPr>
              <a:t>‘Naïve’ </a:t>
            </a:r>
            <a:r>
              <a:rPr lang="en-US" dirty="0"/>
              <a:t>because of the assumption based on which this model works.</a:t>
            </a:r>
          </a:p>
          <a:p>
            <a:r>
              <a:rPr lang="en-US" dirty="0"/>
              <a:t>This model assumes that all the predictor variables are not related to each other at all. In real world, when we work with several variables, they do have some relation. Hence the assumption is naïve!</a:t>
            </a:r>
          </a:p>
          <a:p>
            <a:r>
              <a:rPr lang="en-US" dirty="0"/>
              <a:t>But there are many </a:t>
            </a:r>
            <a:r>
              <a:rPr lang="en-US" u="sng" dirty="0">
                <a:solidFill>
                  <a:srgbClr val="FF0000"/>
                </a:solidFill>
              </a:rPr>
              <a:t>Use Cases</a:t>
            </a:r>
            <a:r>
              <a:rPr lang="en-US" dirty="0"/>
              <a:t> where we have found this assumption to hold true. Text analysis &amp; Sentiment analysis find strong relevance of Naïve Bayes Model.</a:t>
            </a:r>
          </a:p>
          <a:p>
            <a:r>
              <a:rPr lang="en-US" dirty="0"/>
              <a:t>It is originally a classification model.</a:t>
            </a:r>
          </a:p>
        </p:txBody>
      </p:sp>
      <mc:AlternateContent xmlns:mc="http://schemas.openxmlformats.org/markup-compatibility/2006">
        <mc:Choice xmlns:p14="http://schemas.microsoft.com/office/powerpoint/2010/main" Requires="p14">
          <p:contentPart p14:bwMode="auto" r:id="rId2">
            <p14:nvContentPartPr>
              <p14:cNvPr id="5" name="Ink 4">
                <a:extLst>
                  <a:ext uri="{FF2B5EF4-FFF2-40B4-BE49-F238E27FC236}">
                    <a16:creationId xmlns:a16="http://schemas.microsoft.com/office/drawing/2014/main" id="{FE87E075-19B1-3876-6F17-FACAE5837D4F}"/>
                  </a:ext>
                </a:extLst>
              </p14:cNvPr>
              <p14:cNvContentPartPr/>
              <p14:nvPr/>
            </p14:nvContentPartPr>
            <p14:xfrm>
              <a:off x="6120" y="163800"/>
              <a:ext cx="11928240" cy="6000120"/>
            </p14:xfrm>
          </p:contentPart>
        </mc:Choice>
        <mc:Fallback>
          <p:pic>
            <p:nvPicPr>
              <p:cNvPr id="5" name="Ink 4">
                <a:extLst>
                  <a:ext uri="{FF2B5EF4-FFF2-40B4-BE49-F238E27FC236}">
                    <a16:creationId xmlns:a16="http://schemas.microsoft.com/office/drawing/2014/main" id="{FE87E075-19B1-3876-6F17-FACAE5837D4F}"/>
                  </a:ext>
                </a:extLst>
              </p:cNvPr>
              <p:cNvPicPr/>
              <p:nvPr/>
            </p:nvPicPr>
            <p:blipFill>
              <a:blip r:embed="rId3"/>
              <a:stretch>
                <a:fillRect/>
              </a:stretch>
            </p:blipFill>
            <p:spPr>
              <a:xfrm>
                <a:off x="-3240" y="154440"/>
                <a:ext cx="11946960" cy="6018840"/>
              </a:xfrm>
              <a:prstGeom prst="rect">
                <a:avLst/>
              </a:prstGeom>
            </p:spPr>
          </p:pic>
        </mc:Fallback>
      </mc:AlternateContent>
    </p:spTree>
    <p:extLst>
      <p:ext uri="{BB962C8B-B14F-4D97-AF65-F5344CB8AC3E}">
        <p14:creationId xmlns:p14="http://schemas.microsoft.com/office/powerpoint/2010/main" val="158893373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6A92C5-6538-411F-9285-FDEF8F54C492}"/>
              </a:ext>
            </a:extLst>
          </p:cNvPr>
          <p:cNvSpPr>
            <a:spLocks noGrp="1"/>
          </p:cNvSpPr>
          <p:nvPr>
            <p:ph type="title"/>
          </p:nvPr>
        </p:nvSpPr>
        <p:spPr/>
        <p:txBody>
          <a:bodyPr/>
          <a:lstStyle/>
          <a:p>
            <a:r>
              <a:rPr lang="en-US" dirty="0"/>
              <a:t>Advantages of NB Model</a:t>
            </a:r>
          </a:p>
        </p:txBody>
      </p:sp>
      <p:sp>
        <p:nvSpPr>
          <p:cNvPr id="3" name="Content Placeholder 2">
            <a:extLst>
              <a:ext uri="{FF2B5EF4-FFF2-40B4-BE49-F238E27FC236}">
                <a16:creationId xmlns:a16="http://schemas.microsoft.com/office/drawing/2014/main" id="{7224C875-6CD8-4B1F-8D82-84AC6C149F76}"/>
              </a:ext>
            </a:extLst>
          </p:cNvPr>
          <p:cNvSpPr>
            <a:spLocks noGrp="1"/>
          </p:cNvSpPr>
          <p:nvPr>
            <p:ph idx="1"/>
          </p:nvPr>
        </p:nvSpPr>
        <p:spPr/>
        <p:txBody>
          <a:bodyPr/>
          <a:lstStyle/>
          <a:p>
            <a:r>
              <a:rPr lang="en-US" dirty="0"/>
              <a:t>Since it is based on probability it is easy to follow.</a:t>
            </a:r>
          </a:p>
          <a:p>
            <a:r>
              <a:rPr lang="en-US" dirty="0"/>
              <a:t>It is one of the fastest working models on complex datasets</a:t>
            </a:r>
          </a:p>
          <a:p>
            <a:r>
              <a:rPr lang="en-US" dirty="0"/>
              <a:t>It is scalable.</a:t>
            </a:r>
          </a:p>
        </p:txBody>
      </p:sp>
      <mc:AlternateContent xmlns:mc="http://schemas.openxmlformats.org/markup-compatibility/2006">
        <mc:Choice xmlns:p14="http://schemas.microsoft.com/office/powerpoint/2010/main" Requires="p14">
          <p:contentPart p14:bwMode="auto" r:id="rId2">
            <p14:nvContentPartPr>
              <p14:cNvPr id="5" name="Ink 4">
                <a:extLst>
                  <a:ext uri="{FF2B5EF4-FFF2-40B4-BE49-F238E27FC236}">
                    <a16:creationId xmlns:a16="http://schemas.microsoft.com/office/drawing/2014/main" id="{8C43C4AA-07E5-240F-9536-9D39AB5FE0AE}"/>
                  </a:ext>
                </a:extLst>
              </p14:cNvPr>
              <p14:cNvContentPartPr/>
              <p14:nvPr/>
            </p14:nvContentPartPr>
            <p14:xfrm>
              <a:off x="752400" y="918720"/>
              <a:ext cx="11328120" cy="3664080"/>
            </p14:xfrm>
          </p:contentPart>
        </mc:Choice>
        <mc:Fallback>
          <p:pic>
            <p:nvPicPr>
              <p:cNvPr id="5" name="Ink 4">
                <a:extLst>
                  <a:ext uri="{FF2B5EF4-FFF2-40B4-BE49-F238E27FC236}">
                    <a16:creationId xmlns:a16="http://schemas.microsoft.com/office/drawing/2014/main" id="{8C43C4AA-07E5-240F-9536-9D39AB5FE0AE}"/>
                  </a:ext>
                </a:extLst>
              </p:cNvPr>
              <p:cNvPicPr/>
              <p:nvPr/>
            </p:nvPicPr>
            <p:blipFill>
              <a:blip r:embed="rId3"/>
              <a:stretch>
                <a:fillRect/>
              </a:stretch>
            </p:blipFill>
            <p:spPr>
              <a:xfrm>
                <a:off x="743040" y="909360"/>
                <a:ext cx="11346840" cy="3682800"/>
              </a:xfrm>
              <a:prstGeom prst="rect">
                <a:avLst/>
              </a:prstGeom>
            </p:spPr>
          </p:pic>
        </mc:Fallback>
      </mc:AlternateContent>
    </p:spTree>
    <p:extLst>
      <p:ext uri="{BB962C8B-B14F-4D97-AF65-F5344CB8AC3E}">
        <p14:creationId xmlns:p14="http://schemas.microsoft.com/office/powerpoint/2010/main" val="89380588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996CCA-9512-4F5C-84BE-638EA926AC60}"/>
              </a:ext>
            </a:extLst>
          </p:cNvPr>
          <p:cNvSpPr>
            <a:spLocks noGrp="1"/>
          </p:cNvSpPr>
          <p:nvPr>
            <p:ph type="title"/>
          </p:nvPr>
        </p:nvSpPr>
        <p:spPr/>
        <p:txBody>
          <a:bodyPr/>
          <a:lstStyle/>
          <a:p>
            <a:r>
              <a:rPr lang="en-US" dirty="0"/>
              <a:t>Conditional probability</a:t>
            </a:r>
          </a:p>
        </p:txBody>
      </p:sp>
      <p:graphicFrame>
        <p:nvGraphicFramePr>
          <p:cNvPr id="4" name="Object 3">
            <a:extLst>
              <a:ext uri="{FF2B5EF4-FFF2-40B4-BE49-F238E27FC236}">
                <a16:creationId xmlns:a16="http://schemas.microsoft.com/office/drawing/2014/main" id="{6406A79A-CF42-4507-A059-49D98F077223}"/>
              </a:ext>
            </a:extLst>
          </p:cNvPr>
          <p:cNvGraphicFramePr>
            <a:graphicFrameLocks noChangeAspect="1"/>
          </p:cNvGraphicFramePr>
          <p:nvPr>
            <p:extLst>
              <p:ext uri="{D42A27DB-BD31-4B8C-83A1-F6EECF244321}">
                <p14:modId xmlns:p14="http://schemas.microsoft.com/office/powerpoint/2010/main" val="3505090013"/>
              </p:ext>
            </p:extLst>
          </p:nvPr>
        </p:nvGraphicFramePr>
        <p:xfrm>
          <a:off x="1437288" y="1964296"/>
          <a:ext cx="3049764" cy="878746"/>
        </p:xfrm>
        <a:graphic>
          <a:graphicData uri="http://schemas.openxmlformats.org/presentationml/2006/ole">
            <mc:AlternateContent xmlns:mc="http://schemas.openxmlformats.org/markup-compatibility/2006">
              <mc:Choice xmlns:v="urn:schemas-microsoft-com:vml" Requires="v">
                <p:oleObj name="Equation" r:id="rId2" imgW="1498320" imgH="431640" progId="Equation.DSMT4">
                  <p:embed/>
                </p:oleObj>
              </mc:Choice>
              <mc:Fallback>
                <p:oleObj name="Equation" r:id="rId2" imgW="1498320" imgH="431640" progId="Equation.DSMT4">
                  <p:embed/>
                  <p:pic>
                    <p:nvPicPr>
                      <p:cNvPr id="0" name=""/>
                      <p:cNvPicPr/>
                      <p:nvPr/>
                    </p:nvPicPr>
                    <p:blipFill>
                      <a:blip r:embed="rId3"/>
                      <a:stretch>
                        <a:fillRect/>
                      </a:stretch>
                    </p:blipFill>
                    <p:spPr>
                      <a:xfrm>
                        <a:off x="1437288" y="1964296"/>
                        <a:ext cx="3049764" cy="878746"/>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A593241B-A765-48D3-834A-8716187AAE54}"/>
              </a:ext>
            </a:extLst>
          </p:cNvPr>
          <p:cNvGraphicFramePr>
            <a:graphicFrameLocks noChangeAspect="1"/>
          </p:cNvGraphicFramePr>
          <p:nvPr>
            <p:extLst>
              <p:ext uri="{D42A27DB-BD31-4B8C-83A1-F6EECF244321}">
                <p14:modId xmlns:p14="http://schemas.microsoft.com/office/powerpoint/2010/main" val="1194244204"/>
              </p:ext>
            </p:extLst>
          </p:nvPr>
        </p:nvGraphicFramePr>
        <p:xfrm>
          <a:off x="1365706" y="3697551"/>
          <a:ext cx="3179661" cy="916173"/>
        </p:xfrm>
        <a:graphic>
          <a:graphicData uri="http://schemas.openxmlformats.org/presentationml/2006/ole">
            <mc:AlternateContent xmlns:mc="http://schemas.openxmlformats.org/markup-compatibility/2006">
              <mc:Choice xmlns:v="urn:schemas-microsoft-com:vml" Requires="v">
                <p:oleObj name="Equation" r:id="rId4" imgW="1498320" imgH="431640" progId="Equation.DSMT4">
                  <p:embed/>
                </p:oleObj>
              </mc:Choice>
              <mc:Fallback>
                <p:oleObj name="Equation" r:id="rId4" imgW="1498320" imgH="431640" progId="Equation.DSMT4">
                  <p:embed/>
                  <p:pic>
                    <p:nvPicPr>
                      <p:cNvPr id="0" name=""/>
                      <p:cNvPicPr/>
                      <p:nvPr/>
                    </p:nvPicPr>
                    <p:blipFill>
                      <a:blip r:embed="rId5"/>
                      <a:stretch>
                        <a:fillRect/>
                      </a:stretch>
                    </p:blipFill>
                    <p:spPr>
                      <a:xfrm>
                        <a:off x="1365706" y="3697551"/>
                        <a:ext cx="3179661" cy="916173"/>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E3296F21-5020-424B-BD48-21F942AD4141}"/>
              </a:ext>
            </a:extLst>
          </p:cNvPr>
          <p:cNvGraphicFramePr>
            <a:graphicFrameLocks noChangeAspect="1"/>
          </p:cNvGraphicFramePr>
          <p:nvPr>
            <p:extLst>
              <p:ext uri="{D42A27DB-BD31-4B8C-83A1-F6EECF244321}">
                <p14:modId xmlns:p14="http://schemas.microsoft.com/office/powerpoint/2010/main" val="4072527340"/>
              </p:ext>
            </p:extLst>
          </p:nvPr>
        </p:nvGraphicFramePr>
        <p:xfrm>
          <a:off x="5583020" y="2198703"/>
          <a:ext cx="3621036" cy="388836"/>
        </p:xfrm>
        <a:graphic>
          <a:graphicData uri="http://schemas.openxmlformats.org/presentationml/2006/ole">
            <mc:AlternateContent xmlns:mc="http://schemas.openxmlformats.org/markup-compatibility/2006">
              <mc:Choice xmlns:v="urn:schemas-microsoft-com:vml" Requires="v">
                <p:oleObj name="Equation" r:id="rId6" imgW="1892160" imgH="203040" progId="Equation.DSMT4">
                  <p:embed/>
                </p:oleObj>
              </mc:Choice>
              <mc:Fallback>
                <p:oleObj name="Equation" r:id="rId6" imgW="1892160" imgH="203040" progId="Equation.DSMT4">
                  <p:embed/>
                  <p:pic>
                    <p:nvPicPr>
                      <p:cNvPr id="0" name=""/>
                      <p:cNvPicPr/>
                      <p:nvPr/>
                    </p:nvPicPr>
                    <p:blipFill>
                      <a:blip r:embed="rId7"/>
                      <a:stretch>
                        <a:fillRect/>
                      </a:stretch>
                    </p:blipFill>
                    <p:spPr>
                      <a:xfrm>
                        <a:off x="5583020" y="2198703"/>
                        <a:ext cx="3621036" cy="388836"/>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5E11BE38-44F9-46B5-ADD2-6D1F0ABEDE68}"/>
              </a:ext>
            </a:extLst>
          </p:cNvPr>
          <p:cNvGraphicFramePr>
            <a:graphicFrameLocks noChangeAspect="1"/>
          </p:cNvGraphicFramePr>
          <p:nvPr>
            <p:extLst>
              <p:ext uri="{D42A27DB-BD31-4B8C-83A1-F6EECF244321}">
                <p14:modId xmlns:p14="http://schemas.microsoft.com/office/powerpoint/2010/main" val="534228382"/>
              </p:ext>
            </p:extLst>
          </p:nvPr>
        </p:nvGraphicFramePr>
        <p:xfrm>
          <a:off x="5583020" y="3772113"/>
          <a:ext cx="3621036" cy="873158"/>
        </p:xfrm>
        <a:graphic>
          <a:graphicData uri="http://schemas.openxmlformats.org/presentationml/2006/ole">
            <mc:AlternateContent xmlns:mc="http://schemas.openxmlformats.org/markup-compatibility/2006">
              <mc:Choice xmlns:v="urn:schemas-microsoft-com:vml" Requires="v">
                <p:oleObj name="Equation" r:id="rId8" imgW="1790640" imgH="431640" progId="Equation.DSMT4">
                  <p:embed/>
                </p:oleObj>
              </mc:Choice>
              <mc:Fallback>
                <p:oleObj name="Equation" r:id="rId8" imgW="1790640" imgH="431640" progId="Equation.DSMT4">
                  <p:embed/>
                  <p:pic>
                    <p:nvPicPr>
                      <p:cNvPr id="0" name=""/>
                      <p:cNvPicPr/>
                      <p:nvPr/>
                    </p:nvPicPr>
                    <p:blipFill>
                      <a:blip r:embed="rId9"/>
                      <a:stretch>
                        <a:fillRect/>
                      </a:stretch>
                    </p:blipFill>
                    <p:spPr>
                      <a:xfrm>
                        <a:off x="5583020" y="3772113"/>
                        <a:ext cx="3621036" cy="873158"/>
                      </a:xfrm>
                      <a:prstGeom prst="rect">
                        <a:avLst/>
                      </a:prstGeom>
                    </p:spPr>
                  </p:pic>
                </p:oleObj>
              </mc:Fallback>
            </mc:AlternateContent>
          </a:graphicData>
        </a:graphic>
      </p:graphicFrame>
      <mc:AlternateContent xmlns:mc="http://schemas.openxmlformats.org/markup-compatibility/2006">
        <mc:Choice xmlns:p14="http://schemas.microsoft.com/office/powerpoint/2010/main" Requires="p14">
          <p:contentPart p14:bwMode="auto" r:id="rId10">
            <p14:nvContentPartPr>
              <p14:cNvPr id="8" name="Ink 7">
                <a:extLst>
                  <a:ext uri="{FF2B5EF4-FFF2-40B4-BE49-F238E27FC236}">
                    <a16:creationId xmlns:a16="http://schemas.microsoft.com/office/drawing/2014/main" id="{1E5DF3F7-02C0-6986-9F7E-065BF6689FF1}"/>
                  </a:ext>
                </a:extLst>
              </p14:cNvPr>
              <p14:cNvContentPartPr/>
              <p14:nvPr/>
            </p14:nvContentPartPr>
            <p14:xfrm>
              <a:off x="460800" y="93600"/>
              <a:ext cx="11731320" cy="6764400"/>
            </p14:xfrm>
          </p:contentPart>
        </mc:Choice>
        <mc:Fallback>
          <p:pic>
            <p:nvPicPr>
              <p:cNvPr id="8" name="Ink 7">
                <a:extLst>
                  <a:ext uri="{FF2B5EF4-FFF2-40B4-BE49-F238E27FC236}">
                    <a16:creationId xmlns:a16="http://schemas.microsoft.com/office/drawing/2014/main" id="{1E5DF3F7-02C0-6986-9F7E-065BF6689FF1}"/>
                  </a:ext>
                </a:extLst>
              </p:cNvPr>
              <p:cNvPicPr/>
              <p:nvPr/>
            </p:nvPicPr>
            <p:blipFill>
              <a:blip r:embed="rId11"/>
              <a:stretch>
                <a:fillRect/>
              </a:stretch>
            </p:blipFill>
            <p:spPr>
              <a:xfrm>
                <a:off x="451440" y="84240"/>
                <a:ext cx="11750040" cy="6783120"/>
              </a:xfrm>
              <a:prstGeom prst="rect">
                <a:avLst/>
              </a:prstGeom>
            </p:spPr>
          </p:pic>
        </mc:Fallback>
      </mc:AlternateContent>
    </p:spTree>
    <p:extLst>
      <p:ext uri="{BB962C8B-B14F-4D97-AF65-F5344CB8AC3E}">
        <p14:creationId xmlns:p14="http://schemas.microsoft.com/office/powerpoint/2010/main" val="135193120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8C435E84-BFF0-409E-8542-383D5083D388}"/>
              </a:ext>
            </a:extLst>
          </p:cNvPr>
          <p:cNvSpPr>
            <a:spLocks noGrp="1"/>
          </p:cNvSpPr>
          <p:nvPr>
            <p:ph idx="1"/>
          </p:nvPr>
        </p:nvSpPr>
        <p:spPr>
          <a:xfrm>
            <a:off x="838200" y="2636668"/>
            <a:ext cx="10515600" cy="1036792"/>
          </a:xfrm>
        </p:spPr>
        <p:txBody>
          <a:bodyPr/>
          <a:lstStyle/>
          <a:p>
            <a:pPr marL="0" indent="0">
              <a:buNone/>
            </a:pPr>
            <a:r>
              <a:rPr lang="en-US" dirty="0"/>
              <a:t>Since there are different independent variables like X1, X2 and so on… we can rewrite the above equation as:</a:t>
            </a:r>
          </a:p>
        </p:txBody>
      </p:sp>
      <p:graphicFrame>
        <p:nvGraphicFramePr>
          <p:cNvPr id="6" name="Object 5">
            <a:extLst>
              <a:ext uri="{FF2B5EF4-FFF2-40B4-BE49-F238E27FC236}">
                <a16:creationId xmlns:a16="http://schemas.microsoft.com/office/drawing/2014/main" id="{E15A2416-CCD6-4614-B2B3-0268C05B134F}"/>
              </a:ext>
            </a:extLst>
          </p:cNvPr>
          <p:cNvGraphicFramePr>
            <a:graphicFrameLocks noChangeAspect="1"/>
          </p:cNvGraphicFramePr>
          <p:nvPr>
            <p:extLst>
              <p:ext uri="{D42A27DB-BD31-4B8C-83A1-F6EECF244321}">
                <p14:modId xmlns:p14="http://schemas.microsoft.com/office/powerpoint/2010/main" val="2569724407"/>
              </p:ext>
            </p:extLst>
          </p:nvPr>
        </p:nvGraphicFramePr>
        <p:xfrm>
          <a:off x="3894045" y="1020007"/>
          <a:ext cx="3621087" cy="873125"/>
        </p:xfrm>
        <a:graphic>
          <a:graphicData uri="http://schemas.openxmlformats.org/presentationml/2006/ole">
            <mc:AlternateContent xmlns:mc="http://schemas.openxmlformats.org/markup-compatibility/2006">
              <mc:Choice xmlns:v="urn:schemas-microsoft-com:vml" Requires="v">
                <p:oleObj name="Equation" r:id="rId2" imgW="3621003" imgH="873531" progId="Equation.DSMT4">
                  <p:embed/>
                </p:oleObj>
              </mc:Choice>
              <mc:Fallback>
                <p:oleObj name="Equation" r:id="rId2" imgW="3621003" imgH="873531" progId="Equation.DSMT4">
                  <p:embed/>
                  <p:pic>
                    <p:nvPicPr>
                      <p:cNvPr id="0" name=""/>
                      <p:cNvPicPr/>
                      <p:nvPr/>
                    </p:nvPicPr>
                    <p:blipFill>
                      <a:blip r:embed="rId3"/>
                      <a:stretch>
                        <a:fillRect/>
                      </a:stretch>
                    </p:blipFill>
                    <p:spPr>
                      <a:xfrm>
                        <a:off x="3894045" y="1020007"/>
                        <a:ext cx="3621087" cy="87312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16B1A26C-C83E-4C34-AEE2-44079C217D11}"/>
              </a:ext>
            </a:extLst>
          </p:cNvPr>
          <p:cNvGraphicFramePr>
            <a:graphicFrameLocks noChangeAspect="1"/>
          </p:cNvGraphicFramePr>
          <p:nvPr>
            <p:extLst>
              <p:ext uri="{D42A27DB-BD31-4B8C-83A1-F6EECF244321}">
                <p14:modId xmlns:p14="http://schemas.microsoft.com/office/powerpoint/2010/main" val="621050108"/>
              </p:ext>
            </p:extLst>
          </p:nvPr>
        </p:nvGraphicFramePr>
        <p:xfrm>
          <a:off x="1982573" y="4192219"/>
          <a:ext cx="8435744" cy="965708"/>
        </p:xfrm>
        <a:graphic>
          <a:graphicData uri="http://schemas.openxmlformats.org/presentationml/2006/ole">
            <mc:AlternateContent xmlns:mc="http://schemas.openxmlformats.org/markup-compatibility/2006">
              <mc:Choice xmlns:v="urn:schemas-microsoft-com:vml" Requires="v">
                <p:oleObj name="Equation" r:id="rId4" imgW="3771720" imgH="431640" progId="Equation.DSMT4">
                  <p:embed/>
                </p:oleObj>
              </mc:Choice>
              <mc:Fallback>
                <p:oleObj name="Equation" r:id="rId4" imgW="3771720" imgH="431640" progId="Equation.DSMT4">
                  <p:embed/>
                  <p:pic>
                    <p:nvPicPr>
                      <p:cNvPr id="0" name=""/>
                      <p:cNvPicPr/>
                      <p:nvPr/>
                    </p:nvPicPr>
                    <p:blipFill>
                      <a:blip r:embed="rId5"/>
                      <a:stretch>
                        <a:fillRect/>
                      </a:stretch>
                    </p:blipFill>
                    <p:spPr>
                      <a:xfrm>
                        <a:off x="1982573" y="4192219"/>
                        <a:ext cx="8435744" cy="965708"/>
                      </a:xfrm>
                      <a:prstGeom prst="rect">
                        <a:avLst/>
                      </a:prstGeom>
                    </p:spPr>
                  </p:pic>
                </p:oleObj>
              </mc:Fallback>
            </mc:AlternateContent>
          </a:graphicData>
        </a:graphic>
      </p:graphicFrame>
      <mc:AlternateContent xmlns:mc="http://schemas.openxmlformats.org/markup-compatibility/2006">
        <mc:Choice xmlns:p14="http://schemas.microsoft.com/office/powerpoint/2010/main" Requires="p14">
          <p:contentPart p14:bwMode="auto" r:id="rId6">
            <p14:nvContentPartPr>
              <p14:cNvPr id="4" name="Ink 3">
                <a:extLst>
                  <a:ext uri="{FF2B5EF4-FFF2-40B4-BE49-F238E27FC236}">
                    <a16:creationId xmlns:a16="http://schemas.microsoft.com/office/drawing/2014/main" id="{B639CC73-B3AD-161B-28FC-A26C95801730}"/>
                  </a:ext>
                </a:extLst>
              </p14:cNvPr>
              <p14:cNvContentPartPr/>
              <p14:nvPr/>
            </p14:nvContentPartPr>
            <p14:xfrm>
              <a:off x="963000" y="244800"/>
              <a:ext cx="11229120" cy="6559560"/>
            </p14:xfrm>
          </p:contentPart>
        </mc:Choice>
        <mc:Fallback>
          <p:pic>
            <p:nvPicPr>
              <p:cNvPr id="4" name="Ink 3">
                <a:extLst>
                  <a:ext uri="{FF2B5EF4-FFF2-40B4-BE49-F238E27FC236}">
                    <a16:creationId xmlns:a16="http://schemas.microsoft.com/office/drawing/2014/main" id="{B639CC73-B3AD-161B-28FC-A26C95801730}"/>
                  </a:ext>
                </a:extLst>
              </p:cNvPr>
              <p:cNvPicPr/>
              <p:nvPr/>
            </p:nvPicPr>
            <p:blipFill>
              <a:blip r:embed="rId7"/>
              <a:stretch>
                <a:fillRect/>
              </a:stretch>
            </p:blipFill>
            <p:spPr>
              <a:xfrm>
                <a:off x="953640" y="235440"/>
                <a:ext cx="11247840" cy="6578280"/>
              </a:xfrm>
              <a:prstGeom prst="rect">
                <a:avLst/>
              </a:prstGeom>
            </p:spPr>
          </p:pic>
        </mc:Fallback>
      </mc:AlternateContent>
    </p:spTree>
    <p:extLst>
      <p:ext uri="{BB962C8B-B14F-4D97-AF65-F5344CB8AC3E}">
        <p14:creationId xmlns:p14="http://schemas.microsoft.com/office/powerpoint/2010/main" val="280914843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4">
            <a:extLst>
              <a:ext uri="{FF2B5EF4-FFF2-40B4-BE49-F238E27FC236}">
                <a16:creationId xmlns:a16="http://schemas.microsoft.com/office/drawing/2014/main" id="{6FDE5C71-7215-41D4-9B0F-F47B60B07BC2}"/>
              </a:ext>
            </a:extLst>
          </p:cNvPr>
          <p:cNvGraphicFramePr>
            <a:graphicFrameLocks noGrp="1"/>
          </p:cNvGraphicFramePr>
          <p:nvPr>
            <p:ph idx="1"/>
            <p:extLst>
              <p:ext uri="{D42A27DB-BD31-4B8C-83A1-F6EECF244321}">
                <p14:modId xmlns:p14="http://schemas.microsoft.com/office/powerpoint/2010/main" val="2099328366"/>
              </p:ext>
            </p:extLst>
          </p:nvPr>
        </p:nvGraphicFramePr>
        <p:xfrm>
          <a:off x="3723444" y="527900"/>
          <a:ext cx="8305800" cy="2901100"/>
        </p:xfrm>
        <a:graphic>
          <a:graphicData uri="http://schemas.openxmlformats.org/drawingml/2006/table">
            <a:tbl>
              <a:tblPr firstRow="1" bandRow="1">
                <a:tableStyleId>{5C22544A-7EE6-4342-B048-85BDC9FD1C3A}</a:tableStyleId>
              </a:tblPr>
              <a:tblGrid>
                <a:gridCol w="1038225">
                  <a:extLst>
                    <a:ext uri="{9D8B030D-6E8A-4147-A177-3AD203B41FA5}">
                      <a16:colId xmlns:a16="http://schemas.microsoft.com/office/drawing/2014/main" val="4188018133"/>
                    </a:ext>
                  </a:extLst>
                </a:gridCol>
                <a:gridCol w="1038225">
                  <a:extLst>
                    <a:ext uri="{9D8B030D-6E8A-4147-A177-3AD203B41FA5}">
                      <a16:colId xmlns:a16="http://schemas.microsoft.com/office/drawing/2014/main" val="3185521544"/>
                    </a:ext>
                  </a:extLst>
                </a:gridCol>
                <a:gridCol w="1038225">
                  <a:extLst>
                    <a:ext uri="{9D8B030D-6E8A-4147-A177-3AD203B41FA5}">
                      <a16:colId xmlns:a16="http://schemas.microsoft.com/office/drawing/2014/main" val="1943860524"/>
                    </a:ext>
                  </a:extLst>
                </a:gridCol>
                <a:gridCol w="1038225">
                  <a:extLst>
                    <a:ext uri="{9D8B030D-6E8A-4147-A177-3AD203B41FA5}">
                      <a16:colId xmlns:a16="http://schemas.microsoft.com/office/drawing/2014/main" val="2134688151"/>
                    </a:ext>
                  </a:extLst>
                </a:gridCol>
                <a:gridCol w="1038225">
                  <a:extLst>
                    <a:ext uri="{9D8B030D-6E8A-4147-A177-3AD203B41FA5}">
                      <a16:colId xmlns:a16="http://schemas.microsoft.com/office/drawing/2014/main" val="1411632207"/>
                    </a:ext>
                  </a:extLst>
                </a:gridCol>
                <a:gridCol w="1038225">
                  <a:extLst>
                    <a:ext uri="{9D8B030D-6E8A-4147-A177-3AD203B41FA5}">
                      <a16:colId xmlns:a16="http://schemas.microsoft.com/office/drawing/2014/main" val="2744643797"/>
                    </a:ext>
                  </a:extLst>
                </a:gridCol>
                <a:gridCol w="1038225">
                  <a:extLst>
                    <a:ext uri="{9D8B030D-6E8A-4147-A177-3AD203B41FA5}">
                      <a16:colId xmlns:a16="http://schemas.microsoft.com/office/drawing/2014/main" val="1624674463"/>
                    </a:ext>
                  </a:extLst>
                </a:gridCol>
                <a:gridCol w="1038225">
                  <a:extLst>
                    <a:ext uri="{9D8B030D-6E8A-4147-A177-3AD203B41FA5}">
                      <a16:colId xmlns:a16="http://schemas.microsoft.com/office/drawing/2014/main" val="2211764182"/>
                    </a:ext>
                  </a:extLst>
                </a:gridCol>
              </a:tblGrid>
              <a:tr h="565255">
                <a:tc>
                  <a:txBody>
                    <a:bodyPr/>
                    <a:lstStyle/>
                    <a:p>
                      <a:r>
                        <a:rPr lang="en-US" dirty="0"/>
                        <a:t>Type</a:t>
                      </a:r>
                    </a:p>
                  </a:txBody>
                  <a:tcPr>
                    <a:solidFill>
                      <a:schemeClr val="accent4">
                        <a:lumMod val="60000"/>
                        <a:lumOff val="40000"/>
                      </a:schemeClr>
                    </a:solidFill>
                  </a:tcPr>
                </a:tc>
                <a:tc>
                  <a:txBody>
                    <a:bodyPr/>
                    <a:lstStyle/>
                    <a:p>
                      <a:r>
                        <a:rPr lang="en-US" dirty="0"/>
                        <a:t>Long</a:t>
                      </a:r>
                    </a:p>
                  </a:txBody>
                  <a:tcPr>
                    <a:solidFill>
                      <a:schemeClr val="bg2">
                        <a:lumMod val="75000"/>
                      </a:schemeClr>
                    </a:solidFill>
                  </a:tcPr>
                </a:tc>
                <a:tc>
                  <a:txBody>
                    <a:bodyPr/>
                    <a:lstStyle/>
                    <a:p>
                      <a:r>
                        <a:rPr lang="en-US" dirty="0"/>
                        <a:t>Not long</a:t>
                      </a:r>
                    </a:p>
                  </a:txBody>
                  <a:tcPr>
                    <a:solidFill>
                      <a:schemeClr val="bg2">
                        <a:lumMod val="75000"/>
                      </a:schemeClr>
                    </a:solidFill>
                  </a:tcPr>
                </a:tc>
                <a:tc>
                  <a:txBody>
                    <a:bodyPr/>
                    <a:lstStyle/>
                    <a:p>
                      <a:r>
                        <a:rPr lang="en-US" dirty="0"/>
                        <a:t>Sweet</a:t>
                      </a:r>
                    </a:p>
                  </a:txBody>
                  <a:tcPr>
                    <a:solidFill>
                      <a:schemeClr val="accent2">
                        <a:lumMod val="60000"/>
                        <a:lumOff val="40000"/>
                      </a:schemeClr>
                    </a:solidFill>
                  </a:tcPr>
                </a:tc>
                <a:tc>
                  <a:txBody>
                    <a:bodyPr/>
                    <a:lstStyle/>
                    <a:p>
                      <a:r>
                        <a:rPr lang="en-US" dirty="0"/>
                        <a:t>Not sweet</a:t>
                      </a:r>
                    </a:p>
                  </a:txBody>
                  <a:tcPr>
                    <a:solidFill>
                      <a:schemeClr val="accent2">
                        <a:lumMod val="60000"/>
                        <a:lumOff val="40000"/>
                      </a:schemeClr>
                    </a:solidFill>
                  </a:tcPr>
                </a:tc>
                <a:tc>
                  <a:txBody>
                    <a:bodyPr/>
                    <a:lstStyle/>
                    <a:p>
                      <a:r>
                        <a:rPr lang="en-US" dirty="0"/>
                        <a:t>Yellow</a:t>
                      </a:r>
                    </a:p>
                  </a:txBody>
                  <a:tcPr>
                    <a:solidFill>
                      <a:schemeClr val="accent6">
                        <a:lumMod val="40000"/>
                        <a:lumOff val="60000"/>
                      </a:schemeClr>
                    </a:solidFill>
                  </a:tcPr>
                </a:tc>
                <a:tc>
                  <a:txBody>
                    <a:bodyPr/>
                    <a:lstStyle/>
                    <a:p>
                      <a:r>
                        <a:rPr lang="en-US" dirty="0"/>
                        <a:t>Not Yellow</a:t>
                      </a:r>
                    </a:p>
                  </a:txBody>
                  <a:tcPr>
                    <a:solidFill>
                      <a:schemeClr val="accent6">
                        <a:lumMod val="40000"/>
                        <a:lumOff val="60000"/>
                      </a:schemeClr>
                    </a:solidFill>
                  </a:tcPr>
                </a:tc>
                <a:tc>
                  <a:txBody>
                    <a:bodyPr/>
                    <a:lstStyle/>
                    <a:p>
                      <a:r>
                        <a:rPr lang="en-US" dirty="0"/>
                        <a:t>Total</a:t>
                      </a:r>
                    </a:p>
                  </a:txBody>
                  <a:tcPr/>
                </a:tc>
                <a:extLst>
                  <a:ext uri="{0D108BD9-81ED-4DB2-BD59-A6C34878D82A}">
                    <a16:rowId xmlns:a16="http://schemas.microsoft.com/office/drawing/2014/main" val="2990484242"/>
                  </a:ext>
                </a:extLst>
              </a:tr>
              <a:tr h="565255">
                <a:tc>
                  <a:txBody>
                    <a:bodyPr/>
                    <a:lstStyle/>
                    <a:p>
                      <a:r>
                        <a:rPr lang="en-US" dirty="0"/>
                        <a:t>Banana</a:t>
                      </a:r>
                    </a:p>
                  </a:txBody>
                  <a:tcPr>
                    <a:solidFill>
                      <a:schemeClr val="accent4">
                        <a:lumMod val="60000"/>
                        <a:lumOff val="40000"/>
                      </a:schemeClr>
                    </a:solidFill>
                  </a:tcPr>
                </a:tc>
                <a:tc>
                  <a:txBody>
                    <a:bodyPr/>
                    <a:lstStyle/>
                    <a:p>
                      <a:r>
                        <a:rPr lang="en-US" dirty="0"/>
                        <a:t>400</a:t>
                      </a:r>
                    </a:p>
                  </a:txBody>
                  <a:tcPr>
                    <a:solidFill>
                      <a:schemeClr val="bg2">
                        <a:lumMod val="75000"/>
                      </a:schemeClr>
                    </a:solidFill>
                  </a:tcPr>
                </a:tc>
                <a:tc>
                  <a:txBody>
                    <a:bodyPr/>
                    <a:lstStyle/>
                    <a:p>
                      <a:r>
                        <a:rPr lang="en-US" dirty="0"/>
                        <a:t>100</a:t>
                      </a:r>
                    </a:p>
                  </a:txBody>
                  <a:tcPr>
                    <a:solidFill>
                      <a:schemeClr val="bg2">
                        <a:lumMod val="75000"/>
                      </a:schemeClr>
                    </a:solidFill>
                  </a:tcPr>
                </a:tc>
                <a:tc>
                  <a:txBody>
                    <a:bodyPr/>
                    <a:lstStyle/>
                    <a:p>
                      <a:r>
                        <a:rPr lang="en-US" dirty="0"/>
                        <a:t>350</a:t>
                      </a:r>
                    </a:p>
                  </a:txBody>
                  <a:tcPr>
                    <a:solidFill>
                      <a:schemeClr val="accent2">
                        <a:lumMod val="60000"/>
                        <a:lumOff val="40000"/>
                      </a:schemeClr>
                    </a:solidFill>
                  </a:tcPr>
                </a:tc>
                <a:tc>
                  <a:txBody>
                    <a:bodyPr/>
                    <a:lstStyle/>
                    <a:p>
                      <a:r>
                        <a:rPr lang="en-US" dirty="0"/>
                        <a:t>150</a:t>
                      </a:r>
                    </a:p>
                  </a:txBody>
                  <a:tcPr>
                    <a:solidFill>
                      <a:schemeClr val="accent2">
                        <a:lumMod val="60000"/>
                        <a:lumOff val="40000"/>
                      </a:schemeClr>
                    </a:solidFill>
                  </a:tcPr>
                </a:tc>
                <a:tc>
                  <a:txBody>
                    <a:bodyPr/>
                    <a:lstStyle/>
                    <a:p>
                      <a:r>
                        <a:rPr lang="en-US" dirty="0"/>
                        <a:t>450</a:t>
                      </a:r>
                    </a:p>
                  </a:txBody>
                  <a:tcPr>
                    <a:solidFill>
                      <a:schemeClr val="accent6">
                        <a:lumMod val="40000"/>
                        <a:lumOff val="60000"/>
                      </a:schemeClr>
                    </a:solidFill>
                  </a:tcPr>
                </a:tc>
                <a:tc>
                  <a:txBody>
                    <a:bodyPr/>
                    <a:lstStyle/>
                    <a:p>
                      <a:r>
                        <a:rPr lang="en-US" dirty="0"/>
                        <a:t>50</a:t>
                      </a:r>
                    </a:p>
                  </a:txBody>
                  <a:tcPr>
                    <a:solidFill>
                      <a:schemeClr val="accent6">
                        <a:lumMod val="40000"/>
                        <a:lumOff val="60000"/>
                      </a:schemeClr>
                    </a:solidFill>
                  </a:tcPr>
                </a:tc>
                <a:tc>
                  <a:txBody>
                    <a:bodyPr/>
                    <a:lstStyle/>
                    <a:p>
                      <a:r>
                        <a:rPr lang="en-US" dirty="0"/>
                        <a:t>500</a:t>
                      </a:r>
                    </a:p>
                  </a:txBody>
                  <a:tcPr/>
                </a:tc>
                <a:extLst>
                  <a:ext uri="{0D108BD9-81ED-4DB2-BD59-A6C34878D82A}">
                    <a16:rowId xmlns:a16="http://schemas.microsoft.com/office/drawing/2014/main" val="1740955368"/>
                  </a:ext>
                </a:extLst>
              </a:tr>
              <a:tr h="565255">
                <a:tc>
                  <a:txBody>
                    <a:bodyPr/>
                    <a:lstStyle/>
                    <a:p>
                      <a:r>
                        <a:rPr lang="en-US" dirty="0"/>
                        <a:t>Orange</a:t>
                      </a:r>
                    </a:p>
                  </a:txBody>
                  <a:tcPr>
                    <a:solidFill>
                      <a:schemeClr val="accent4">
                        <a:lumMod val="60000"/>
                        <a:lumOff val="40000"/>
                      </a:schemeClr>
                    </a:solidFill>
                  </a:tcPr>
                </a:tc>
                <a:tc>
                  <a:txBody>
                    <a:bodyPr/>
                    <a:lstStyle/>
                    <a:p>
                      <a:r>
                        <a:rPr lang="en-US" dirty="0"/>
                        <a:t>0</a:t>
                      </a:r>
                    </a:p>
                  </a:txBody>
                  <a:tcPr>
                    <a:solidFill>
                      <a:schemeClr val="bg2">
                        <a:lumMod val="75000"/>
                      </a:schemeClr>
                    </a:solidFill>
                  </a:tcPr>
                </a:tc>
                <a:tc>
                  <a:txBody>
                    <a:bodyPr/>
                    <a:lstStyle/>
                    <a:p>
                      <a:r>
                        <a:rPr lang="en-US" dirty="0"/>
                        <a:t>300</a:t>
                      </a:r>
                    </a:p>
                  </a:txBody>
                  <a:tcPr>
                    <a:solidFill>
                      <a:schemeClr val="bg2">
                        <a:lumMod val="75000"/>
                      </a:schemeClr>
                    </a:solidFill>
                  </a:tcPr>
                </a:tc>
                <a:tc>
                  <a:txBody>
                    <a:bodyPr/>
                    <a:lstStyle/>
                    <a:p>
                      <a:r>
                        <a:rPr lang="en-US" dirty="0"/>
                        <a:t>150</a:t>
                      </a:r>
                    </a:p>
                  </a:txBody>
                  <a:tcPr>
                    <a:solidFill>
                      <a:schemeClr val="accent2">
                        <a:lumMod val="60000"/>
                        <a:lumOff val="40000"/>
                      </a:schemeClr>
                    </a:solidFill>
                  </a:tcPr>
                </a:tc>
                <a:tc>
                  <a:txBody>
                    <a:bodyPr/>
                    <a:lstStyle/>
                    <a:p>
                      <a:r>
                        <a:rPr lang="en-US" dirty="0"/>
                        <a:t>150</a:t>
                      </a:r>
                    </a:p>
                  </a:txBody>
                  <a:tcPr>
                    <a:solidFill>
                      <a:schemeClr val="accent2">
                        <a:lumMod val="60000"/>
                        <a:lumOff val="40000"/>
                      </a:schemeClr>
                    </a:solidFill>
                  </a:tcPr>
                </a:tc>
                <a:tc>
                  <a:txBody>
                    <a:bodyPr/>
                    <a:lstStyle/>
                    <a:p>
                      <a:r>
                        <a:rPr lang="en-US" dirty="0"/>
                        <a:t>300</a:t>
                      </a:r>
                    </a:p>
                  </a:txBody>
                  <a:tcPr>
                    <a:solidFill>
                      <a:schemeClr val="accent6">
                        <a:lumMod val="40000"/>
                        <a:lumOff val="60000"/>
                      </a:schemeClr>
                    </a:solidFill>
                  </a:tcPr>
                </a:tc>
                <a:tc>
                  <a:txBody>
                    <a:bodyPr/>
                    <a:lstStyle/>
                    <a:p>
                      <a:r>
                        <a:rPr lang="en-US" dirty="0"/>
                        <a:t>0</a:t>
                      </a:r>
                    </a:p>
                  </a:txBody>
                  <a:tcPr>
                    <a:solidFill>
                      <a:schemeClr val="accent6">
                        <a:lumMod val="40000"/>
                        <a:lumOff val="60000"/>
                      </a:schemeClr>
                    </a:solidFill>
                  </a:tcPr>
                </a:tc>
                <a:tc>
                  <a:txBody>
                    <a:bodyPr/>
                    <a:lstStyle/>
                    <a:p>
                      <a:r>
                        <a:rPr lang="en-US" dirty="0"/>
                        <a:t>300</a:t>
                      </a:r>
                    </a:p>
                  </a:txBody>
                  <a:tcPr/>
                </a:tc>
                <a:extLst>
                  <a:ext uri="{0D108BD9-81ED-4DB2-BD59-A6C34878D82A}">
                    <a16:rowId xmlns:a16="http://schemas.microsoft.com/office/drawing/2014/main" val="1891531163"/>
                  </a:ext>
                </a:extLst>
              </a:tr>
              <a:tr h="565255">
                <a:tc>
                  <a:txBody>
                    <a:bodyPr/>
                    <a:lstStyle/>
                    <a:p>
                      <a:r>
                        <a:rPr lang="en-US" dirty="0"/>
                        <a:t>Others</a:t>
                      </a:r>
                    </a:p>
                  </a:txBody>
                  <a:tcPr>
                    <a:solidFill>
                      <a:schemeClr val="accent4">
                        <a:lumMod val="60000"/>
                        <a:lumOff val="40000"/>
                      </a:schemeClr>
                    </a:solidFill>
                  </a:tcPr>
                </a:tc>
                <a:tc>
                  <a:txBody>
                    <a:bodyPr/>
                    <a:lstStyle/>
                    <a:p>
                      <a:r>
                        <a:rPr lang="en-US" dirty="0"/>
                        <a:t>100</a:t>
                      </a:r>
                    </a:p>
                  </a:txBody>
                  <a:tcPr>
                    <a:solidFill>
                      <a:schemeClr val="bg2">
                        <a:lumMod val="75000"/>
                      </a:schemeClr>
                    </a:solidFill>
                  </a:tcPr>
                </a:tc>
                <a:tc>
                  <a:txBody>
                    <a:bodyPr/>
                    <a:lstStyle/>
                    <a:p>
                      <a:r>
                        <a:rPr lang="en-US" dirty="0"/>
                        <a:t>100</a:t>
                      </a:r>
                    </a:p>
                  </a:txBody>
                  <a:tcPr>
                    <a:solidFill>
                      <a:schemeClr val="bg2">
                        <a:lumMod val="75000"/>
                      </a:schemeClr>
                    </a:solidFill>
                  </a:tcPr>
                </a:tc>
                <a:tc>
                  <a:txBody>
                    <a:bodyPr/>
                    <a:lstStyle/>
                    <a:p>
                      <a:r>
                        <a:rPr lang="en-US" dirty="0"/>
                        <a:t>150</a:t>
                      </a:r>
                    </a:p>
                  </a:txBody>
                  <a:tcPr>
                    <a:solidFill>
                      <a:schemeClr val="accent2">
                        <a:lumMod val="60000"/>
                        <a:lumOff val="40000"/>
                      </a:schemeClr>
                    </a:solidFill>
                  </a:tcPr>
                </a:tc>
                <a:tc>
                  <a:txBody>
                    <a:bodyPr/>
                    <a:lstStyle/>
                    <a:p>
                      <a:r>
                        <a:rPr lang="en-US" dirty="0"/>
                        <a:t>50</a:t>
                      </a:r>
                    </a:p>
                  </a:txBody>
                  <a:tcPr>
                    <a:solidFill>
                      <a:schemeClr val="accent2">
                        <a:lumMod val="60000"/>
                        <a:lumOff val="40000"/>
                      </a:schemeClr>
                    </a:solidFill>
                  </a:tcPr>
                </a:tc>
                <a:tc>
                  <a:txBody>
                    <a:bodyPr/>
                    <a:lstStyle/>
                    <a:p>
                      <a:r>
                        <a:rPr lang="en-US" dirty="0"/>
                        <a:t>50</a:t>
                      </a:r>
                    </a:p>
                  </a:txBody>
                  <a:tcPr>
                    <a:solidFill>
                      <a:schemeClr val="accent6">
                        <a:lumMod val="40000"/>
                        <a:lumOff val="60000"/>
                      </a:schemeClr>
                    </a:solidFill>
                  </a:tcPr>
                </a:tc>
                <a:tc>
                  <a:txBody>
                    <a:bodyPr/>
                    <a:lstStyle/>
                    <a:p>
                      <a:r>
                        <a:rPr lang="en-US" dirty="0"/>
                        <a:t>150</a:t>
                      </a:r>
                    </a:p>
                  </a:txBody>
                  <a:tcPr>
                    <a:solidFill>
                      <a:schemeClr val="accent6">
                        <a:lumMod val="40000"/>
                        <a:lumOff val="60000"/>
                      </a:schemeClr>
                    </a:solidFill>
                  </a:tcPr>
                </a:tc>
                <a:tc>
                  <a:txBody>
                    <a:bodyPr/>
                    <a:lstStyle/>
                    <a:p>
                      <a:r>
                        <a:rPr lang="en-US" dirty="0"/>
                        <a:t>200</a:t>
                      </a:r>
                    </a:p>
                  </a:txBody>
                  <a:tcPr/>
                </a:tc>
                <a:extLst>
                  <a:ext uri="{0D108BD9-81ED-4DB2-BD59-A6C34878D82A}">
                    <a16:rowId xmlns:a16="http://schemas.microsoft.com/office/drawing/2014/main" val="4020957309"/>
                  </a:ext>
                </a:extLst>
              </a:tr>
              <a:tr h="565255">
                <a:tc>
                  <a:txBody>
                    <a:bodyPr/>
                    <a:lstStyle/>
                    <a:p>
                      <a:r>
                        <a:rPr lang="en-US" dirty="0"/>
                        <a:t>Total</a:t>
                      </a:r>
                    </a:p>
                  </a:txBody>
                  <a:tcPr>
                    <a:solidFill>
                      <a:schemeClr val="accent4">
                        <a:lumMod val="60000"/>
                        <a:lumOff val="40000"/>
                      </a:schemeClr>
                    </a:solidFill>
                  </a:tcPr>
                </a:tc>
                <a:tc>
                  <a:txBody>
                    <a:bodyPr/>
                    <a:lstStyle/>
                    <a:p>
                      <a:r>
                        <a:rPr lang="en-US" dirty="0"/>
                        <a:t>500</a:t>
                      </a:r>
                    </a:p>
                  </a:txBody>
                  <a:tcPr>
                    <a:solidFill>
                      <a:schemeClr val="bg2">
                        <a:lumMod val="75000"/>
                      </a:schemeClr>
                    </a:solidFill>
                  </a:tcPr>
                </a:tc>
                <a:tc>
                  <a:txBody>
                    <a:bodyPr/>
                    <a:lstStyle/>
                    <a:p>
                      <a:r>
                        <a:rPr lang="en-US" dirty="0"/>
                        <a:t>500</a:t>
                      </a:r>
                    </a:p>
                  </a:txBody>
                  <a:tcPr>
                    <a:solidFill>
                      <a:schemeClr val="bg2">
                        <a:lumMod val="75000"/>
                      </a:schemeClr>
                    </a:solidFill>
                  </a:tcPr>
                </a:tc>
                <a:tc>
                  <a:txBody>
                    <a:bodyPr/>
                    <a:lstStyle/>
                    <a:p>
                      <a:r>
                        <a:rPr lang="en-US" dirty="0"/>
                        <a:t>650</a:t>
                      </a:r>
                    </a:p>
                  </a:txBody>
                  <a:tcPr>
                    <a:solidFill>
                      <a:schemeClr val="accent2">
                        <a:lumMod val="60000"/>
                        <a:lumOff val="40000"/>
                      </a:schemeClr>
                    </a:solidFill>
                  </a:tcPr>
                </a:tc>
                <a:tc>
                  <a:txBody>
                    <a:bodyPr/>
                    <a:lstStyle/>
                    <a:p>
                      <a:r>
                        <a:rPr lang="en-US" dirty="0"/>
                        <a:t>350</a:t>
                      </a:r>
                    </a:p>
                  </a:txBody>
                  <a:tcPr>
                    <a:solidFill>
                      <a:schemeClr val="accent2">
                        <a:lumMod val="60000"/>
                        <a:lumOff val="40000"/>
                      </a:schemeClr>
                    </a:solidFill>
                  </a:tcPr>
                </a:tc>
                <a:tc>
                  <a:txBody>
                    <a:bodyPr/>
                    <a:lstStyle/>
                    <a:p>
                      <a:r>
                        <a:rPr lang="en-US" dirty="0"/>
                        <a:t>800</a:t>
                      </a:r>
                    </a:p>
                  </a:txBody>
                  <a:tcPr>
                    <a:solidFill>
                      <a:schemeClr val="accent6">
                        <a:lumMod val="40000"/>
                        <a:lumOff val="60000"/>
                      </a:schemeClr>
                    </a:solidFill>
                  </a:tcPr>
                </a:tc>
                <a:tc>
                  <a:txBody>
                    <a:bodyPr/>
                    <a:lstStyle/>
                    <a:p>
                      <a:r>
                        <a:rPr lang="en-US" dirty="0"/>
                        <a:t>200</a:t>
                      </a:r>
                    </a:p>
                  </a:txBody>
                  <a:tcPr>
                    <a:solidFill>
                      <a:schemeClr val="accent6">
                        <a:lumMod val="40000"/>
                        <a:lumOff val="60000"/>
                      </a:schemeClr>
                    </a:solidFill>
                  </a:tcPr>
                </a:tc>
                <a:tc>
                  <a:txBody>
                    <a:bodyPr/>
                    <a:lstStyle/>
                    <a:p>
                      <a:r>
                        <a:rPr lang="en-US" dirty="0"/>
                        <a:t>1000</a:t>
                      </a:r>
                    </a:p>
                  </a:txBody>
                  <a:tcPr/>
                </a:tc>
                <a:extLst>
                  <a:ext uri="{0D108BD9-81ED-4DB2-BD59-A6C34878D82A}">
                    <a16:rowId xmlns:a16="http://schemas.microsoft.com/office/drawing/2014/main" val="728562068"/>
                  </a:ext>
                </a:extLst>
              </a:tr>
            </a:tbl>
          </a:graphicData>
        </a:graphic>
      </p:graphicFrame>
      <p:sp>
        <p:nvSpPr>
          <p:cNvPr id="7" name="TextBox 6">
            <a:extLst>
              <a:ext uri="{FF2B5EF4-FFF2-40B4-BE49-F238E27FC236}">
                <a16:creationId xmlns:a16="http://schemas.microsoft.com/office/drawing/2014/main" id="{21070081-C47A-4853-9C1A-7E16A51E0981}"/>
              </a:ext>
            </a:extLst>
          </p:cNvPr>
          <p:cNvSpPr txBox="1"/>
          <p:nvPr/>
        </p:nvSpPr>
        <p:spPr>
          <a:xfrm>
            <a:off x="319597" y="323714"/>
            <a:ext cx="2281561" cy="1200329"/>
          </a:xfrm>
          <a:prstGeom prst="rect">
            <a:avLst/>
          </a:prstGeom>
          <a:noFill/>
          <a:ln w="9525" cap="flat" cmpd="sng" algn="ctr">
            <a:solidFill>
              <a:schemeClr val="accent2"/>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wrap="square" rtlCol="0">
            <a:spAutoFit/>
          </a:bodyPr>
          <a:lstStyle/>
          <a:p>
            <a:r>
              <a:rPr lang="en-US" dirty="0"/>
              <a:t>Step I:</a:t>
            </a:r>
          </a:p>
          <a:p>
            <a:r>
              <a:rPr lang="en-US" dirty="0"/>
              <a:t>P(Banana) =</a:t>
            </a:r>
          </a:p>
          <a:p>
            <a:r>
              <a:rPr lang="en-US" dirty="0"/>
              <a:t>P(Orange) = </a:t>
            </a:r>
          </a:p>
          <a:p>
            <a:r>
              <a:rPr lang="en-US" dirty="0"/>
              <a:t>P( Others) =</a:t>
            </a:r>
          </a:p>
        </p:txBody>
      </p:sp>
      <p:sp>
        <p:nvSpPr>
          <p:cNvPr id="8" name="TextBox 7">
            <a:extLst>
              <a:ext uri="{FF2B5EF4-FFF2-40B4-BE49-F238E27FC236}">
                <a16:creationId xmlns:a16="http://schemas.microsoft.com/office/drawing/2014/main" id="{398C0827-FEF9-42CE-99D1-5B42039DC1E2}"/>
              </a:ext>
            </a:extLst>
          </p:cNvPr>
          <p:cNvSpPr txBox="1"/>
          <p:nvPr/>
        </p:nvSpPr>
        <p:spPr>
          <a:xfrm>
            <a:off x="319596" y="1649976"/>
            <a:ext cx="2281561" cy="1200329"/>
          </a:xfrm>
          <a:prstGeom prst="rect">
            <a:avLst/>
          </a:prstGeom>
          <a:noFill/>
          <a:ln w="9525" cap="flat" cmpd="sng" algn="ctr">
            <a:solidFill>
              <a:schemeClr val="accent5"/>
            </a:solidFill>
            <a:prstDash val="solid"/>
            <a:round/>
            <a:headEnd type="none" w="med" len="med"/>
            <a:tailEnd type="none" w="med" len="med"/>
          </a:ln>
        </p:spPr>
        <p:style>
          <a:lnRef idx="0">
            <a:scrgbClr r="0" g="0" b="0"/>
          </a:lnRef>
          <a:fillRef idx="0">
            <a:scrgbClr r="0" g="0" b="0"/>
          </a:fillRef>
          <a:effectRef idx="0">
            <a:scrgbClr r="0" g="0" b="0"/>
          </a:effectRef>
          <a:fontRef idx="minor">
            <a:schemeClr val="accent5"/>
          </a:fontRef>
        </p:style>
        <p:txBody>
          <a:bodyPr wrap="square" rtlCol="0">
            <a:spAutoFit/>
          </a:bodyPr>
          <a:lstStyle/>
          <a:p>
            <a:r>
              <a:rPr lang="en-US" dirty="0"/>
              <a:t>Step II:</a:t>
            </a:r>
          </a:p>
          <a:p>
            <a:r>
              <a:rPr lang="en-US" dirty="0"/>
              <a:t>P( Long) =</a:t>
            </a:r>
          </a:p>
          <a:p>
            <a:r>
              <a:rPr lang="en-US" dirty="0"/>
              <a:t>P(Sweet) = </a:t>
            </a:r>
          </a:p>
          <a:p>
            <a:r>
              <a:rPr lang="en-US" dirty="0"/>
              <a:t>P( Yellow) =</a:t>
            </a:r>
          </a:p>
        </p:txBody>
      </p:sp>
      <p:sp>
        <p:nvSpPr>
          <p:cNvPr id="9" name="TextBox 8">
            <a:extLst>
              <a:ext uri="{FF2B5EF4-FFF2-40B4-BE49-F238E27FC236}">
                <a16:creationId xmlns:a16="http://schemas.microsoft.com/office/drawing/2014/main" id="{C4C1A58B-847A-47FB-8D30-51B71D52D780}"/>
              </a:ext>
            </a:extLst>
          </p:cNvPr>
          <p:cNvSpPr txBox="1"/>
          <p:nvPr/>
        </p:nvSpPr>
        <p:spPr>
          <a:xfrm>
            <a:off x="319596" y="2942443"/>
            <a:ext cx="3036164" cy="1200329"/>
          </a:xfrm>
          <a:prstGeom prst="rect">
            <a:avLst/>
          </a:prstGeom>
          <a:noFill/>
          <a:ln w="9525" cap="flat" cmpd="sng" algn="ctr">
            <a:solidFill>
              <a:schemeClr val="accent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6"/>
          </a:fontRef>
        </p:style>
        <p:txBody>
          <a:bodyPr wrap="square" rtlCol="0">
            <a:spAutoFit/>
          </a:bodyPr>
          <a:lstStyle/>
          <a:p>
            <a:r>
              <a:rPr lang="en-US" dirty="0"/>
              <a:t>Step III:</a:t>
            </a:r>
          </a:p>
          <a:p>
            <a:r>
              <a:rPr lang="en-US" dirty="0"/>
              <a:t>P( Long | Banana) =</a:t>
            </a:r>
          </a:p>
          <a:p>
            <a:r>
              <a:rPr lang="en-US" dirty="0"/>
              <a:t>P(Sweet | Banana) = </a:t>
            </a:r>
          </a:p>
          <a:p>
            <a:r>
              <a:rPr lang="en-US" dirty="0"/>
              <a:t>P( Yellow | Banana) =</a:t>
            </a:r>
          </a:p>
        </p:txBody>
      </p:sp>
      <p:sp>
        <p:nvSpPr>
          <p:cNvPr id="10" name="TextBox 9">
            <a:extLst>
              <a:ext uri="{FF2B5EF4-FFF2-40B4-BE49-F238E27FC236}">
                <a16:creationId xmlns:a16="http://schemas.microsoft.com/office/drawing/2014/main" id="{3F1F795C-52B9-4D0F-8ED4-AA17C7C21975}"/>
              </a:ext>
            </a:extLst>
          </p:cNvPr>
          <p:cNvSpPr txBox="1"/>
          <p:nvPr/>
        </p:nvSpPr>
        <p:spPr>
          <a:xfrm>
            <a:off x="3723445" y="4073050"/>
            <a:ext cx="7941814" cy="369332"/>
          </a:xfrm>
          <a:prstGeom prst="rect">
            <a:avLst/>
          </a:prstGeom>
          <a:noFill/>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wrap="square" rtlCol="0">
            <a:spAutoFit/>
          </a:bodyPr>
          <a:lstStyle/>
          <a:p>
            <a:r>
              <a:rPr lang="en-US" dirty="0"/>
              <a:t>Step IV:  P(Banana | long, sweet, yellow)  =</a:t>
            </a:r>
          </a:p>
        </p:txBody>
      </p:sp>
      <p:graphicFrame>
        <p:nvGraphicFramePr>
          <p:cNvPr id="11" name="Object 10">
            <a:extLst>
              <a:ext uri="{FF2B5EF4-FFF2-40B4-BE49-F238E27FC236}">
                <a16:creationId xmlns:a16="http://schemas.microsoft.com/office/drawing/2014/main" id="{63DD6B11-63DB-4BF9-8CC5-BB1688CD96FC}"/>
              </a:ext>
            </a:extLst>
          </p:cNvPr>
          <p:cNvGraphicFramePr>
            <a:graphicFrameLocks noChangeAspect="1"/>
          </p:cNvGraphicFramePr>
          <p:nvPr>
            <p:extLst>
              <p:ext uri="{D42A27DB-BD31-4B8C-83A1-F6EECF244321}">
                <p14:modId xmlns:p14="http://schemas.microsoft.com/office/powerpoint/2010/main" val="2989742141"/>
              </p:ext>
            </p:extLst>
          </p:nvPr>
        </p:nvGraphicFramePr>
        <p:xfrm>
          <a:off x="4376411" y="4624884"/>
          <a:ext cx="7371706" cy="686196"/>
        </p:xfrm>
        <a:graphic>
          <a:graphicData uri="http://schemas.openxmlformats.org/presentationml/2006/ole">
            <mc:AlternateContent xmlns:mc="http://schemas.openxmlformats.org/markup-compatibility/2006">
              <mc:Choice xmlns:v="urn:schemas-microsoft-com:vml" Requires="v">
                <p:oleObj name="Equation" r:id="rId2" imgW="4775040" imgH="444240" progId="Equation.DSMT4">
                  <p:embed/>
                </p:oleObj>
              </mc:Choice>
              <mc:Fallback>
                <p:oleObj name="Equation" r:id="rId2" imgW="4775040" imgH="444240" progId="Equation.DSMT4">
                  <p:embed/>
                  <p:pic>
                    <p:nvPicPr>
                      <p:cNvPr id="0" name=""/>
                      <p:cNvPicPr/>
                      <p:nvPr/>
                    </p:nvPicPr>
                    <p:blipFill>
                      <a:blip r:embed="rId3"/>
                      <a:stretch>
                        <a:fillRect/>
                      </a:stretch>
                    </p:blipFill>
                    <p:spPr>
                      <a:xfrm>
                        <a:off x="4376411" y="4624884"/>
                        <a:ext cx="7371706" cy="686196"/>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F684EEA3-ECE2-446C-90A0-A90DA5C04BC1}"/>
              </a:ext>
            </a:extLst>
          </p:cNvPr>
          <p:cNvSpPr txBox="1"/>
          <p:nvPr/>
        </p:nvSpPr>
        <p:spPr>
          <a:xfrm>
            <a:off x="608862" y="5974958"/>
            <a:ext cx="7941814" cy="369332"/>
          </a:xfrm>
          <a:prstGeom prst="rect">
            <a:avLst/>
          </a:prstGeom>
          <a:noFill/>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wrap="square" rtlCol="0">
            <a:spAutoFit/>
          </a:bodyPr>
          <a:lstStyle/>
          <a:p>
            <a:r>
              <a:rPr lang="en-US" dirty="0"/>
              <a:t>In this way the probability of class ‘BANANA’ can be calculated. </a:t>
            </a:r>
          </a:p>
        </p:txBody>
      </p:sp>
      <p:sp>
        <p:nvSpPr>
          <p:cNvPr id="13" name="TextBox 12">
            <a:extLst>
              <a:ext uri="{FF2B5EF4-FFF2-40B4-BE49-F238E27FC236}">
                <a16:creationId xmlns:a16="http://schemas.microsoft.com/office/drawing/2014/main" id="{F2552084-44F7-41A5-B8FE-D8571709792C}"/>
              </a:ext>
            </a:extLst>
          </p:cNvPr>
          <p:cNvSpPr txBox="1"/>
          <p:nvPr/>
        </p:nvSpPr>
        <p:spPr>
          <a:xfrm>
            <a:off x="608862" y="6344290"/>
            <a:ext cx="7941814" cy="369332"/>
          </a:xfrm>
          <a:prstGeom prst="rect">
            <a:avLst/>
          </a:prstGeom>
          <a:noFill/>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wrap="square" rtlCol="0">
            <a:spAutoFit/>
          </a:bodyPr>
          <a:lstStyle/>
          <a:p>
            <a:r>
              <a:rPr lang="en-US" dirty="0"/>
              <a:t>In the same way the probability of ‘Orange’ and ‘Others’ can also be calculated.</a:t>
            </a:r>
          </a:p>
        </p:txBody>
      </p:sp>
      <mc:AlternateContent xmlns:mc="http://schemas.openxmlformats.org/markup-compatibility/2006">
        <mc:Choice xmlns:p14="http://schemas.microsoft.com/office/powerpoint/2010/main" Requires="p14">
          <p:contentPart p14:bwMode="auto" r:id="rId4">
            <p14:nvContentPartPr>
              <p14:cNvPr id="3" name="Ink 2">
                <a:extLst>
                  <a:ext uri="{FF2B5EF4-FFF2-40B4-BE49-F238E27FC236}">
                    <a16:creationId xmlns:a16="http://schemas.microsoft.com/office/drawing/2014/main" id="{D4AF9383-7BEC-1E7B-CDB5-BA9BFF8A0211}"/>
                  </a:ext>
                </a:extLst>
              </p14:cNvPr>
              <p14:cNvContentPartPr/>
              <p14:nvPr/>
            </p14:nvContentPartPr>
            <p14:xfrm>
              <a:off x="-360" y="74520"/>
              <a:ext cx="12086640" cy="6621120"/>
            </p14:xfrm>
          </p:contentPart>
        </mc:Choice>
        <mc:Fallback>
          <p:pic>
            <p:nvPicPr>
              <p:cNvPr id="3" name="Ink 2">
                <a:extLst>
                  <a:ext uri="{FF2B5EF4-FFF2-40B4-BE49-F238E27FC236}">
                    <a16:creationId xmlns:a16="http://schemas.microsoft.com/office/drawing/2014/main" id="{D4AF9383-7BEC-1E7B-CDB5-BA9BFF8A0211}"/>
                  </a:ext>
                </a:extLst>
              </p:cNvPr>
              <p:cNvPicPr/>
              <p:nvPr/>
            </p:nvPicPr>
            <p:blipFill>
              <a:blip r:embed="rId5"/>
              <a:stretch>
                <a:fillRect/>
              </a:stretch>
            </p:blipFill>
            <p:spPr>
              <a:xfrm>
                <a:off x="-9720" y="65160"/>
                <a:ext cx="12105360" cy="6639840"/>
              </a:xfrm>
              <a:prstGeom prst="rect">
                <a:avLst/>
              </a:prstGeom>
            </p:spPr>
          </p:pic>
        </mc:Fallback>
      </mc:AlternateContent>
    </p:spTree>
    <p:extLst>
      <p:ext uri="{BB962C8B-B14F-4D97-AF65-F5344CB8AC3E}">
        <p14:creationId xmlns:p14="http://schemas.microsoft.com/office/powerpoint/2010/main" val="50329951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0ED04C-1B5B-49AC-8D30-C9B05EE9E653}"/>
              </a:ext>
            </a:extLst>
          </p:cNvPr>
          <p:cNvSpPr>
            <a:spLocks noGrp="1"/>
          </p:cNvSpPr>
          <p:nvPr>
            <p:ph type="title"/>
          </p:nvPr>
        </p:nvSpPr>
        <p:spPr>
          <a:xfrm>
            <a:off x="838200" y="365126"/>
            <a:ext cx="4674833" cy="691318"/>
          </a:xfrm>
        </p:spPr>
        <p:txBody>
          <a:bodyPr>
            <a:normAutofit/>
          </a:bodyPr>
          <a:lstStyle/>
          <a:p>
            <a:r>
              <a:rPr lang="en-US" sz="3600" u="sng" dirty="0"/>
              <a:t>Two drawbacks</a:t>
            </a:r>
          </a:p>
        </p:txBody>
      </p:sp>
      <p:sp>
        <p:nvSpPr>
          <p:cNvPr id="3" name="Content Placeholder 2">
            <a:extLst>
              <a:ext uri="{FF2B5EF4-FFF2-40B4-BE49-F238E27FC236}">
                <a16:creationId xmlns:a16="http://schemas.microsoft.com/office/drawing/2014/main" id="{E653EA67-7FC3-48A0-9893-D8FD3DC07480}"/>
              </a:ext>
            </a:extLst>
          </p:cNvPr>
          <p:cNvSpPr>
            <a:spLocks noGrp="1"/>
          </p:cNvSpPr>
          <p:nvPr>
            <p:ph idx="1"/>
          </p:nvPr>
        </p:nvSpPr>
        <p:spPr/>
        <p:txBody>
          <a:bodyPr>
            <a:normAutofit fontScale="92500" lnSpcReduction="20000"/>
          </a:bodyPr>
          <a:lstStyle/>
          <a:p>
            <a:r>
              <a:rPr lang="en-US" u="sng" dirty="0">
                <a:solidFill>
                  <a:srgbClr val="FF0000"/>
                </a:solidFill>
              </a:rPr>
              <a:t>Problem of ‘Zero Frequency’: </a:t>
            </a:r>
            <a:r>
              <a:rPr lang="en-US" dirty="0"/>
              <a:t>If we look at P(Long | Orange) , it turns out to be zero.</a:t>
            </a:r>
          </a:p>
          <a:p>
            <a:r>
              <a:rPr lang="en-US" dirty="0"/>
              <a:t>This will give the class probability zero.</a:t>
            </a:r>
          </a:p>
          <a:p>
            <a:r>
              <a:rPr lang="en-US" dirty="0"/>
              <a:t>This is one of the flaws of Naïve Bayes Theorem.</a:t>
            </a:r>
          </a:p>
          <a:p>
            <a:r>
              <a:rPr lang="en-US" dirty="0"/>
              <a:t>In order to address this flaw, Naïve Bayes uses Laplace’s Correction.</a:t>
            </a:r>
          </a:p>
          <a:p>
            <a:r>
              <a:rPr lang="en-US" dirty="0"/>
              <a:t>Replace 0 by 1 in the entire table so that some idea about probability of each class can be obtained. This goes internally in the algorithm and accordingly the probability of each class is evaluated.</a:t>
            </a:r>
          </a:p>
          <a:p>
            <a:endParaRPr lang="en-US" dirty="0"/>
          </a:p>
          <a:p>
            <a:r>
              <a:rPr lang="en-US" u="sng" dirty="0">
                <a:solidFill>
                  <a:srgbClr val="FF0000"/>
                </a:solidFill>
              </a:rPr>
              <a:t>Problem of correlation: </a:t>
            </a:r>
            <a:r>
              <a:rPr lang="en-US" dirty="0"/>
              <a:t>If there are any correlated predictor variables, it is important to remove such variables or merge such features so that the assumption of Naïve Bayes is valid. </a:t>
            </a:r>
          </a:p>
          <a:p>
            <a:endParaRPr lang="en-US" dirty="0"/>
          </a:p>
        </p:txBody>
      </p:sp>
      <mc:AlternateContent xmlns:mc="http://schemas.openxmlformats.org/markup-compatibility/2006">
        <mc:Choice xmlns:p14="http://schemas.microsoft.com/office/powerpoint/2010/main" Requires="p14">
          <p:contentPart p14:bwMode="auto" r:id="rId2">
            <p14:nvContentPartPr>
              <p14:cNvPr id="5" name="Ink 4">
                <a:extLst>
                  <a:ext uri="{FF2B5EF4-FFF2-40B4-BE49-F238E27FC236}">
                    <a16:creationId xmlns:a16="http://schemas.microsoft.com/office/drawing/2014/main" id="{16C91A5C-A0A6-873D-C25F-21C891A7E66D}"/>
                  </a:ext>
                </a:extLst>
              </p14:cNvPr>
              <p14:cNvContentPartPr/>
              <p14:nvPr/>
            </p14:nvContentPartPr>
            <p14:xfrm>
              <a:off x="609480" y="149400"/>
              <a:ext cx="11158920" cy="3573360"/>
            </p14:xfrm>
          </p:contentPart>
        </mc:Choice>
        <mc:Fallback>
          <p:pic>
            <p:nvPicPr>
              <p:cNvPr id="5" name="Ink 4">
                <a:extLst>
                  <a:ext uri="{FF2B5EF4-FFF2-40B4-BE49-F238E27FC236}">
                    <a16:creationId xmlns:a16="http://schemas.microsoft.com/office/drawing/2014/main" id="{16C91A5C-A0A6-873D-C25F-21C891A7E66D}"/>
                  </a:ext>
                </a:extLst>
              </p:cNvPr>
              <p:cNvPicPr/>
              <p:nvPr/>
            </p:nvPicPr>
            <p:blipFill>
              <a:blip r:embed="rId3"/>
              <a:stretch>
                <a:fillRect/>
              </a:stretch>
            </p:blipFill>
            <p:spPr>
              <a:xfrm>
                <a:off x="600120" y="140040"/>
                <a:ext cx="11177640" cy="3592080"/>
              </a:xfrm>
              <a:prstGeom prst="rect">
                <a:avLst/>
              </a:prstGeom>
            </p:spPr>
          </p:pic>
        </mc:Fallback>
      </mc:AlternateContent>
    </p:spTree>
    <p:extLst>
      <p:ext uri="{BB962C8B-B14F-4D97-AF65-F5344CB8AC3E}">
        <p14:creationId xmlns:p14="http://schemas.microsoft.com/office/powerpoint/2010/main" val="200895029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7CB118-E142-47D2-8C00-3F9DB7F1A14F}"/>
              </a:ext>
            </a:extLst>
          </p:cNvPr>
          <p:cNvSpPr>
            <a:spLocks noGrp="1"/>
          </p:cNvSpPr>
          <p:nvPr>
            <p:ph type="title"/>
          </p:nvPr>
        </p:nvSpPr>
        <p:spPr/>
        <p:txBody>
          <a:bodyPr/>
          <a:lstStyle/>
          <a:p>
            <a:r>
              <a:rPr lang="en-US" dirty="0"/>
              <a:t>Classifiers</a:t>
            </a:r>
          </a:p>
        </p:txBody>
      </p:sp>
      <p:sp>
        <p:nvSpPr>
          <p:cNvPr id="3" name="Content Placeholder 2">
            <a:extLst>
              <a:ext uri="{FF2B5EF4-FFF2-40B4-BE49-F238E27FC236}">
                <a16:creationId xmlns:a16="http://schemas.microsoft.com/office/drawing/2014/main" id="{85556542-0E86-4D0C-9D4F-486B7A536843}"/>
              </a:ext>
            </a:extLst>
          </p:cNvPr>
          <p:cNvSpPr>
            <a:spLocks noGrp="1"/>
          </p:cNvSpPr>
          <p:nvPr>
            <p:ph idx="1"/>
          </p:nvPr>
        </p:nvSpPr>
        <p:spPr>
          <a:xfrm>
            <a:off x="838200" y="1798991"/>
            <a:ext cx="10515600" cy="4351338"/>
          </a:xfrm>
        </p:spPr>
        <p:txBody>
          <a:bodyPr/>
          <a:lstStyle/>
          <a:p>
            <a:r>
              <a:rPr lang="en-US" dirty="0"/>
              <a:t>If data is continuous: </a:t>
            </a:r>
            <a:r>
              <a:rPr lang="en-US" u="sng" dirty="0">
                <a:solidFill>
                  <a:srgbClr val="FF0000"/>
                </a:solidFill>
              </a:rPr>
              <a:t>Gaussian</a:t>
            </a:r>
            <a:r>
              <a:rPr lang="en-US" dirty="0"/>
              <a:t> classifier is used</a:t>
            </a:r>
          </a:p>
          <a:p>
            <a:r>
              <a:rPr lang="en-US" dirty="0"/>
              <a:t>If the data has more than 2 categories: </a:t>
            </a:r>
            <a:r>
              <a:rPr lang="en-US" u="sng" dirty="0">
                <a:solidFill>
                  <a:srgbClr val="FF0000"/>
                </a:solidFill>
              </a:rPr>
              <a:t>Multinomial</a:t>
            </a:r>
            <a:r>
              <a:rPr lang="en-US" dirty="0"/>
              <a:t> classifier is used</a:t>
            </a:r>
          </a:p>
          <a:p>
            <a:r>
              <a:rPr lang="en-US" dirty="0"/>
              <a:t>If the data has all variables </a:t>
            </a:r>
            <a:r>
              <a:rPr lang="en-US"/>
              <a:t>as bivariate: </a:t>
            </a:r>
            <a:r>
              <a:rPr lang="en-US" u="sng" dirty="0">
                <a:solidFill>
                  <a:srgbClr val="FF0000"/>
                </a:solidFill>
              </a:rPr>
              <a:t>Bernoulli</a:t>
            </a:r>
            <a:r>
              <a:rPr lang="en-US" dirty="0"/>
              <a:t> classifier is used</a:t>
            </a:r>
          </a:p>
        </p:txBody>
      </p:sp>
      <mc:AlternateContent xmlns:mc="http://schemas.openxmlformats.org/markup-compatibility/2006">
        <mc:Choice xmlns:p14="http://schemas.microsoft.com/office/powerpoint/2010/main" Requires="p14">
          <p:contentPart p14:bwMode="auto" r:id="rId2">
            <p14:nvContentPartPr>
              <p14:cNvPr id="5" name="Ink 4">
                <a:extLst>
                  <a:ext uri="{FF2B5EF4-FFF2-40B4-BE49-F238E27FC236}">
                    <a16:creationId xmlns:a16="http://schemas.microsoft.com/office/drawing/2014/main" id="{E95ED198-AC13-CA88-A3AE-9CEB67881B20}"/>
                  </a:ext>
                </a:extLst>
              </p14:cNvPr>
              <p14:cNvContentPartPr/>
              <p14:nvPr/>
            </p14:nvContentPartPr>
            <p14:xfrm>
              <a:off x="2256840" y="106560"/>
              <a:ext cx="9556560" cy="5888880"/>
            </p14:xfrm>
          </p:contentPart>
        </mc:Choice>
        <mc:Fallback>
          <p:pic>
            <p:nvPicPr>
              <p:cNvPr id="5" name="Ink 4">
                <a:extLst>
                  <a:ext uri="{FF2B5EF4-FFF2-40B4-BE49-F238E27FC236}">
                    <a16:creationId xmlns:a16="http://schemas.microsoft.com/office/drawing/2014/main" id="{E95ED198-AC13-CA88-A3AE-9CEB67881B20}"/>
                  </a:ext>
                </a:extLst>
              </p:cNvPr>
              <p:cNvPicPr/>
              <p:nvPr/>
            </p:nvPicPr>
            <p:blipFill>
              <a:blip r:embed="rId3"/>
              <a:stretch>
                <a:fillRect/>
              </a:stretch>
            </p:blipFill>
            <p:spPr>
              <a:xfrm>
                <a:off x="2247480" y="97200"/>
                <a:ext cx="9575280" cy="5907600"/>
              </a:xfrm>
              <a:prstGeom prst="rect">
                <a:avLst/>
              </a:prstGeom>
            </p:spPr>
          </p:pic>
        </mc:Fallback>
      </mc:AlternateContent>
    </p:spTree>
    <p:extLst>
      <p:ext uri="{BB962C8B-B14F-4D97-AF65-F5344CB8AC3E}">
        <p14:creationId xmlns:p14="http://schemas.microsoft.com/office/powerpoint/2010/main" val="1437000033"/>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91</TotalTime>
  <Words>488</Words>
  <Application>Microsoft Macintosh PowerPoint</Application>
  <PresentationFormat>Widescreen</PresentationFormat>
  <Paragraphs>81</Paragraphs>
  <Slides>8</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8</vt:i4>
      </vt:variant>
    </vt:vector>
  </HeadingPairs>
  <TitlesOfParts>
    <vt:vector size="13" baseType="lpstr">
      <vt:lpstr>Arial</vt:lpstr>
      <vt:lpstr>Calibri</vt:lpstr>
      <vt:lpstr>Calibri Light</vt:lpstr>
      <vt:lpstr>Office Theme</vt:lpstr>
      <vt:lpstr>Equation</vt:lpstr>
      <vt:lpstr>Naive Bayes Machine Learning Model</vt:lpstr>
      <vt:lpstr>Naïve Bayes Algorithm</vt:lpstr>
      <vt:lpstr>Advantages of NB Model</vt:lpstr>
      <vt:lpstr>Conditional probability</vt:lpstr>
      <vt:lpstr>PowerPoint Presentation</vt:lpstr>
      <vt:lpstr>PowerPoint Presentation</vt:lpstr>
      <vt:lpstr>Two drawbacks</vt:lpstr>
      <vt:lpstr>Classifier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ive Bayes Machine Learning Model</dc:title>
  <dc:creator>Amrita</dc:creator>
  <cp:lastModifiedBy>Amrita Panjwani</cp:lastModifiedBy>
  <cp:revision>12</cp:revision>
  <dcterms:created xsi:type="dcterms:W3CDTF">2022-01-28T05:54:14Z</dcterms:created>
  <dcterms:modified xsi:type="dcterms:W3CDTF">2023-06-03T05:25:18Z</dcterms:modified>
</cp:coreProperties>
</file>